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36844" w:rsidRDefault="001F3B3A" w:rsidP="00A70C7F">
      <w:pPr>
        <w:jc w:val="center"/>
        <w:rPr>
          <w:b/>
          <w:sz w:val="32"/>
          <w:szCs w:val="32"/>
          <w:lang w:val="sr-Latn-BA"/>
        </w:rPr>
      </w:pPr>
      <w:r w:rsidRPr="00B36844">
        <w:rPr>
          <w:b/>
          <w:sz w:val="32"/>
          <w:szCs w:val="32"/>
          <w:lang w:val="sr-Latn-BA"/>
        </w:rPr>
        <w:t>ЕКОНОМСКО</w:t>
      </w:r>
      <w:r w:rsidR="00A70C7F" w:rsidRPr="00B36844">
        <w:rPr>
          <w:b/>
          <w:sz w:val="32"/>
          <w:szCs w:val="32"/>
          <w:lang w:val="sr-Latn-BA"/>
        </w:rPr>
        <w:t xml:space="preserve"> – </w:t>
      </w:r>
      <w:r w:rsidRPr="00B36844">
        <w:rPr>
          <w:b/>
          <w:sz w:val="32"/>
          <w:szCs w:val="32"/>
          <w:lang w:val="sr-Latn-BA"/>
        </w:rPr>
        <w:t>МАТЕМАТИЧКИ</w:t>
      </w:r>
    </w:p>
    <w:p w:rsidR="00355806" w:rsidRPr="00B36844" w:rsidRDefault="00355806" w:rsidP="00A70C7F">
      <w:pPr>
        <w:jc w:val="center"/>
        <w:rPr>
          <w:b/>
          <w:sz w:val="32"/>
          <w:szCs w:val="32"/>
        </w:rPr>
      </w:pPr>
    </w:p>
    <w:p w:rsidR="00355806" w:rsidRPr="00B36844" w:rsidRDefault="00355806" w:rsidP="00A70C7F">
      <w:pPr>
        <w:jc w:val="center"/>
        <w:rPr>
          <w:b/>
          <w:sz w:val="32"/>
          <w:szCs w:val="32"/>
        </w:rPr>
      </w:pPr>
    </w:p>
    <w:p w:rsidR="00F62722" w:rsidRPr="00B36844" w:rsidRDefault="001F3B3A" w:rsidP="00A70C7F">
      <w:pPr>
        <w:jc w:val="center"/>
        <w:rPr>
          <w:b/>
          <w:sz w:val="32"/>
          <w:szCs w:val="32"/>
          <w:lang w:val="sr-Latn-BA"/>
        </w:rPr>
      </w:pPr>
      <w:r w:rsidRPr="00B36844">
        <w:rPr>
          <w:b/>
          <w:sz w:val="32"/>
          <w:szCs w:val="32"/>
          <w:lang w:val="sr-Latn-BA"/>
        </w:rPr>
        <w:t>МОДЕЛИ</w:t>
      </w:r>
      <w:r w:rsidR="00A70C7F" w:rsidRPr="00B36844">
        <w:rPr>
          <w:b/>
          <w:sz w:val="32"/>
          <w:szCs w:val="32"/>
          <w:lang w:val="sr-Latn-BA"/>
        </w:rPr>
        <w:t xml:space="preserve"> </w:t>
      </w:r>
      <w:r w:rsidRPr="00B36844">
        <w:rPr>
          <w:b/>
          <w:sz w:val="32"/>
          <w:szCs w:val="32"/>
          <w:lang w:val="sr-Latn-BA"/>
        </w:rPr>
        <w:t>И</w:t>
      </w:r>
      <w:r w:rsidR="00A70C7F" w:rsidRPr="00B36844">
        <w:rPr>
          <w:b/>
          <w:sz w:val="32"/>
          <w:szCs w:val="32"/>
          <w:lang w:val="sr-Latn-BA"/>
        </w:rPr>
        <w:t xml:space="preserve"> </w:t>
      </w:r>
      <w:r w:rsidRPr="00B36844">
        <w:rPr>
          <w:b/>
          <w:sz w:val="32"/>
          <w:szCs w:val="32"/>
          <w:lang w:val="sr-Latn-BA"/>
        </w:rPr>
        <w:t>МЕТОДЕ</w:t>
      </w:r>
    </w:p>
    <w:p w:rsidR="00A70C7F" w:rsidRPr="00B36844" w:rsidRDefault="00A70C7F" w:rsidP="00A70C7F">
      <w:pPr>
        <w:spacing w:line="360" w:lineRule="auto"/>
        <w:jc w:val="center"/>
        <w:rPr>
          <w:b/>
          <w:lang w:val="sr-Latn-BA"/>
        </w:rPr>
      </w:pPr>
    </w:p>
    <w:p w:rsidR="00355806" w:rsidRPr="00B03857" w:rsidRDefault="00355806" w:rsidP="00A70C7F">
      <w:pPr>
        <w:jc w:val="center"/>
      </w:pPr>
    </w:p>
    <w:p w:rsidR="00355806" w:rsidRPr="00B03857" w:rsidRDefault="00355806" w:rsidP="00A70C7F">
      <w:pPr>
        <w:jc w:val="center"/>
      </w:pPr>
    </w:p>
    <w:p w:rsidR="00355806" w:rsidRPr="00B03857" w:rsidRDefault="00355806" w:rsidP="00A70C7F">
      <w:pPr>
        <w:jc w:val="center"/>
      </w:pPr>
    </w:p>
    <w:p w:rsidR="00355806" w:rsidRPr="00B03857" w:rsidRDefault="00355806" w:rsidP="00A70C7F">
      <w:pPr>
        <w:jc w:val="center"/>
      </w:pPr>
    </w:p>
    <w:p w:rsidR="00355806" w:rsidRPr="00B03857" w:rsidRDefault="00355806" w:rsidP="00A70C7F">
      <w:pPr>
        <w:jc w:val="center"/>
      </w:pPr>
    </w:p>
    <w:p w:rsidR="00355806" w:rsidRPr="00D7004A" w:rsidRDefault="00355806" w:rsidP="00A70C7F">
      <w:pPr>
        <w:jc w:val="center"/>
        <w:rPr>
          <w:b/>
          <w:sz w:val="28"/>
          <w:szCs w:val="28"/>
        </w:rPr>
      </w:pPr>
    </w:p>
    <w:p w:rsidR="00A70C7F" w:rsidRPr="00D7004A" w:rsidRDefault="001F3B3A" w:rsidP="00A70C7F">
      <w:pPr>
        <w:jc w:val="center"/>
        <w:rPr>
          <w:b/>
          <w:sz w:val="28"/>
          <w:szCs w:val="28"/>
          <w:lang w:val="sr-Latn-BA"/>
        </w:rPr>
      </w:pPr>
      <w:r w:rsidRPr="00D7004A">
        <w:rPr>
          <w:b/>
          <w:sz w:val="28"/>
          <w:szCs w:val="28"/>
          <w:lang w:val="sr-Latn-BA"/>
        </w:rPr>
        <w:t>Задаци</w:t>
      </w:r>
      <w:r w:rsidR="00A70C7F" w:rsidRPr="00D7004A">
        <w:rPr>
          <w:b/>
          <w:sz w:val="28"/>
          <w:szCs w:val="28"/>
          <w:lang w:val="sr-Latn-BA"/>
        </w:rPr>
        <w:t xml:space="preserve"> </w:t>
      </w:r>
      <w:r w:rsidRPr="00D7004A">
        <w:rPr>
          <w:b/>
          <w:sz w:val="28"/>
          <w:szCs w:val="28"/>
          <w:lang w:val="sr-Latn-BA"/>
        </w:rPr>
        <w:t>за</w:t>
      </w:r>
      <w:r w:rsidR="00A70C7F" w:rsidRPr="00D7004A">
        <w:rPr>
          <w:b/>
          <w:sz w:val="28"/>
          <w:szCs w:val="28"/>
          <w:lang w:val="sr-Latn-BA"/>
        </w:rPr>
        <w:t xml:space="preserve"> </w:t>
      </w:r>
      <w:r w:rsidRPr="00D7004A">
        <w:rPr>
          <w:b/>
          <w:sz w:val="28"/>
          <w:szCs w:val="28"/>
          <w:lang w:val="sr-Latn-BA"/>
        </w:rPr>
        <w:t>вјежбе</w:t>
      </w:r>
      <w:r w:rsidR="00C74C24" w:rsidRPr="00D7004A">
        <w:rPr>
          <w:b/>
          <w:sz w:val="28"/>
          <w:szCs w:val="28"/>
          <w:lang w:val="sr-Latn-BA"/>
        </w:rPr>
        <w:t xml:space="preserve"> 20</w:t>
      </w:r>
      <w:r w:rsidR="00024EC5" w:rsidRPr="00D7004A">
        <w:rPr>
          <w:b/>
          <w:sz w:val="28"/>
          <w:szCs w:val="28"/>
          <w:lang w:val="sr-Latn-BA"/>
        </w:rPr>
        <w:t>2</w:t>
      </w:r>
      <w:r w:rsidR="00A14977">
        <w:rPr>
          <w:b/>
          <w:sz w:val="28"/>
          <w:szCs w:val="28"/>
          <w:lang w:val="sr-Latn-BA"/>
        </w:rPr>
        <w:t>2</w:t>
      </w:r>
      <w:r w:rsidR="00C74C24" w:rsidRPr="00D7004A">
        <w:rPr>
          <w:b/>
          <w:sz w:val="28"/>
          <w:szCs w:val="28"/>
          <w:lang w:val="sr-Latn-BA"/>
        </w:rPr>
        <w:t>.</w:t>
      </w:r>
    </w:p>
    <w:p w:rsidR="00A70C7F" w:rsidRPr="00D7004A" w:rsidRDefault="00A70C7F" w:rsidP="00A70C7F">
      <w:pPr>
        <w:jc w:val="center"/>
        <w:rPr>
          <w:b/>
          <w:sz w:val="28"/>
          <w:szCs w:val="28"/>
          <w:lang w:val="sr-Latn-BA"/>
        </w:rPr>
      </w:pPr>
    </w:p>
    <w:p w:rsidR="00A70C7F" w:rsidRPr="00D7004A" w:rsidRDefault="001F3B3A" w:rsidP="00A70C7F">
      <w:pPr>
        <w:jc w:val="center"/>
        <w:rPr>
          <w:b/>
          <w:sz w:val="28"/>
          <w:szCs w:val="28"/>
          <w:lang w:val="sr-Latn-BA"/>
        </w:rPr>
      </w:pPr>
      <w:r w:rsidRPr="00D7004A">
        <w:rPr>
          <w:b/>
          <w:sz w:val="28"/>
          <w:szCs w:val="28"/>
          <w:lang w:val="sr-Latn-BA"/>
        </w:rPr>
        <w:t>Први</w:t>
      </w:r>
      <w:r w:rsidR="00A70C7F" w:rsidRPr="00D7004A">
        <w:rPr>
          <w:b/>
          <w:sz w:val="28"/>
          <w:szCs w:val="28"/>
          <w:lang w:val="sr-Latn-BA"/>
        </w:rPr>
        <w:t xml:space="preserve"> </w:t>
      </w:r>
      <w:r w:rsidRPr="00D7004A">
        <w:rPr>
          <w:b/>
          <w:sz w:val="28"/>
          <w:szCs w:val="28"/>
          <w:lang w:val="sr-Latn-BA"/>
        </w:rPr>
        <w:t>дио</w:t>
      </w:r>
    </w:p>
    <w:p w:rsidR="00A70C7F" w:rsidRPr="00634F66" w:rsidRDefault="00A70C7F" w:rsidP="00A70C7F">
      <w:pPr>
        <w:spacing w:line="360" w:lineRule="auto"/>
        <w:jc w:val="center"/>
        <w:rPr>
          <w:b/>
          <w:sz w:val="28"/>
          <w:szCs w:val="28"/>
          <w:lang w:val="sr-Cyrl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4A46AF" w:rsidRDefault="004A46AF" w:rsidP="00A70C7F">
      <w:pPr>
        <w:spacing w:line="360" w:lineRule="auto"/>
        <w:jc w:val="center"/>
        <w:rPr>
          <w:b/>
          <w:sz w:val="28"/>
          <w:szCs w:val="28"/>
          <w:lang w:val="bs-Cyrl-BA"/>
        </w:rPr>
      </w:pPr>
      <w:r>
        <w:rPr>
          <w:b/>
          <w:sz w:val="28"/>
          <w:szCs w:val="28"/>
          <w:lang w:val="sr-Cyrl-BA"/>
        </w:rPr>
        <w:t>Проф. др Жељко В. Рачић</w:t>
      </w: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A70C7F" w:rsidRPr="00B03857" w:rsidRDefault="00355806" w:rsidP="00AA59D2">
      <w:pPr>
        <w:spacing w:line="360" w:lineRule="auto"/>
        <w:jc w:val="center"/>
        <w:rPr>
          <w:b/>
        </w:rPr>
      </w:pPr>
      <w:r w:rsidRPr="00B03857">
        <w:rPr>
          <w:b/>
        </w:rPr>
        <w:t>ФОРМИРАЊЕ МАТЕМАТИЧКОГ МОДЕЛА</w:t>
      </w:r>
    </w:p>
    <w:p w:rsidR="00A70C7F" w:rsidRDefault="00A70C7F" w:rsidP="00A70C7F">
      <w:pPr>
        <w:spacing w:line="360" w:lineRule="auto"/>
        <w:jc w:val="center"/>
        <w:rPr>
          <w:lang w:val="sr-Latn-BA"/>
        </w:rPr>
      </w:pPr>
    </w:p>
    <w:p w:rsidR="00B65ECE" w:rsidRDefault="00B65ECE" w:rsidP="00A70C7F">
      <w:pPr>
        <w:spacing w:line="360" w:lineRule="auto"/>
        <w:jc w:val="center"/>
        <w:rPr>
          <w:lang w:val="sr-Latn-BA"/>
        </w:rPr>
      </w:pPr>
    </w:p>
    <w:p w:rsidR="00B65ECE" w:rsidRPr="00B03857" w:rsidRDefault="00B65ECE" w:rsidP="00D7004A">
      <w:pPr>
        <w:spacing w:line="360" w:lineRule="auto"/>
        <w:rPr>
          <w:lang w:val="sr-Latn-B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1800"/>
        <w:gridCol w:w="4347"/>
      </w:tblGrid>
      <w:tr w:rsidR="00B65ECE" w:rsidRPr="00B65ECE" w:rsidTr="000D78B4">
        <w:tc>
          <w:tcPr>
            <w:tcW w:w="3708" w:type="dxa"/>
          </w:tcPr>
          <w:p w:rsidR="00B65ECE" w:rsidRDefault="00B65ECE" w:rsidP="000D78B4">
            <w:pPr>
              <w:jc w:val="center"/>
              <w:rPr>
                <w:b/>
                <w:lang w:val="bs-Cyrl-BA"/>
              </w:rPr>
            </w:pPr>
            <w:r>
              <w:rPr>
                <w:b/>
                <w:lang w:val="sr-Latn-BA"/>
              </w:rPr>
              <w:br w:type="page"/>
            </w:r>
          </w:p>
          <w:p w:rsid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РЕАЛНИ СИСТЕМ</w:t>
            </w:r>
          </w:p>
          <w:p w:rsidR="00B65ECE" w:rsidRP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  <w:tc>
          <w:tcPr>
            <w:tcW w:w="1800" w:type="dxa"/>
          </w:tcPr>
          <w:p w:rsidR="00B65ECE" w:rsidRPr="00B65ECE" w:rsidRDefault="00B65ECE" w:rsidP="000D78B4">
            <w:pPr>
              <w:jc w:val="center"/>
              <w:rPr>
                <w:b/>
                <w:lang w:val="bs-Cyrl-BA"/>
              </w:rPr>
            </w:pPr>
          </w:p>
        </w:tc>
        <w:tc>
          <w:tcPr>
            <w:tcW w:w="4347" w:type="dxa"/>
          </w:tcPr>
          <w:p w:rsidR="00B65ECE" w:rsidRP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  <w:p w:rsid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МАТЕМАТИЧКИ МОДЕЛ</w:t>
            </w:r>
          </w:p>
          <w:p w:rsidR="00B65ECE" w:rsidRP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УПРАВЉАЧКЕ ОДЛУКЕ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7" o:title=""/>
                </v:shape>
                <o:OLEObject Type="Embed" ProgID="Equation.DSMT4" ShapeID="_x0000_i1025" DrawAspect="Content" ObjectID="_1727688366" r:id="rId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6" type="#_x0000_t75" style="width:15pt;height:11.25pt" o:ole="">
                  <v:imagedata r:id="rId7" o:title=""/>
                </v:shape>
                <o:OLEObject Type="Embed" ProgID="Equation.DSMT4" ShapeID="_x0000_i1026" DrawAspect="Content" ObjectID="_1727688367" r:id="rId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7" type="#_x0000_t75" style="width:15pt;height:11.25pt" o:ole="">
                  <v:imagedata r:id="rId7" o:title=""/>
                </v:shape>
                <o:OLEObject Type="Embed" ProgID="Equation.DSMT4" ShapeID="_x0000_i1027" DrawAspect="Content" ObjectID="_1727688368" r:id="rId1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8" type="#_x0000_t75" style="width:15pt;height:11.25pt" o:ole="">
                  <v:imagedata r:id="rId7" o:title=""/>
                </v:shape>
                <o:OLEObject Type="Embed" ProgID="Equation.DSMT4" ShapeID="_x0000_i1028" DrawAspect="Content" ObjectID="_1727688369" r:id="rId1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9" type="#_x0000_t75" style="width:15pt;height:11.25pt" o:ole="">
                  <v:imagedata r:id="rId7" o:title=""/>
                </v:shape>
                <o:OLEObject Type="Embed" ProgID="Equation.DSMT4" ShapeID="_x0000_i1029" DrawAspect="Content" ObjectID="_1727688370" r:id="rId12"/>
              </w:object>
            </w:r>
          </w:p>
        </w:tc>
        <w:tc>
          <w:tcPr>
            <w:tcW w:w="4347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РЕАЛНЕ ВАРИЈАБЛЕ</w:t>
            </w: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КРИТЕРИЈУМ УПРАВЉАЊА</w:t>
            </w: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ЦИЉ</w:t>
            </w: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30" type="#_x0000_t75" style="width:15pt;height:11.25pt" o:ole="">
                  <v:imagedata r:id="rId7" o:title=""/>
                </v:shape>
                <o:OLEObject Type="Embed" ProgID="Equation.DSMT4" ShapeID="_x0000_i1030" DrawAspect="Content" ObjectID="_1727688371" r:id="rId1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1" type="#_x0000_t75" style="width:15pt;height:11.25pt" o:ole="">
                  <v:imagedata r:id="rId7" o:title=""/>
                </v:shape>
                <o:OLEObject Type="Embed" ProgID="Equation.DSMT4" ShapeID="_x0000_i1031" DrawAspect="Content" ObjectID="_1727688372" r:id="rId1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2" type="#_x0000_t75" style="width:15pt;height:11.25pt" o:ole="">
                  <v:imagedata r:id="rId7" o:title=""/>
                </v:shape>
                <o:OLEObject Type="Embed" ProgID="Equation.DSMT4" ShapeID="_x0000_i1032" DrawAspect="Content" ObjectID="_1727688373" r:id="rId1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3" type="#_x0000_t75" style="width:15pt;height:11.25pt" o:ole="">
                  <v:imagedata r:id="rId7" o:title=""/>
                </v:shape>
                <o:OLEObject Type="Embed" ProgID="Equation.DSMT4" ShapeID="_x0000_i1033" DrawAspect="Content" ObjectID="_1727688374" r:id="rId1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4" type="#_x0000_t75" style="width:15pt;height:11.25pt" o:ole="">
                  <v:imagedata r:id="rId7" o:title=""/>
                </v:shape>
                <o:OLEObject Type="Embed" ProgID="Equation.DSMT4" ShapeID="_x0000_i1034" DrawAspect="Content" ObjectID="_1727688375" r:id="rId17"/>
              </w:object>
            </w:r>
          </w:p>
        </w:tc>
        <w:tc>
          <w:tcPr>
            <w:tcW w:w="4347" w:type="dxa"/>
          </w:tcPr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КРИТЕРИЈУМСКА ФУНКЦИЈА ТЈ. ФУНКЦИЈА ЦИЉА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ГРАНИЧАВАЈУЋИ ФАКТОРИ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35" type="#_x0000_t75" style="width:15pt;height:11.25pt" o:ole="">
                  <v:imagedata r:id="rId7" o:title=""/>
                </v:shape>
                <o:OLEObject Type="Embed" ProgID="Equation.DSMT4" ShapeID="_x0000_i1035" DrawAspect="Content" ObjectID="_1727688376" r:id="rId1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6" type="#_x0000_t75" style="width:15pt;height:11.25pt" o:ole="">
                  <v:imagedata r:id="rId7" o:title=""/>
                </v:shape>
                <o:OLEObject Type="Embed" ProgID="Equation.DSMT4" ShapeID="_x0000_i1036" DrawAspect="Content" ObjectID="_1727688377" r:id="rId1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7" type="#_x0000_t75" style="width:15pt;height:11.25pt" o:ole="">
                  <v:imagedata r:id="rId7" o:title=""/>
                </v:shape>
                <o:OLEObject Type="Embed" ProgID="Equation.DSMT4" ShapeID="_x0000_i1037" DrawAspect="Content" ObjectID="_1727688378" r:id="rId2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8" type="#_x0000_t75" style="width:15pt;height:11.25pt" o:ole="">
                  <v:imagedata r:id="rId7" o:title=""/>
                </v:shape>
                <o:OLEObject Type="Embed" ProgID="Equation.DSMT4" ShapeID="_x0000_i1038" DrawAspect="Content" ObjectID="_1727688379" r:id="rId2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9" type="#_x0000_t75" style="width:15pt;height:11.25pt" o:ole="">
                  <v:imagedata r:id="rId7" o:title=""/>
                </v:shape>
                <o:OLEObject Type="Embed" ProgID="Equation.DSMT4" ShapeID="_x0000_i1039" DrawAspect="Content" ObjectID="_1727688380" r:id="rId22"/>
              </w:object>
            </w:r>
          </w:p>
        </w:tc>
        <w:tc>
          <w:tcPr>
            <w:tcW w:w="4347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СКУП ОГРАНИЧЕЊА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ПТИМАЛНЕ УПРАВЉАЧКЕ ОДЛУКЕ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40" type="#_x0000_t75" style="width:15pt;height:11.25pt" o:ole="">
                  <v:imagedata r:id="rId23" o:title=""/>
                </v:shape>
                <o:OLEObject Type="Embed" ProgID="Equation.DSMT4" ShapeID="_x0000_i1040" DrawAspect="Content" ObjectID="_1727688381" r:id="rId2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1" type="#_x0000_t75" style="width:15pt;height:11.25pt" o:ole="">
                  <v:imagedata r:id="rId23" o:title=""/>
                </v:shape>
                <o:OLEObject Type="Embed" ProgID="Equation.DSMT4" ShapeID="_x0000_i1041" DrawAspect="Content" ObjectID="_1727688382" r:id="rId2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2" type="#_x0000_t75" style="width:15pt;height:11.25pt" o:ole="">
                  <v:imagedata r:id="rId23" o:title=""/>
                </v:shape>
                <o:OLEObject Type="Embed" ProgID="Equation.DSMT4" ShapeID="_x0000_i1042" DrawAspect="Content" ObjectID="_1727688383" r:id="rId2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3" type="#_x0000_t75" style="width:15pt;height:11.25pt" o:ole="">
                  <v:imagedata r:id="rId23" o:title=""/>
                </v:shape>
                <o:OLEObject Type="Embed" ProgID="Equation.DSMT4" ShapeID="_x0000_i1043" DrawAspect="Content" ObjectID="_1727688384" r:id="rId2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4" type="#_x0000_t75" style="width:15pt;height:11.25pt" o:ole="">
                  <v:imagedata r:id="rId23" o:title=""/>
                </v:shape>
                <o:OLEObject Type="Embed" ProgID="Equation.DSMT4" ShapeID="_x0000_i1044" DrawAspect="Content" ObjectID="_1727688385" r:id="rId28"/>
              </w:object>
            </w:r>
          </w:p>
        </w:tc>
        <w:tc>
          <w:tcPr>
            <w:tcW w:w="4347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ПТИМАЛНО РЈЕШЕЊЕ,</w:t>
            </w: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ПТИМАЛНА ВРИЈЕДНОСТ ФУНКЦИЈЕ ЦИЉА</w:t>
            </w:r>
          </w:p>
        </w:tc>
      </w:tr>
    </w:tbl>
    <w:p w:rsidR="00B65ECE" w:rsidRPr="000D78B4" w:rsidRDefault="00B65ECE" w:rsidP="000D78B4">
      <w:pPr>
        <w:jc w:val="center"/>
        <w:rPr>
          <w:lang w:val="sr-Latn-BA"/>
        </w:rPr>
      </w:pPr>
    </w:p>
    <w:p w:rsidR="00B65ECE" w:rsidRPr="000D78B4" w:rsidRDefault="00B65ECE" w:rsidP="00A70C7F">
      <w:pPr>
        <w:spacing w:line="360" w:lineRule="auto"/>
        <w:jc w:val="both"/>
        <w:rPr>
          <w:lang w:val="sr-Latn-BA"/>
        </w:rPr>
      </w:pPr>
    </w:p>
    <w:p w:rsidR="00B65ECE" w:rsidRPr="000D78B4" w:rsidRDefault="00B65ECE" w:rsidP="00A70C7F">
      <w:pPr>
        <w:spacing w:line="360" w:lineRule="auto"/>
        <w:jc w:val="both"/>
        <w:rPr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10233A" w:rsidRPr="0010233A" w:rsidRDefault="0010233A" w:rsidP="00A70C7F">
      <w:pPr>
        <w:spacing w:line="360" w:lineRule="auto"/>
        <w:jc w:val="both"/>
        <w:rPr>
          <w:lang w:val="sr-Cyrl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D7004A" w:rsidRDefault="00D7004A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B65ECE" w:rsidRPr="00C20C92" w:rsidRDefault="00D7004A" w:rsidP="00A70C7F">
      <w:pPr>
        <w:spacing w:line="360" w:lineRule="auto"/>
        <w:jc w:val="both"/>
        <w:rPr>
          <w:b/>
          <w:lang w:val="bs-Cyrl-BA"/>
        </w:rPr>
      </w:pPr>
      <w:r w:rsidRPr="00C20C92">
        <w:rPr>
          <w:b/>
          <w:lang w:val="bs-Cyrl-BA"/>
        </w:rPr>
        <w:lastRenderedPageBreak/>
        <w:t>Проблем:</w:t>
      </w:r>
    </w:p>
    <w:p w:rsidR="001A73BF" w:rsidRPr="00E410A4" w:rsidRDefault="001A73BF" w:rsidP="00A70C7F">
      <w:pPr>
        <w:spacing w:line="360" w:lineRule="auto"/>
        <w:jc w:val="both"/>
        <w:rPr>
          <w:lang w:val="bs-Cyrl-BA"/>
        </w:rPr>
      </w:pPr>
    </w:p>
    <w:p w:rsidR="00D7004A" w:rsidRPr="00E410A4" w:rsidRDefault="00D7004A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>У једном предузећу се у планском периоду од једне године производе 2 в</w:t>
      </w:r>
      <w:r w:rsidR="00524C7F" w:rsidRPr="00E410A4">
        <w:rPr>
          <w:lang w:val="bs-Cyrl-BA"/>
        </w:rPr>
        <w:t>рсте производа на је</w:t>
      </w:r>
      <w:r w:rsidR="001A73BF">
        <w:rPr>
          <w:lang w:val="bs-Cyrl-BA"/>
        </w:rPr>
        <w:t>дн</w:t>
      </w:r>
      <w:r w:rsidR="00524C7F" w:rsidRPr="00E410A4">
        <w:rPr>
          <w:lang w:val="bs-Cyrl-BA"/>
        </w:rPr>
        <w:t>ој машини и уз употр</w:t>
      </w:r>
      <w:r w:rsidR="001A73BF">
        <w:rPr>
          <w:lang w:val="bs-Cyrl-BA"/>
        </w:rPr>
        <w:t>е</w:t>
      </w:r>
      <w:r w:rsidR="00524C7F" w:rsidRPr="00E410A4">
        <w:rPr>
          <w:lang w:val="bs-Cyrl-BA"/>
        </w:rPr>
        <w:t xml:space="preserve">бу двије врсте сировина. Вријеме израде </w:t>
      </w:r>
      <w:r w:rsidR="00524C7F" w:rsidRPr="001A73BF">
        <w:rPr>
          <w:b/>
          <w:lang w:val="bs-Cyrl-BA"/>
        </w:rPr>
        <w:t>јединице</w:t>
      </w:r>
      <w:r w:rsidR="00524C7F" w:rsidRPr="00E410A4">
        <w:rPr>
          <w:lang w:val="bs-Cyrl-BA"/>
        </w:rPr>
        <w:t xml:space="preserve"> оба производа на машини је по 5 часова, а укупни годишњи капацитет машине је 30.000 часова. За производњу </w:t>
      </w:r>
      <w:r w:rsidR="00524C7F" w:rsidRPr="001A73BF">
        <w:rPr>
          <w:b/>
          <w:lang w:val="bs-Cyrl-BA"/>
        </w:rPr>
        <w:t>јединице</w:t>
      </w:r>
      <w:r w:rsidR="00524C7F" w:rsidRPr="00E410A4">
        <w:rPr>
          <w:lang w:val="bs-Cyrl-BA"/>
        </w:rPr>
        <w:t xml:space="preserve"> првог производа производа потребно је 20 кг прве и 3 кг друге сировине, а за производњу </w:t>
      </w:r>
      <w:r w:rsidR="00524C7F" w:rsidRPr="001A73BF">
        <w:rPr>
          <w:b/>
          <w:lang w:val="bs-Cyrl-BA"/>
        </w:rPr>
        <w:t>јединице</w:t>
      </w:r>
      <w:r w:rsidR="00524C7F" w:rsidRPr="00E410A4">
        <w:rPr>
          <w:lang w:val="bs-Cyrl-BA"/>
        </w:rPr>
        <w:t xml:space="preserve"> другог производа потребно је 4 кг прве сировине и 27 кг друге сировине. Годишње се мора потрошити најмање 40.000 кг прве и </w:t>
      </w:r>
      <w:r w:rsidR="00EE2921">
        <w:rPr>
          <w:lang w:val="bs-Cyrl-BA"/>
        </w:rPr>
        <w:t>најмање</w:t>
      </w:r>
      <w:r w:rsidR="00EE2921" w:rsidRPr="00E410A4">
        <w:rPr>
          <w:lang w:val="bs-Cyrl-BA"/>
        </w:rPr>
        <w:t xml:space="preserve"> </w:t>
      </w:r>
      <w:r w:rsidR="00524C7F" w:rsidRPr="00E410A4">
        <w:rPr>
          <w:lang w:val="bs-Cyrl-BA"/>
        </w:rPr>
        <w:t>27.000 кг друге сировине. Профит од продаје првог производа је 80 н.ј. по комаду, а другог производа 50 н.ј. по комаду.</w:t>
      </w:r>
    </w:p>
    <w:p w:rsidR="00E410A4" w:rsidRDefault="00E410A4" w:rsidP="00A70C7F">
      <w:pPr>
        <w:spacing w:line="360" w:lineRule="auto"/>
        <w:jc w:val="both"/>
        <w:rPr>
          <w:lang w:val="bs-Cyrl-BA"/>
        </w:rPr>
      </w:pPr>
    </w:p>
    <w:p w:rsidR="00524C7F" w:rsidRPr="00E410A4" w:rsidRDefault="00524C7F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>Потребво је:</w:t>
      </w:r>
    </w:p>
    <w:p w:rsidR="00524C7F" w:rsidRPr="00E410A4" w:rsidRDefault="00524C7F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>а) формирати модел који одговара описаном проблему; објаснити значење варијабли из модела;</w:t>
      </w:r>
    </w:p>
    <w:p w:rsidR="00524C7F" w:rsidRDefault="00524C7F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 xml:space="preserve">б) одредити оптимални годишњи асортиман производње, тј. </w:t>
      </w:r>
      <w:r w:rsidR="00E410A4">
        <w:rPr>
          <w:lang w:val="bs-Cyrl-BA"/>
        </w:rPr>
        <w:t>п</w:t>
      </w:r>
      <w:r w:rsidRPr="00E410A4">
        <w:rPr>
          <w:lang w:val="bs-Cyrl-BA"/>
        </w:rPr>
        <w:t xml:space="preserve">лан који обезбјеђује максималан укупан профит, </w:t>
      </w:r>
      <w:r w:rsidRPr="001A73BF">
        <w:rPr>
          <w:b/>
          <w:lang w:val="bs-Cyrl-BA"/>
        </w:rPr>
        <w:t>уз услов да укупно мора бити произведено најмање 3.000</w:t>
      </w:r>
      <w:r w:rsidR="00E410A4" w:rsidRPr="001A73BF">
        <w:rPr>
          <w:b/>
          <w:lang w:val="bs-Cyrl-BA"/>
        </w:rPr>
        <w:t xml:space="preserve"> јединица обе врсте производа</w:t>
      </w:r>
      <w:r w:rsidR="00E410A4">
        <w:rPr>
          <w:lang w:val="bs-Cyrl-BA"/>
        </w:rPr>
        <w:t>;</w:t>
      </w:r>
    </w:p>
    <w:p w:rsidR="00E410A4" w:rsidRDefault="00E410A4" w:rsidP="00A70C7F">
      <w:pPr>
        <w:spacing w:line="360" w:lineRule="auto"/>
        <w:jc w:val="both"/>
        <w:rPr>
          <w:lang w:val="bs-Cyrl-BA"/>
        </w:rPr>
      </w:pPr>
      <w:r>
        <w:rPr>
          <w:lang w:val="bs-Cyrl-BA"/>
        </w:rPr>
        <w:t>в) пронаћи оптимално рјешење примјеном...</w:t>
      </w:r>
    </w:p>
    <w:p w:rsidR="00E410A4" w:rsidRPr="00E410A4" w:rsidRDefault="00E410A4" w:rsidP="00A70C7F">
      <w:pPr>
        <w:spacing w:line="360" w:lineRule="auto"/>
        <w:jc w:val="both"/>
        <w:rPr>
          <w:lang w:val="bs-Cyrl-BA"/>
        </w:rPr>
      </w:pPr>
      <w:r>
        <w:rPr>
          <w:lang w:val="bs-Cyrl-BA"/>
        </w:rPr>
        <w:t>в) анализирати оптимално рјешење.</w:t>
      </w:r>
    </w:p>
    <w:p w:rsidR="00B65ECE" w:rsidRPr="00E410A4" w:rsidRDefault="00B65ECE" w:rsidP="00A70C7F">
      <w:pPr>
        <w:spacing w:line="360" w:lineRule="auto"/>
        <w:jc w:val="both"/>
        <w:rPr>
          <w:lang w:val="sr-Latn-BA"/>
        </w:rPr>
      </w:pPr>
    </w:p>
    <w:p w:rsidR="00B65ECE" w:rsidRDefault="001A73BF" w:rsidP="00A70C7F">
      <w:pPr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ИЗРАДА ПРОБЛЕМА:</w:t>
      </w:r>
    </w:p>
    <w:p w:rsidR="001A73BF" w:rsidRDefault="001A73BF" w:rsidP="00A70C7F">
      <w:pPr>
        <w:spacing w:line="360" w:lineRule="auto"/>
        <w:jc w:val="both"/>
        <w:rPr>
          <w:b/>
          <w:lang w:val="bs-Cyrl-BA"/>
        </w:rPr>
      </w:pPr>
    </w:p>
    <w:p w:rsidR="001A73BF" w:rsidRDefault="001A73BF" w:rsidP="001A73BF">
      <w:pPr>
        <w:pStyle w:val="ListParagraph"/>
        <w:numPr>
          <w:ilvl w:val="0"/>
          <w:numId w:val="102"/>
        </w:numPr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 xml:space="preserve">ЗНАЧЕЊЕ ВАРИЈАБЛИ: </w:t>
      </w:r>
    </w:p>
    <w:p w:rsidR="00C20C92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 xml:space="preserve">ШТА СУ РЕАЛНЕ ВАРИЈАБЛЕ? </w:t>
      </w:r>
      <w:r w:rsidR="00C20C92">
        <w:rPr>
          <w:b/>
          <w:lang w:val="bs-Cyrl-BA"/>
        </w:rPr>
        <w:tab/>
      </w:r>
      <w:r w:rsidR="00C20C92" w:rsidRPr="001A73BF">
        <w:rPr>
          <w:position w:val="-14"/>
          <w:lang w:val="sr-Latn-BA"/>
        </w:rPr>
        <w:object w:dxaOrig="620" w:dyaOrig="380">
          <v:shape id="_x0000_i1045" type="#_x0000_t75" style="width:30.75pt;height:18.75pt" o:ole="">
            <v:imagedata r:id="rId29" o:title=""/>
          </v:shape>
          <o:OLEObject Type="Embed" ProgID="Equation.DSMT4" ShapeID="_x0000_i1045" DrawAspect="Content" ObjectID="_1727688386" r:id="rId30"/>
        </w:object>
      </w:r>
    </w:p>
    <w:p w:rsidR="001A73BF" w:rsidRPr="001A73BF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КОЛИКО ИХ ИМА?</w:t>
      </w:r>
      <w:r w:rsidR="00C20C92">
        <w:rPr>
          <w:b/>
          <w:lang w:val="bs-Cyrl-BA"/>
        </w:rPr>
        <w:tab/>
      </w:r>
      <w:r w:rsidR="00C20C92">
        <w:rPr>
          <w:b/>
          <w:lang w:val="bs-Cyrl-BA"/>
        </w:rPr>
        <w:tab/>
      </w:r>
      <w:r w:rsidR="00C20C92">
        <w:rPr>
          <w:b/>
          <w:lang w:val="bs-Cyrl-BA"/>
        </w:rPr>
        <w:tab/>
      </w:r>
      <w:r w:rsidR="00C20C92" w:rsidRPr="00C20C92">
        <w:rPr>
          <w:position w:val="-10"/>
          <w:lang w:val="sr-Latn-BA"/>
        </w:rPr>
        <w:object w:dxaOrig="540" w:dyaOrig="320">
          <v:shape id="_x0000_i1046" type="#_x0000_t75" style="width:27pt;height:15.75pt" o:ole="">
            <v:imagedata r:id="rId31" o:title=""/>
          </v:shape>
          <o:OLEObject Type="Embed" ProgID="Equation.DSMT4" ShapeID="_x0000_i1046" DrawAspect="Content" ObjectID="_1727688387" r:id="rId32"/>
        </w:object>
      </w:r>
    </w:p>
    <w:p w:rsidR="00B65ECE" w:rsidRDefault="00B65ECE" w:rsidP="001A73BF">
      <w:pPr>
        <w:spacing w:line="360" w:lineRule="auto"/>
        <w:jc w:val="center"/>
        <w:rPr>
          <w:b/>
          <w:lang w:val="sr-Latn-BA"/>
        </w:rPr>
      </w:pPr>
    </w:p>
    <w:p w:rsidR="00B65ECE" w:rsidRDefault="001A73BF" w:rsidP="001A73BF">
      <w:pPr>
        <w:pStyle w:val="ListParagraph"/>
        <w:numPr>
          <w:ilvl w:val="0"/>
          <w:numId w:val="102"/>
        </w:numPr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МАТЕМАТИЧКИ МОДЕЛ:</w:t>
      </w:r>
    </w:p>
    <w:p w:rsidR="001A73BF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а) ФУНКЦИЈА ЦИЉА</w:t>
      </w:r>
    </w:p>
    <w:p w:rsidR="001A73BF" w:rsidRPr="001A73BF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б) СИСТЕМ ОГРАНИЧАВАЈУЋИХ ФАКТОРА</w:t>
      </w: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Pr="00BA040C" w:rsidRDefault="00BA040C" w:rsidP="00BA040C">
      <w:pPr>
        <w:spacing w:line="360" w:lineRule="auto"/>
        <w:ind w:firstLine="720"/>
        <w:jc w:val="both"/>
        <w:rPr>
          <w:b/>
          <w:lang w:val="bs-Cyrl-BA"/>
        </w:rPr>
      </w:pPr>
      <w:r>
        <w:rPr>
          <w:b/>
          <w:lang w:val="bs-Cyrl-BA"/>
        </w:rPr>
        <w:t>ПОМОЋНИ РАД:</w:t>
      </w:r>
    </w:p>
    <w:p w:rsidR="001A73BF" w:rsidRDefault="001A73BF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tbl>
      <w:tblPr>
        <w:tblStyle w:val="TableGrid"/>
        <w:tblW w:w="10530" w:type="dxa"/>
        <w:tblInd w:w="-342" w:type="dxa"/>
        <w:tblLook w:val="04A0" w:firstRow="1" w:lastRow="0" w:firstColumn="1" w:lastColumn="0" w:noHBand="0" w:noVBand="1"/>
      </w:tblPr>
      <w:tblGrid>
        <w:gridCol w:w="4140"/>
        <w:gridCol w:w="1980"/>
        <w:gridCol w:w="4410"/>
      </w:tblGrid>
      <w:tr w:rsidR="00FA0308" w:rsidRPr="00B65ECE" w:rsidTr="00FA0308">
        <w:tc>
          <w:tcPr>
            <w:tcW w:w="4140" w:type="dxa"/>
          </w:tcPr>
          <w:p w:rsidR="00FA0308" w:rsidRDefault="00FA0308" w:rsidP="00FA0308">
            <w:pPr>
              <w:jc w:val="center"/>
              <w:rPr>
                <w:b/>
                <w:lang w:val="bs-Cyrl-BA"/>
              </w:rPr>
            </w:pPr>
            <w:r>
              <w:rPr>
                <w:b/>
                <w:lang w:val="sr-Latn-BA"/>
              </w:rPr>
              <w:br w:type="page"/>
            </w:r>
          </w:p>
          <w:p w:rsidR="00FA0308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РЕАЛНИ СИСТЕМ</w:t>
            </w:r>
          </w:p>
          <w:p w:rsidR="00FA0308" w:rsidRPr="00B65ECE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  <w:tc>
          <w:tcPr>
            <w:tcW w:w="1980" w:type="dxa"/>
          </w:tcPr>
          <w:p w:rsidR="00FA0308" w:rsidRPr="00B65ECE" w:rsidRDefault="00FA0308" w:rsidP="00FA0308">
            <w:pPr>
              <w:jc w:val="center"/>
              <w:rPr>
                <w:b/>
                <w:lang w:val="bs-Cyrl-BA"/>
              </w:rPr>
            </w:pPr>
          </w:p>
        </w:tc>
        <w:tc>
          <w:tcPr>
            <w:tcW w:w="4410" w:type="dxa"/>
          </w:tcPr>
          <w:p w:rsidR="00FA0308" w:rsidRPr="00B65ECE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МАТЕМАТИЧКИ МОДЕЛ</w:t>
            </w:r>
          </w:p>
          <w:p w:rsidR="00FA0308" w:rsidRPr="00B65ECE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9D4B50" w:rsidRDefault="00FA0308" w:rsidP="00FA0308">
            <w:pPr>
              <w:spacing w:line="360" w:lineRule="auto"/>
              <w:jc w:val="center"/>
              <w:rPr>
                <w:b/>
                <w:lang w:val="bs-Cyrl-BA"/>
              </w:rPr>
            </w:pPr>
            <w:r w:rsidRPr="009D4B50">
              <w:rPr>
                <w:b/>
                <w:lang w:val="bs-Cyrl-BA"/>
              </w:rPr>
              <w:t>УПРАВЉАЧКЕ ОДЛУКЕ:</w:t>
            </w:r>
          </w:p>
          <w:p w:rsidR="001A73BF" w:rsidRDefault="001A73BF" w:rsidP="00FA0308">
            <w:pPr>
              <w:spacing w:line="360" w:lineRule="auto"/>
              <w:jc w:val="center"/>
              <w:rPr>
                <w:caps/>
                <w:lang w:val="bs-Cyrl-BA"/>
              </w:rPr>
            </w:pPr>
          </w:p>
          <w:p w:rsidR="00FA0308" w:rsidRPr="00FA0308" w:rsidRDefault="00FA0308" w:rsidP="00FA0308">
            <w:pPr>
              <w:spacing w:line="360" w:lineRule="auto"/>
              <w:jc w:val="center"/>
              <w:rPr>
                <w:caps/>
                <w:lang w:val="bs-Cyrl-BA"/>
              </w:rPr>
            </w:pPr>
            <w:r w:rsidRPr="00FA0308">
              <w:rPr>
                <w:caps/>
                <w:lang w:val="bs-Cyrl-BA"/>
              </w:rPr>
              <w:t>Количина првог производа</w:t>
            </w:r>
          </w:p>
          <w:p w:rsidR="00FA0308" w:rsidRPr="00FA0308" w:rsidRDefault="00FA0308" w:rsidP="00FA0308">
            <w:pPr>
              <w:spacing w:line="360" w:lineRule="auto"/>
              <w:jc w:val="center"/>
              <w:rPr>
                <w:caps/>
                <w:lang w:val="bs-Cyrl-BA"/>
              </w:rPr>
            </w:pPr>
            <w:r w:rsidRPr="00FA0308">
              <w:rPr>
                <w:caps/>
                <w:lang w:val="bs-Cyrl-BA"/>
              </w:rPr>
              <w:t>Количина другог производа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47" type="#_x0000_t75" style="width:15pt;height:11.25pt" o:ole="">
                  <v:imagedata r:id="rId7" o:title=""/>
                </v:shape>
                <o:OLEObject Type="Embed" ProgID="Equation.DSMT4" ShapeID="_x0000_i1047" DrawAspect="Content" ObjectID="_1727688388" r:id="rId3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8" type="#_x0000_t75" style="width:15pt;height:11.25pt" o:ole="">
                  <v:imagedata r:id="rId7" o:title=""/>
                </v:shape>
                <o:OLEObject Type="Embed" ProgID="Equation.DSMT4" ShapeID="_x0000_i1048" DrawAspect="Content" ObjectID="_1727688389" r:id="rId3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9" type="#_x0000_t75" style="width:15pt;height:11.25pt" o:ole="">
                  <v:imagedata r:id="rId7" o:title=""/>
                </v:shape>
                <o:OLEObject Type="Embed" ProgID="Equation.DSMT4" ShapeID="_x0000_i1049" DrawAspect="Content" ObjectID="_1727688390" r:id="rId3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0" type="#_x0000_t75" style="width:15pt;height:11.25pt" o:ole="">
                  <v:imagedata r:id="rId7" o:title=""/>
                </v:shape>
                <o:OLEObject Type="Embed" ProgID="Equation.DSMT4" ShapeID="_x0000_i1050" DrawAspect="Content" ObjectID="_1727688391" r:id="rId3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1" type="#_x0000_t75" style="width:15pt;height:11.25pt" o:ole="">
                  <v:imagedata r:id="rId7" o:title=""/>
                </v:shape>
                <o:OLEObject Type="Embed" ProgID="Equation.DSMT4" ShapeID="_x0000_i1051" DrawAspect="Content" ObjectID="_1727688392" r:id="rId37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52" type="#_x0000_t75" style="width:15pt;height:11.25pt" o:ole="">
                  <v:imagedata r:id="rId7" o:title=""/>
                </v:shape>
                <o:OLEObject Type="Embed" ProgID="Equation.DSMT4" ShapeID="_x0000_i1052" DrawAspect="Content" ObjectID="_1727688393" r:id="rId3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3" type="#_x0000_t75" style="width:15pt;height:11.25pt" o:ole="">
                  <v:imagedata r:id="rId7" o:title=""/>
                </v:shape>
                <o:OLEObject Type="Embed" ProgID="Equation.DSMT4" ShapeID="_x0000_i1053" DrawAspect="Content" ObjectID="_1727688394" r:id="rId3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4" type="#_x0000_t75" style="width:15pt;height:11.25pt" o:ole="">
                  <v:imagedata r:id="rId7" o:title=""/>
                </v:shape>
                <o:OLEObject Type="Embed" ProgID="Equation.DSMT4" ShapeID="_x0000_i1054" DrawAspect="Content" ObjectID="_1727688395" r:id="rId4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5" type="#_x0000_t75" style="width:15pt;height:11.25pt" o:ole="">
                  <v:imagedata r:id="rId7" o:title=""/>
                </v:shape>
                <o:OLEObject Type="Embed" ProgID="Equation.DSMT4" ShapeID="_x0000_i1055" DrawAspect="Content" ObjectID="_1727688396" r:id="rId4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6" type="#_x0000_t75" style="width:15pt;height:11.25pt" o:ole="">
                  <v:imagedata r:id="rId7" o:title=""/>
                </v:shape>
                <o:OLEObject Type="Embed" ProgID="Equation.DSMT4" ShapeID="_x0000_i1056" DrawAspect="Content" ObjectID="_1727688397" r:id="rId42"/>
              </w:object>
            </w:r>
          </w:p>
          <w:p w:rsidR="00FA0308" w:rsidRPr="00FA0308" w:rsidRDefault="00FA0308" w:rsidP="00FA0308">
            <w:pPr>
              <w:jc w:val="center"/>
              <w:rPr>
                <w:lang w:val="bs-Cyrl-BA"/>
              </w:rPr>
            </w:pP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РЕАЛНЕ ВАРИЈАБЛЕ</w:t>
            </w:r>
            <w:r>
              <w:rPr>
                <w:lang w:val="bs-Cyrl-BA"/>
              </w:rPr>
              <w:t>:</w:t>
            </w: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40" w:dyaOrig="360">
                <v:shape id="_x0000_i1057" type="#_x0000_t75" style="width:12pt;height:18pt" o:ole="">
                  <v:imagedata r:id="rId43" o:title=""/>
                </v:shape>
                <o:OLEObject Type="Embed" ProgID="Equation.DSMT4" ShapeID="_x0000_i1057" DrawAspect="Content" ObjectID="_1727688398" r:id="rId44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Pr="00FA0308" w:rsidRDefault="00FA0308" w:rsidP="00FA0308">
            <w:pPr>
              <w:jc w:val="center"/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60" w:dyaOrig="360">
                <v:shape id="_x0000_i1058" type="#_x0000_t75" style="width:12.75pt;height:18pt" o:ole="">
                  <v:imagedata r:id="rId45" o:title=""/>
                </v:shape>
                <o:OLEObject Type="Embed" ProgID="Equation.DSMT4" ShapeID="_x0000_i1058" DrawAspect="Content" ObjectID="_1727688399" r:id="rId46"/>
              </w:object>
            </w:r>
          </w:p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9D4B50" w:rsidRDefault="00FA0308" w:rsidP="00FA0308">
            <w:pPr>
              <w:spacing w:line="360" w:lineRule="auto"/>
              <w:jc w:val="center"/>
              <w:rPr>
                <w:b/>
                <w:lang w:val="bs-Cyrl-BA"/>
              </w:rPr>
            </w:pPr>
            <w:r w:rsidRPr="009D4B50">
              <w:rPr>
                <w:b/>
                <w:lang w:val="bs-Cyrl-BA"/>
              </w:rPr>
              <w:t>КРИТЕРИЈУМ УПРАВЉАЊА: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  <w:r>
              <w:rPr>
                <w:lang w:val="bs-Cyrl-BA"/>
              </w:rPr>
              <w:t>УКУПАН ПРОФИТ (у н.ј.)</w:t>
            </w:r>
          </w:p>
          <w:p w:rsidR="00FA0308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ЦИЉ</w:t>
            </w:r>
            <w:r>
              <w:rPr>
                <w:lang w:val="bs-Cyrl-BA"/>
              </w:rPr>
              <w:t>: МАКСИМИЗИРАТИ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Pr="000D78B4" w:rsidRDefault="00FA0308" w:rsidP="00FA0308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59" type="#_x0000_t75" style="width:15pt;height:11.25pt" o:ole="">
                  <v:imagedata r:id="rId7" o:title=""/>
                </v:shape>
                <o:OLEObject Type="Embed" ProgID="Equation.DSMT4" ShapeID="_x0000_i1059" DrawAspect="Content" ObjectID="_1727688400" r:id="rId4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0" type="#_x0000_t75" style="width:15pt;height:11.25pt" o:ole="">
                  <v:imagedata r:id="rId7" o:title=""/>
                </v:shape>
                <o:OLEObject Type="Embed" ProgID="Equation.DSMT4" ShapeID="_x0000_i1060" DrawAspect="Content" ObjectID="_1727688401" r:id="rId4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1" type="#_x0000_t75" style="width:15pt;height:11.25pt" o:ole="">
                  <v:imagedata r:id="rId7" o:title=""/>
                </v:shape>
                <o:OLEObject Type="Embed" ProgID="Equation.DSMT4" ShapeID="_x0000_i1061" DrawAspect="Content" ObjectID="_1727688402" r:id="rId4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2" type="#_x0000_t75" style="width:15pt;height:11.25pt" o:ole="">
                  <v:imagedata r:id="rId7" o:title=""/>
                </v:shape>
                <o:OLEObject Type="Embed" ProgID="Equation.DSMT4" ShapeID="_x0000_i1062" DrawAspect="Content" ObjectID="_1727688403" r:id="rId5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3" type="#_x0000_t75" style="width:15pt;height:11.25pt" o:ole="">
                  <v:imagedata r:id="rId7" o:title=""/>
                </v:shape>
                <o:OLEObject Type="Embed" ProgID="Equation.DSMT4" ShapeID="_x0000_i1063" DrawAspect="Content" ObjectID="_1727688404" r:id="rId51"/>
              </w:object>
            </w: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9D4B50">
            <w:pPr>
              <w:jc w:val="center"/>
              <w:rPr>
                <w:lang w:val="bs-Cyrl-BA"/>
              </w:rPr>
            </w:pPr>
          </w:p>
          <w:p w:rsidR="009D4B50" w:rsidRDefault="009D4B50" w:rsidP="009D4B50">
            <w:pPr>
              <w:jc w:val="center"/>
              <w:rPr>
                <w:lang w:val="bs-Cyrl-BA"/>
              </w:rPr>
            </w:pPr>
          </w:p>
          <w:p w:rsidR="009D4B50" w:rsidRPr="000D78B4" w:rsidRDefault="009D4B50" w:rsidP="009D4B50">
            <w:pPr>
              <w:jc w:val="center"/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240" w:dyaOrig="360">
                <v:shape id="_x0000_i1064" type="#_x0000_t75" style="width:111.75pt;height:18pt" o:ole="">
                  <v:imagedata r:id="rId52" o:title=""/>
                </v:shape>
                <o:OLEObject Type="Embed" ProgID="Equation.DSMT4" ShapeID="_x0000_i1064" DrawAspect="Content" ObjectID="_1727688405" r:id="rId53"/>
              </w:object>
            </w: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9D4B50" w:rsidRDefault="00FA0308" w:rsidP="00FA0308">
            <w:pPr>
              <w:spacing w:line="360" w:lineRule="auto"/>
              <w:jc w:val="center"/>
              <w:rPr>
                <w:b/>
                <w:lang w:val="bs-Cyrl-BA"/>
              </w:rPr>
            </w:pPr>
            <w:r w:rsidRPr="009D4B50">
              <w:rPr>
                <w:b/>
                <w:lang w:val="bs-Cyrl-BA"/>
              </w:rPr>
              <w:t>ОГРАНИЧАВАЈУЋИ ФАКТОРИ</w:t>
            </w:r>
            <w:r w:rsidR="009D4B50" w:rsidRPr="009D4B50">
              <w:rPr>
                <w:b/>
                <w:lang w:val="bs-Cyrl-BA"/>
              </w:rPr>
              <w:t>:</w:t>
            </w:r>
          </w:p>
          <w:p w:rsidR="009D4B50" w:rsidRPr="009D4B50" w:rsidRDefault="009D4B50" w:rsidP="009D4B50">
            <w:pPr>
              <w:spacing w:line="360" w:lineRule="auto"/>
              <w:rPr>
                <w:caps/>
                <w:lang w:val="bs-Cyrl-BA"/>
              </w:rPr>
            </w:pPr>
            <w:r w:rsidRPr="009D4B50">
              <w:rPr>
                <w:caps/>
                <w:lang w:val="bs-Cyrl-BA"/>
              </w:rPr>
              <w:t xml:space="preserve">Расположиви капацитет </w:t>
            </w:r>
          </w:p>
          <w:p w:rsidR="009D4B50" w:rsidRPr="000D78B4" w:rsidRDefault="009D4B50" w:rsidP="009D4B50">
            <w:pPr>
              <w:spacing w:line="360" w:lineRule="auto"/>
              <w:rPr>
                <w:lang w:val="bs-Cyrl-BA"/>
              </w:rPr>
            </w:pPr>
            <w:r>
              <w:rPr>
                <w:lang w:val="bs-Cyrl-BA"/>
              </w:rPr>
              <w:t xml:space="preserve">МИНИМАЛНА ПОТРОШЊА ПРВЕ СИРОВИНЕ </w:t>
            </w:r>
          </w:p>
          <w:p w:rsidR="009D4B50" w:rsidRPr="000D78B4" w:rsidRDefault="009D4B50" w:rsidP="009D4B50">
            <w:pPr>
              <w:spacing w:line="360" w:lineRule="auto"/>
              <w:rPr>
                <w:lang w:val="bs-Cyrl-BA"/>
              </w:rPr>
            </w:pPr>
            <w:r>
              <w:rPr>
                <w:lang w:val="bs-Cyrl-BA"/>
              </w:rPr>
              <w:t xml:space="preserve">МИНИМАЛНА ПОТРОШЊА ПРВЕ СИРОВИНЕ </w:t>
            </w:r>
          </w:p>
          <w:p w:rsidR="00FA0308" w:rsidRPr="000D78B4" w:rsidRDefault="009D4B50" w:rsidP="009D4B50">
            <w:pPr>
              <w:spacing w:line="360" w:lineRule="auto"/>
              <w:rPr>
                <w:lang w:val="bs-Cyrl-BA"/>
              </w:rPr>
            </w:pPr>
            <w:r>
              <w:rPr>
                <w:lang w:val="bs-Cyrl-BA"/>
              </w:rPr>
              <w:t>МИНИМАЛАН ОБИМ ПРОИЗВОДЊЕ ОБА ПРОИЗВОДА</w:t>
            </w: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65" type="#_x0000_t75" style="width:15pt;height:11.25pt" o:ole="">
                  <v:imagedata r:id="rId7" o:title=""/>
                </v:shape>
                <o:OLEObject Type="Embed" ProgID="Equation.DSMT4" ShapeID="_x0000_i1065" DrawAspect="Content" ObjectID="_1727688406" r:id="rId5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6" type="#_x0000_t75" style="width:15pt;height:11.25pt" o:ole="">
                  <v:imagedata r:id="rId7" o:title=""/>
                </v:shape>
                <o:OLEObject Type="Embed" ProgID="Equation.DSMT4" ShapeID="_x0000_i1066" DrawAspect="Content" ObjectID="_1727688407" r:id="rId5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7" type="#_x0000_t75" style="width:15pt;height:11.25pt" o:ole="">
                  <v:imagedata r:id="rId7" o:title=""/>
                </v:shape>
                <o:OLEObject Type="Embed" ProgID="Equation.DSMT4" ShapeID="_x0000_i1067" DrawAspect="Content" ObjectID="_1727688408" r:id="rId5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8" type="#_x0000_t75" style="width:15pt;height:11.25pt" o:ole="">
                  <v:imagedata r:id="rId7" o:title=""/>
                </v:shape>
                <o:OLEObject Type="Embed" ProgID="Equation.DSMT4" ShapeID="_x0000_i1068" DrawAspect="Content" ObjectID="_1727688409" r:id="rId5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9" type="#_x0000_t75" style="width:15pt;height:11.25pt" o:ole="">
                  <v:imagedata r:id="rId7" o:title=""/>
                </v:shape>
                <o:OLEObject Type="Embed" ProgID="Equation.DSMT4" ShapeID="_x0000_i1069" DrawAspect="Content" ObjectID="_1727688410" r:id="rId58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70" type="#_x0000_t75" style="width:15pt;height:11.25pt" o:ole="">
                  <v:imagedata r:id="rId7" o:title=""/>
                </v:shape>
                <o:OLEObject Type="Embed" ProgID="Equation.DSMT4" ShapeID="_x0000_i1070" DrawAspect="Content" ObjectID="_1727688411" r:id="rId5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1" type="#_x0000_t75" style="width:15pt;height:11.25pt" o:ole="">
                  <v:imagedata r:id="rId7" o:title=""/>
                </v:shape>
                <o:OLEObject Type="Embed" ProgID="Equation.DSMT4" ShapeID="_x0000_i1071" DrawAspect="Content" ObjectID="_1727688412" r:id="rId6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2" type="#_x0000_t75" style="width:15pt;height:11.25pt" o:ole="">
                  <v:imagedata r:id="rId7" o:title=""/>
                </v:shape>
                <o:OLEObject Type="Embed" ProgID="Equation.DSMT4" ShapeID="_x0000_i1072" DrawAspect="Content" ObjectID="_1727688413" r:id="rId6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3" type="#_x0000_t75" style="width:15pt;height:11.25pt" o:ole="">
                  <v:imagedata r:id="rId7" o:title=""/>
                </v:shape>
                <o:OLEObject Type="Embed" ProgID="Equation.DSMT4" ShapeID="_x0000_i1073" DrawAspect="Content" ObjectID="_1727688414" r:id="rId6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4" type="#_x0000_t75" style="width:15pt;height:11.25pt" o:ole="">
                  <v:imagedata r:id="rId7" o:title=""/>
                </v:shape>
                <o:OLEObject Type="Embed" ProgID="Equation.DSMT4" ShapeID="_x0000_i1074" DrawAspect="Content" ObjectID="_1727688415" r:id="rId63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75" type="#_x0000_t75" style="width:15pt;height:11.25pt" o:ole="">
                  <v:imagedata r:id="rId7" o:title=""/>
                </v:shape>
                <o:OLEObject Type="Embed" ProgID="Equation.DSMT4" ShapeID="_x0000_i1075" DrawAspect="Content" ObjectID="_1727688416" r:id="rId6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6" type="#_x0000_t75" style="width:15pt;height:11.25pt" o:ole="">
                  <v:imagedata r:id="rId7" o:title=""/>
                </v:shape>
                <o:OLEObject Type="Embed" ProgID="Equation.DSMT4" ShapeID="_x0000_i1076" DrawAspect="Content" ObjectID="_1727688417" r:id="rId6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7" type="#_x0000_t75" style="width:15pt;height:11.25pt" o:ole="">
                  <v:imagedata r:id="rId7" o:title=""/>
                </v:shape>
                <o:OLEObject Type="Embed" ProgID="Equation.DSMT4" ShapeID="_x0000_i1077" DrawAspect="Content" ObjectID="_1727688418" r:id="rId6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8" type="#_x0000_t75" style="width:15pt;height:11.25pt" o:ole="">
                  <v:imagedata r:id="rId7" o:title=""/>
                </v:shape>
                <o:OLEObject Type="Embed" ProgID="Equation.DSMT4" ShapeID="_x0000_i1078" DrawAspect="Content" ObjectID="_1727688419" r:id="rId6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9" type="#_x0000_t75" style="width:15pt;height:11.25pt" o:ole="">
                  <v:imagedata r:id="rId7" o:title=""/>
                </v:shape>
                <o:OLEObject Type="Embed" ProgID="Equation.DSMT4" ShapeID="_x0000_i1079" DrawAspect="Content" ObjectID="_1727688420" r:id="rId68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80" type="#_x0000_t75" style="width:15pt;height:11.25pt" o:ole="">
                  <v:imagedata r:id="rId7" o:title=""/>
                </v:shape>
                <o:OLEObject Type="Embed" ProgID="Equation.DSMT4" ShapeID="_x0000_i1080" DrawAspect="Content" ObjectID="_1727688421" r:id="rId6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1" type="#_x0000_t75" style="width:15pt;height:11.25pt" o:ole="">
                  <v:imagedata r:id="rId7" o:title=""/>
                </v:shape>
                <o:OLEObject Type="Embed" ProgID="Equation.DSMT4" ShapeID="_x0000_i1081" DrawAspect="Content" ObjectID="_1727688422" r:id="rId7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2" type="#_x0000_t75" style="width:15pt;height:11.25pt" o:ole="">
                  <v:imagedata r:id="rId7" o:title=""/>
                </v:shape>
                <o:OLEObject Type="Embed" ProgID="Equation.DSMT4" ShapeID="_x0000_i1082" DrawAspect="Content" ObjectID="_1727688423" r:id="rId7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3" type="#_x0000_t75" style="width:15pt;height:11.25pt" o:ole="">
                  <v:imagedata r:id="rId7" o:title=""/>
                </v:shape>
                <o:OLEObject Type="Embed" ProgID="Equation.DSMT4" ShapeID="_x0000_i1083" DrawAspect="Content" ObjectID="_1727688424" r:id="rId7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4" type="#_x0000_t75" style="width:15pt;height:11.25pt" o:ole="">
                  <v:imagedata r:id="rId7" o:title=""/>
                </v:shape>
                <o:OLEObject Type="Embed" ProgID="Equation.DSMT4" ShapeID="_x0000_i1084" DrawAspect="Content" ObjectID="_1727688425" r:id="rId73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Pr="009D4B50" w:rsidRDefault="009D4B50" w:rsidP="00FA0308">
            <w:pPr>
              <w:jc w:val="center"/>
              <w:rPr>
                <w:lang w:val="bs-Cyrl-BA"/>
              </w:rPr>
            </w:pP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9D4B50">
            <w:pPr>
              <w:jc w:val="center"/>
              <w:rPr>
                <w:lang w:val="bs-Cyrl-BA"/>
              </w:rPr>
            </w:pPr>
          </w:p>
          <w:p w:rsidR="009D4B50" w:rsidRDefault="009D4B50" w:rsidP="009D4B50">
            <w:pPr>
              <w:jc w:val="center"/>
              <w:rPr>
                <w:lang w:val="bs-Cyrl-BA"/>
              </w:rPr>
            </w:pPr>
          </w:p>
          <w:p w:rsidR="009D4B50" w:rsidRDefault="009D4B50" w:rsidP="00040CF9">
            <w:pPr>
              <w:rPr>
                <w:lang w:val="bs-Cyrl-BA"/>
              </w:rPr>
            </w:pPr>
            <w:r w:rsidRPr="0027520C">
              <w:rPr>
                <w:position w:val="-12"/>
              </w:rPr>
              <w:object w:dxaOrig="2400" w:dyaOrig="360">
                <v:shape id="_x0000_i1085" type="#_x0000_t75" style="width:120pt;height:18pt" o:ole="">
                  <v:imagedata r:id="rId74" o:title=""/>
                </v:shape>
                <o:OLEObject Type="Embed" ProgID="Equation.DSMT4" ShapeID="_x0000_i1085" DrawAspect="Content" ObjectID="_1727688426" r:id="rId75"/>
              </w:object>
            </w:r>
          </w:p>
          <w:p w:rsidR="009D4B50" w:rsidRDefault="009D4B50" w:rsidP="00040CF9">
            <w:pPr>
              <w:rPr>
                <w:lang w:val="bs-Cyrl-BA"/>
              </w:rPr>
            </w:pPr>
          </w:p>
          <w:p w:rsidR="009D4B50" w:rsidRDefault="009D4B50" w:rsidP="00040CF9">
            <w:pPr>
              <w:rPr>
                <w:lang w:val="bs-Cyrl-BA"/>
              </w:rPr>
            </w:pPr>
            <w:r w:rsidRPr="0027520C">
              <w:rPr>
                <w:position w:val="-12"/>
              </w:rPr>
              <w:object w:dxaOrig="2600" w:dyaOrig="360">
                <v:shape id="_x0000_i1086" type="#_x0000_t75" style="width:129.75pt;height:18pt" o:ole="">
                  <v:imagedata r:id="rId76" o:title=""/>
                </v:shape>
                <o:OLEObject Type="Embed" ProgID="Equation.DSMT4" ShapeID="_x0000_i1086" DrawAspect="Content" ObjectID="_1727688427" r:id="rId77"/>
              </w:object>
            </w:r>
          </w:p>
          <w:p w:rsidR="009D4B50" w:rsidRDefault="009D4B50" w:rsidP="00040CF9">
            <w:pPr>
              <w:rPr>
                <w:lang w:val="bs-Cyrl-BA"/>
              </w:rPr>
            </w:pPr>
          </w:p>
          <w:p w:rsidR="009D4B50" w:rsidRDefault="009D4B50" w:rsidP="00040CF9">
            <w:pPr>
              <w:rPr>
                <w:lang w:val="bs-Cyrl-BA"/>
              </w:rPr>
            </w:pPr>
            <w:r w:rsidRPr="0027520C">
              <w:rPr>
                <w:position w:val="-12"/>
              </w:rPr>
              <w:object w:dxaOrig="2580" w:dyaOrig="360">
                <v:shape id="_x0000_i1087" type="#_x0000_t75" style="width:129pt;height:18pt" o:ole="">
                  <v:imagedata r:id="rId78" o:title=""/>
                </v:shape>
                <o:OLEObject Type="Embed" ProgID="Equation.DSMT4" ShapeID="_x0000_i1087" DrawAspect="Content" ObjectID="_1727688428" r:id="rId79"/>
              </w:object>
            </w:r>
          </w:p>
          <w:p w:rsidR="009D4B50" w:rsidRDefault="009D4B50" w:rsidP="00040CF9">
            <w:pPr>
              <w:rPr>
                <w:lang w:val="bs-Cyrl-BA"/>
              </w:rPr>
            </w:pPr>
          </w:p>
          <w:p w:rsidR="009D4B50" w:rsidRPr="009D4B50" w:rsidRDefault="009D4B50" w:rsidP="00040CF9">
            <w:pPr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100" w:dyaOrig="360">
                <v:shape id="_x0000_i1088" type="#_x0000_t75" style="width:105pt;height:18pt" o:ole="">
                  <v:imagedata r:id="rId80" o:title=""/>
                </v:shape>
                <o:OLEObject Type="Embed" ProgID="Equation.DSMT4" ShapeID="_x0000_i1088" DrawAspect="Content" ObjectID="_1727688429" r:id="rId81"/>
              </w:object>
            </w: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0D78B4" w:rsidRDefault="00040CF9" w:rsidP="00FA0308">
            <w:pPr>
              <w:spacing w:line="360" w:lineRule="auto"/>
              <w:jc w:val="center"/>
              <w:rPr>
                <w:lang w:val="bs-Cyrl-BA"/>
              </w:rPr>
            </w:pPr>
            <w:r>
              <w:rPr>
                <w:lang w:val="bs-Cyrl-BA"/>
              </w:rPr>
              <w:t>УСЛОВ НЕНЕГАТИВНОСТИ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040CF9" w:rsidRDefault="00040CF9" w:rsidP="00040CF9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89" type="#_x0000_t75" style="width:15pt;height:11.25pt" o:ole="">
                  <v:imagedata r:id="rId7" o:title=""/>
                </v:shape>
                <o:OLEObject Type="Embed" ProgID="Equation.DSMT4" ShapeID="_x0000_i1089" DrawAspect="Content" ObjectID="_1727688430" r:id="rId8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0" type="#_x0000_t75" style="width:15pt;height:11.25pt" o:ole="">
                  <v:imagedata r:id="rId7" o:title=""/>
                </v:shape>
                <o:OLEObject Type="Embed" ProgID="Equation.DSMT4" ShapeID="_x0000_i1090" DrawAspect="Content" ObjectID="_1727688431" r:id="rId8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1" type="#_x0000_t75" style="width:15pt;height:11.25pt" o:ole="">
                  <v:imagedata r:id="rId7" o:title=""/>
                </v:shape>
                <o:OLEObject Type="Embed" ProgID="Equation.DSMT4" ShapeID="_x0000_i1091" DrawAspect="Content" ObjectID="_1727688432" r:id="rId8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2" type="#_x0000_t75" style="width:15pt;height:11.25pt" o:ole="">
                  <v:imagedata r:id="rId7" o:title=""/>
                </v:shape>
                <o:OLEObject Type="Embed" ProgID="Equation.DSMT4" ShapeID="_x0000_i1092" DrawAspect="Content" ObjectID="_1727688433" r:id="rId8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3" type="#_x0000_t75" style="width:15pt;height:11.25pt" o:ole="">
                  <v:imagedata r:id="rId7" o:title=""/>
                </v:shape>
                <o:OLEObject Type="Embed" ProgID="Equation.DSMT4" ShapeID="_x0000_i1093" DrawAspect="Content" ObjectID="_1727688434" r:id="rId86"/>
              </w:object>
            </w:r>
          </w:p>
          <w:p w:rsidR="00040CF9" w:rsidRDefault="00040CF9" w:rsidP="00040CF9">
            <w:pPr>
              <w:jc w:val="center"/>
              <w:rPr>
                <w:lang w:val="bs-Cyrl-BA"/>
              </w:rPr>
            </w:pPr>
          </w:p>
          <w:p w:rsidR="00FA0308" w:rsidRPr="000D78B4" w:rsidRDefault="00FA0308" w:rsidP="00FA0308">
            <w:pPr>
              <w:jc w:val="center"/>
              <w:rPr>
                <w:lang w:val="sr-Latn-BA"/>
              </w:rPr>
            </w:pP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040CF9" w:rsidRDefault="00040CF9" w:rsidP="00040CF9">
            <w:pPr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1600" w:dyaOrig="360">
                <v:shape id="_x0000_i1094" type="#_x0000_t75" style="width:80.25pt;height:18pt" o:ole="">
                  <v:imagedata r:id="rId87" o:title=""/>
                </v:shape>
                <o:OLEObject Type="Embed" ProgID="Equation.DSMT4" ShapeID="_x0000_i1094" DrawAspect="Content" ObjectID="_1727688435" r:id="rId88"/>
              </w:object>
            </w:r>
          </w:p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</w:tc>
      </w:tr>
    </w:tbl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A70C7F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A70C7F" w:rsidRPr="00B03857">
        <w:rPr>
          <w:b/>
          <w:lang w:val="sr-Latn-BA"/>
        </w:rPr>
        <w:t xml:space="preserve"> 1:</w:t>
      </w:r>
    </w:p>
    <w:p w:rsidR="00A70C7F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</w:t>
      </w:r>
      <w:r w:rsidR="00AA59D2">
        <w:t>дви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Капаците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риједност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</w:t>
      </w:r>
      <w:r w:rsidR="00AA59D2">
        <w:t>ама</w:t>
      </w:r>
      <w:r w:rsidR="00A70C7F" w:rsidRPr="00B03857">
        <w:rPr>
          <w:lang w:val="sr-Latn-BA"/>
        </w:rPr>
        <w:t xml:space="preserve"> (</w:t>
      </w:r>
      <w:r w:rsidRPr="00B03857">
        <w:rPr>
          <w:lang w:val="sr-Latn-BA"/>
        </w:rPr>
        <w:t>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има</w:t>
      </w:r>
      <w:r w:rsidR="00A70C7F" w:rsidRPr="00B03857">
        <w:rPr>
          <w:lang w:val="sr-Latn-BA"/>
        </w:rPr>
        <w:t xml:space="preserve">), </w:t>
      </w:r>
      <w:r w:rsidRPr="00B03857">
        <w:rPr>
          <w:lang w:val="sr-Latn-BA"/>
        </w:rPr>
        <w:t>утрошц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трошков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A59D2">
        <w:t>,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A70C7F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A70C7F" w:rsidRPr="00B03857" w:rsidTr="000454FF">
        <w:trPr>
          <w:trHeight w:val="210"/>
        </w:trPr>
        <w:tc>
          <w:tcPr>
            <w:tcW w:w="1971" w:type="dxa"/>
            <w:vMerge w:val="restart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МАШИНЕ</w:t>
            </w:r>
          </w:p>
        </w:tc>
        <w:tc>
          <w:tcPr>
            <w:tcW w:w="5913" w:type="dxa"/>
            <w:gridSpan w:val="3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РОИЗВОДИ</w:t>
            </w:r>
          </w:p>
        </w:tc>
        <w:tc>
          <w:tcPr>
            <w:tcW w:w="1971" w:type="dxa"/>
            <w:vMerge w:val="restart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И</w:t>
            </w:r>
          </w:p>
        </w:tc>
      </w:tr>
      <w:tr w:rsidR="00A70C7F" w:rsidRPr="00B03857" w:rsidTr="000454FF">
        <w:trPr>
          <w:trHeight w:val="210"/>
        </w:trPr>
        <w:tc>
          <w:tcPr>
            <w:tcW w:w="1971" w:type="dxa"/>
            <w:vMerge/>
            <w:shd w:val="clear" w:color="auto" w:fill="BFBFBF"/>
            <w:vAlign w:val="center"/>
          </w:tcPr>
          <w:p w:rsidR="00A70C7F" w:rsidRPr="00B03857" w:rsidRDefault="00A70C7F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1971" w:type="dxa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Б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Ц</w:t>
            </w:r>
          </w:p>
        </w:tc>
        <w:tc>
          <w:tcPr>
            <w:tcW w:w="1971" w:type="dxa"/>
            <w:vMerge/>
            <w:shd w:val="clear" w:color="auto" w:fill="BFBFBF"/>
            <w:vAlign w:val="center"/>
          </w:tcPr>
          <w:p w:rsidR="00A70C7F" w:rsidRPr="00B03857" w:rsidRDefault="00A70C7F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A70C7F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50</w:t>
            </w: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A70C7F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25</w:t>
            </w: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AA59D2" w:rsidRDefault="001F3B3A" w:rsidP="000454FF">
            <w:pPr>
              <w:jc w:val="center"/>
            </w:pPr>
            <w:r w:rsidRPr="00B03857">
              <w:rPr>
                <w:lang w:val="sr-Latn-BA"/>
              </w:rPr>
              <w:t>С</w:t>
            </w:r>
            <w:r w:rsidR="00AA59D2">
              <w:t>ировине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000</w:t>
            </w: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AA59D2" w:rsidRDefault="001F3B3A" w:rsidP="00AA59D2">
            <w:pPr>
              <w:jc w:val="center"/>
            </w:pPr>
            <w:r w:rsidRPr="00B03857">
              <w:rPr>
                <w:lang w:val="sr-Latn-BA"/>
              </w:rPr>
              <w:t>Т</w:t>
            </w:r>
            <w:r w:rsidR="00AA59D2">
              <w:t>рошкови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B03857" w:rsidRDefault="001F3B3A" w:rsidP="00AA59D2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П</w:t>
            </w:r>
            <w:r w:rsidR="00AA59D2">
              <w:t>родајна цијена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</w:p>
        </w:tc>
      </w:tr>
    </w:tbl>
    <w:p w:rsidR="00A70C7F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>:</w:t>
      </w:r>
    </w:p>
    <w:p w:rsidR="00A70C7F" w:rsidRPr="00B03857" w:rsidRDefault="001F3B3A" w:rsidP="00A70C7F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датих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>.</w:t>
      </w:r>
    </w:p>
    <w:p w:rsidR="00A70C7F" w:rsidRPr="00B03857" w:rsidRDefault="001F3B3A" w:rsidP="00A70C7F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ања</w:t>
      </w:r>
      <w:r w:rsidR="00A70C7F" w:rsidRPr="00B03857">
        <w:rPr>
          <w:lang w:val="sr-Latn-BA"/>
        </w:rPr>
        <w:t>.</w:t>
      </w:r>
    </w:p>
    <w:p w:rsidR="00355806" w:rsidRPr="00962706" w:rsidRDefault="00355806" w:rsidP="00355806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Формирати модел линеарног програмирања који одговара описаном проблему ако је циљ </w:t>
      </w:r>
      <w:r w:rsidRPr="00B03857">
        <w:t>максимирање добити</w:t>
      </w:r>
      <w:r w:rsidRPr="00B03857">
        <w:rPr>
          <w:lang w:val="sr-Latn-BA"/>
        </w:rPr>
        <w:t>.</w:t>
      </w:r>
    </w:p>
    <w:p w:rsidR="00962706" w:rsidRPr="00962706" w:rsidRDefault="00962706" w:rsidP="00962706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Формирати модел линеарног програмирања који одговара описаном проблему ако је циљ </w:t>
      </w:r>
      <w:r>
        <w:t>максимирање количине производа А, Б, Ц</w:t>
      </w:r>
      <w:r w:rsidRPr="00B03857">
        <w:rPr>
          <w:lang w:val="sr-Latn-BA"/>
        </w:rPr>
        <w:t>.</w:t>
      </w:r>
    </w:p>
    <w:p w:rsidR="00F06E05" w:rsidRPr="00B03857" w:rsidRDefault="001F3B3A" w:rsidP="00A70C7F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) </w:t>
      </w:r>
      <w:r w:rsidRPr="00B03857">
        <w:rPr>
          <w:lang w:val="sr-Latn-BA"/>
        </w:rPr>
        <w:t>примјеном</w:t>
      </w:r>
      <w:r w:rsidR="00F06E05" w:rsidRPr="00B03857">
        <w:rPr>
          <w:lang w:val="sr-Latn-BA"/>
        </w:rPr>
        <w:t xml:space="preserve"> ...</w:t>
      </w:r>
    </w:p>
    <w:p w:rsidR="00A70C7F" w:rsidRPr="00B03857" w:rsidRDefault="00A70C7F" w:rsidP="00A70C7F">
      <w:pPr>
        <w:spacing w:line="360" w:lineRule="auto"/>
        <w:jc w:val="both"/>
        <w:rPr>
          <w:lang w:val="sr-Latn-BA"/>
        </w:rPr>
      </w:pPr>
    </w:p>
    <w:p w:rsidR="00A70C7F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70C7F" w:rsidRPr="00B03857">
        <w:rPr>
          <w:b/>
          <w:lang w:val="sr-Latn-BA"/>
        </w:rPr>
        <w:t xml:space="preserve"> 2:</w:t>
      </w:r>
    </w:p>
    <w:p w:rsidR="00A70C7F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A70C7F" w:rsidRPr="00B03857">
        <w:rPr>
          <w:lang w:val="sr-Latn-BA"/>
        </w:rPr>
        <w:t xml:space="preserve"> 500 </w:t>
      </w:r>
      <w:r w:rsidRPr="00B03857">
        <w:rPr>
          <w:lang w:val="sr-Latn-BA"/>
        </w:rPr>
        <w:t>часов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рш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ора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орад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1/5 </w:t>
      </w:r>
      <w:r w:rsidRPr="00B03857">
        <w:rPr>
          <w:lang w:val="sr-Latn-BA"/>
        </w:rPr>
        <w:t>јединиц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1 </w:t>
      </w:r>
      <w:r w:rsidRPr="00B03857">
        <w:rPr>
          <w:lang w:val="sr-Latn-BA"/>
        </w:rPr>
        <w:t>јединиц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2 </w:t>
      </w:r>
      <w:r w:rsidRPr="00B03857">
        <w:rPr>
          <w:lang w:val="sr-Latn-BA"/>
        </w:rPr>
        <w:t>јединиц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Планира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вак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ц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97D4F">
        <w:t>н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огон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A70C7F" w:rsidRPr="00B03857">
        <w:rPr>
          <w:lang w:val="sr-Latn-BA"/>
        </w:rPr>
        <w:t xml:space="preserve"> 180 </w:t>
      </w:r>
      <w:r w:rsidRPr="00B03857">
        <w:rPr>
          <w:lang w:val="sr-Latn-BA"/>
        </w:rPr>
        <w:t>јединиц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вих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о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>:</w:t>
      </w:r>
    </w:p>
    <w:p w:rsidR="00A70C7F" w:rsidRPr="00B03857" w:rsidRDefault="001F3B3A" w:rsidP="00A70C7F">
      <w:pPr>
        <w:pStyle w:val="ListParagraph"/>
        <w:numPr>
          <w:ilvl w:val="0"/>
          <w:numId w:val="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70410"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>.</w:t>
      </w:r>
    </w:p>
    <w:p w:rsidR="00A70C7F" w:rsidRPr="00B03857" w:rsidRDefault="001F3B3A" w:rsidP="00A70C7F">
      <w:pPr>
        <w:pStyle w:val="ListParagraph"/>
        <w:numPr>
          <w:ilvl w:val="0"/>
          <w:numId w:val="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риште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A70C7F" w:rsidRPr="00B03857">
        <w:rPr>
          <w:lang w:val="sr-Latn-BA"/>
        </w:rPr>
        <w:t>.</w:t>
      </w:r>
    </w:p>
    <w:p w:rsidR="00F06E05" w:rsidRPr="00B03857" w:rsidRDefault="001F3B3A" w:rsidP="00A70C7F">
      <w:pPr>
        <w:pStyle w:val="ListParagraph"/>
        <w:numPr>
          <w:ilvl w:val="0"/>
          <w:numId w:val="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F06E05" w:rsidRPr="00B03857">
        <w:rPr>
          <w:lang w:val="sr-Latn-BA"/>
        </w:rPr>
        <w:t xml:space="preserve"> ...</w:t>
      </w:r>
    </w:p>
    <w:p w:rsidR="00F074AE" w:rsidRDefault="00F074AE" w:rsidP="00A70C7F">
      <w:pPr>
        <w:spacing w:line="360" w:lineRule="auto"/>
        <w:jc w:val="both"/>
        <w:rPr>
          <w:b/>
          <w:lang w:val="bs-Cyrl-BA"/>
        </w:rPr>
      </w:pPr>
    </w:p>
    <w:p w:rsidR="00F074AE" w:rsidRDefault="00F074AE" w:rsidP="00A70C7F">
      <w:pPr>
        <w:spacing w:line="360" w:lineRule="auto"/>
        <w:jc w:val="both"/>
        <w:rPr>
          <w:b/>
          <w:lang w:val="bs-Cyrl-BA"/>
        </w:rPr>
      </w:pPr>
    </w:p>
    <w:p w:rsidR="00A70C7F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A70C7F" w:rsidRPr="00B03857">
        <w:rPr>
          <w:b/>
          <w:lang w:val="sr-Latn-BA"/>
        </w:rPr>
        <w:t xml:space="preserve"> 3:</w:t>
      </w:r>
    </w:p>
    <w:p w:rsidR="00DB792D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A70C7F" w:rsidRPr="00B03857">
        <w:rPr>
          <w:lang w:val="sr-Latn-BA"/>
        </w:rPr>
        <w:t xml:space="preserve"> 800 </w:t>
      </w:r>
      <w:r w:rsidRPr="00B03857">
        <w:rPr>
          <w:lang w:val="sr-Latn-BA"/>
        </w:rPr>
        <w:t>часова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1/4 </w:t>
      </w:r>
      <w:r w:rsidRPr="00B03857">
        <w:rPr>
          <w:lang w:val="sr-Latn-BA"/>
        </w:rPr>
        <w:t>јед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1/2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1 </w:t>
      </w:r>
      <w:r w:rsidRPr="00B03857">
        <w:rPr>
          <w:lang w:val="sr-Latn-BA"/>
        </w:rPr>
        <w:t>јединиц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 xml:space="preserve">. </w:t>
      </w:r>
      <w:r w:rsidRPr="00897D4F">
        <w:rPr>
          <w:b/>
          <w:lang w:val="sr-Latn-BA"/>
        </w:rPr>
        <w:t>Расположиви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капацитет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треба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у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потпуности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искористити</w:t>
      </w:r>
      <w:r w:rsidR="00EF6509" w:rsidRPr="00897D4F">
        <w:rPr>
          <w:b/>
          <w:lang w:val="sr-Latn-BA"/>
        </w:rPr>
        <w:t xml:space="preserve">. </w:t>
      </w:r>
      <w:r w:rsidRPr="00B03857">
        <w:rPr>
          <w:lang w:val="sr-Latn-BA"/>
        </w:rPr>
        <w:t>Тржишт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EF6509" w:rsidRPr="00B03857">
        <w:rPr>
          <w:lang w:val="sr-Latn-BA"/>
        </w:rPr>
        <w:t xml:space="preserve"> 40 </w:t>
      </w:r>
      <w:r w:rsidRPr="00B03857">
        <w:rPr>
          <w:lang w:val="sr-Latn-BA"/>
        </w:rPr>
        <w:t>јединиц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ег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родај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 xml:space="preserve"> 10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,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EF6509" w:rsidRPr="00B03857">
        <w:rPr>
          <w:lang w:val="sr-Latn-BA"/>
        </w:rPr>
        <w:t xml:space="preserve"> 15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 xml:space="preserve"> 4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ланира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реализацијо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EF6509" w:rsidRPr="00B03857">
        <w:rPr>
          <w:lang w:val="sr-Latn-BA"/>
        </w:rPr>
        <w:t xml:space="preserve"> 30</w:t>
      </w:r>
      <w:r w:rsidR="00812A8D">
        <w:t>.</w:t>
      </w:r>
      <w:r w:rsidR="00EF6509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B792D" w:rsidRPr="00B03857">
        <w:rPr>
          <w:lang w:val="sr-Latn-BA"/>
        </w:rPr>
        <w:t>:</w:t>
      </w:r>
    </w:p>
    <w:p w:rsidR="00EF6509" w:rsidRPr="00812A8D" w:rsidRDefault="001F3B3A" w:rsidP="00026D8F">
      <w:pPr>
        <w:pStyle w:val="ListParagraph"/>
        <w:numPr>
          <w:ilvl w:val="0"/>
          <w:numId w:val="1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>.</w:t>
      </w:r>
    </w:p>
    <w:p w:rsidR="00812A8D" w:rsidRPr="00B03857" w:rsidRDefault="00812A8D" w:rsidP="00026D8F">
      <w:pPr>
        <w:pStyle w:val="ListParagraph"/>
        <w:numPr>
          <w:ilvl w:val="0"/>
          <w:numId w:val="1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Формирати модел линеарног програмирања који одговара описаном проблему ако је циљ </w:t>
      </w:r>
      <w:r>
        <w:t>максимирање продајне цијене</w:t>
      </w:r>
      <w:r w:rsidRPr="00B03857">
        <w:rPr>
          <w:lang w:val="sr-Latn-BA"/>
        </w:rPr>
        <w:t>.</w:t>
      </w:r>
    </w:p>
    <w:p w:rsidR="00DB792D" w:rsidRPr="00B03857" w:rsidRDefault="001F3B3A" w:rsidP="00026D8F">
      <w:pPr>
        <w:pStyle w:val="ListParagraph"/>
        <w:numPr>
          <w:ilvl w:val="0"/>
          <w:numId w:val="1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DB792D" w:rsidRPr="00B03857">
        <w:rPr>
          <w:lang w:val="sr-Latn-BA"/>
        </w:rPr>
        <w:t xml:space="preserve"> ...</w:t>
      </w:r>
    </w:p>
    <w:p w:rsidR="00EF6509" w:rsidRPr="00B03857" w:rsidRDefault="00EF6509" w:rsidP="00A70C7F">
      <w:pPr>
        <w:spacing w:line="360" w:lineRule="auto"/>
        <w:jc w:val="both"/>
        <w:rPr>
          <w:lang w:val="sr-Latn-BA"/>
        </w:rPr>
      </w:pPr>
    </w:p>
    <w:p w:rsidR="00EF6509" w:rsidRPr="00B03857" w:rsidRDefault="00EF6509" w:rsidP="00A70C7F">
      <w:pPr>
        <w:spacing w:line="360" w:lineRule="auto"/>
        <w:jc w:val="both"/>
        <w:rPr>
          <w:lang w:val="sr-Latn-BA"/>
        </w:rPr>
      </w:pPr>
    </w:p>
    <w:p w:rsidR="00EF6509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EF6509" w:rsidRPr="00B03857">
        <w:rPr>
          <w:b/>
          <w:lang w:val="sr-Latn-BA"/>
        </w:rPr>
        <w:t xml:space="preserve"> 4:</w:t>
      </w:r>
    </w:p>
    <w:p w:rsidR="00EF6509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>1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 xml:space="preserve">2 </w:t>
      </w:r>
      <w:r w:rsidRPr="00B03857">
        <w:rPr>
          <w:lang w:val="sr-Latn-BA"/>
        </w:rPr>
        <w:t>п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л</w:t>
      </w:r>
      <w:r w:rsidR="00812A8D">
        <w:t>иј</w:t>
      </w:r>
      <w:r w:rsidRPr="00B03857">
        <w:rPr>
          <w:lang w:val="sr-Latn-BA"/>
        </w:rPr>
        <w:t>едећи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словима</w:t>
      </w:r>
      <w:r w:rsidR="00EF6509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EF6509" w:rsidRPr="00B03857" w:rsidTr="000454FF">
        <w:trPr>
          <w:trHeight w:val="135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Извори</w:t>
            </w:r>
            <w:r w:rsidR="00EF650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енергије</w:t>
            </w:r>
          </w:p>
        </w:tc>
        <w:tc>
          <w:tcPr>
            <w:tcW w:w="4928" w:type="dxa"/>
            <w:gridSpan w:val="2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роизоди</w:t>
            </w:r>
          </w:p>
        </w:tc>
        <w:tc>
          <w:tcPr>
            <w:tcW w:w="2464" w:type="dxa"/>
            <w:vMerge w:val="restart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</w:t>
            </w:r>
          </w:p>
        </w:tc>
      </w:tr>
      <w:tr w:rsidR="00EF6509" w:rsidRPr="00B03857" w:rsidTr="000454FF">
        <w:trPr>
          <w:trHeight w:val="135"/>
        </w:trPr>
        <w:tc>
          <w:tcPr>
            <w:tcW w:w="2463" w:type="dxa"/>
            <w:vMerge/>
            <w:shd w:val="clear" w:color="auto" w:fill="BFBFBF"/>
            <w:vAlign w:val="center"/>
          </w:tcPr>
          <w:p w:rsidR="00EF6509" w:rsidRPr="00B03857" w:rsidRDefault="00EF6509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  <w:r w:rsidR="00EF6509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  <w:r w:rsidR="00EF6509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vMerge/>
            <w:shd w:val="clear" w:color="auto" w:fill="BFBFBF"/>
            <w:vAlign w:val="center"/>
          </w:tcPr>
          <w:p w:rsidR="00EF6509" w:rsidRPr="00B03857" w:rsidRDefault="00EF6509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Струг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60</w:t>
            </w: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Сировина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6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4</w:t>
            </w: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атеријал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∞</w:t>
            </w: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Радна</w:t>
            </w:r>
            <w:r w:rsidR="00EF650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снага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∞</w:t>
            </w:r>
          </w:p>
        </w:tc>
      </w:tr>
    </w:tbl>
    <w:p w:rsidR="00EF6509" w:rsidRPr="00B03857" w:rsidRDefault="00EF6509" w:rsidP="00A70C7F">
      <w:pPr>
        <w:spacing w:line="360" w:lineRule="auto"/>
        <w:jc w:val="both"/>
        <w:rPr>
          <w:lang w:val="sr-Latn-BA"/>
        </w:rPr>
      </w:pPr>
    </w:p>
    <w:p w:rsidR="00EF6509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Капацитет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труг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сти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отпуности</w:t>
      </w:r>
      <w:r w:rsidR="00EF6509" w:rsidRPr="00B03857">
        <w:rPr>
          <w:lang w:val="sr-Latn-BA"/>
        </w:rPr>
        <w:t xml:space="preserve">, </w:t>
      </w:r>
      <w:r w:rsidRPr="00B03857">
        <w:rPr>
          <w:lang w:val="sr-Latn-BA"/>
        </w:rPr>
        <w:t>док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знака</w:t>
      </w:r>
      <w:r w:rsidR="00EF6509" w:rsidRPr="00B03857">
        <w:rPr>
          <w:lang w:val="sr-Latn-BA"/>
        </w:rPr>
        <w:t xml:space="preserve"> </w:t>
      </w:r>
      <w:r w:rsidR="00812A8D">
        <w:t>„</w:t>
      </w:r>
      <w:r w:rsidR="00EF6509" w:rsidRPr="00B03857">
        <w:rPr>
          <w:lang w:val="sr-Latn-BA"/>
        </w:rPr>
        <w:t>∞</w:t>
      </w:r>
      <w:r w:rsidR="00812A8D">
        <w:t>“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рад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наг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нач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в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звор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вијек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мам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гањ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овољни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ама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Треб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зе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бзир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>1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ласира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н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EF6509" w:rsidRPr="00B03857">
        <w:rPr>
          <w:lang w:val="sr-Latn-BA"/>
        </w:rPr>
        <w:t xml:space="preserve"> 15 </w:t>
      </w:r>
      <w:r w:rsidRPr="00B03857">
        <w:rPr>
          <w:lang w:val="sr-Latn-BA"/>
        </w:rPr>
        <w:t>т</w:t>
      </w:r>
      <w:r w:rsidR="00812A8D">
        <w:t>она</w:t>
      </w:r>
      <w:r w:rsidR="00EF6509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>2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EF6509" w:rsidRPr="00B03857">
        <w:rPr>
          <w:lang w:val="sr-Latn-BA"/>
        </w:rPr>
        <w:t xml:space="preserve"> 3 </w:t>
      </w:r>
      <w:r w:rsidRPr="00B03857">
        <w:rPr>
          <w:lang w:val="sr-Latn-BA"/>
        </w:rPr>
        <w:t>т</w:t>
      </w:r>
      <w:r w:rsidR="00812A8D">
        <w:t>оне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>:</w:t>
      </w:r>
    </w:p>
    <w:p w:rsidR="00A70C7F" w:rsidRPr="00B03857" w:rsidRDefault="001F3B3A" w:rsidP="00A70C7F">
      <w:pPr>
        <w:pStyle w:val="ListParagraph"/>
        <w:numPr>
          <w:ilvl w:val="0"/>
          <w:numId w:val="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97D4F">
        <w:t>;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551663" w:rsidRPr="00B03857" w:rsidRDefault="001F3B3A" w:rsidP="00A70C7F">
      <w:pPr>
        <w:pStyle w:val="ListParagraph"/>
        <w:numPr>
          <w:ilvl w:val="0"/>
          <w:numId w:val="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1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2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51663" w:rsidRPr="00B03857">
        <w:rPr>
          <w:lang w:val="sr-Latn-BA"/>
        </w:rPr>
        <w:t xml:space="preserve"> </w:t>
      </w:r>
      <w:r w:rsidR="00E010C7" w:rsidRPr="00B03857">
        <w:t>минимизира укупне трошкове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Продај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51663" w:rsidRPr="00B03857">
        <w:rPr>
          <w:lang w:val="sr-Latn-BA"/>
        </w:rPr>
        <w:t xml:space="preserve"> 20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 xml:space="preserve">., </w:t>
      </w:r>
      <w:r w:rsidRPr="00B03857">
        <w:rPr>
          <w:lang w:val="sr-Latn-BA"/>
        </w:rPr>
        <w:t>односно</w:t>
      </w:r>
      <w:r w:rsidR="00551663" w:rsidRPr="00B03857">
        <w:rPr>
          <w:lang w:val="sr-Latn-BA"/>
        </w:rPr>
        <w:t xml:space="preserve"> 50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респективно</w:t>
      </w:r>
      <w:r w:rsidR="00551663" w:rsidRPr="00B03857">
        <w:rPr>
          <w:lang w:val="sr-Latn-BA"/>
        </w:rPr>
        <w:t xml:space="preserve">, </w:t>
      </w:r>
      <w:r w:rsidRPr="00B03857">
        <w:rPr>
          <w:lang w:val="sr-Latn-BA"/>
        </w:rPr>
        <w:t>опш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51663" w:rsidRPr="00B03857">
        <w:rPr>
          <w:lang w:val="sr-Latn-BA"/>
        </w:rPr>
        <w:t xml:space="preserve"> 10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551663" w:rsidRPr="00B03857">
        <w:rPr>
          <w:lang w:val="sr-Latn-BA"/>
        </w:rPr>
        <w:t xml:space="preserve"> </w:t>
      </w:r>
      <w:r w:rsidR="00C31434">
        <w:t>варијабилн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е</w:t>
      </w:r>
      <w:r w:rsidR="00551663" w:rsidRPr="00B03857">
        <w:rPr>
          <w:lang w:val="sr-Latn-BA"/>
        </w:rPr>
        <w:t xml:space="preserve"> </w:t>
      </w:r>
      <w:r w:rsidR="0051300E">
        <w:rPr>
          <w:lang w:val="sr-Cyrl-BA"/>
        </w:rPr>
        <w:t xml:space="preserve"> по </w:t>
      </w:r>
      <w:r w:rsidR="00551663" w:rsidRPr="00B03857">
        <w:rPr>
          <w:lang w:val="sr-Latn-BA"/>
        </w:rPr>
        <w:t xml:space="preserve">1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>.</w:t>
      </w:r>
    </w:p>
    <w:p w:rsidR="00A70C7F" w:rsidRPr="00B03857" w:rsidRDefault="00A70C7F" w:rsidP="00A70C7F">
      <w:pPr>
        <w:spacing w:line="360" w:lineRule="auto"/>
        <w:jc w:val="both"/>
        <w:rPr>
          <w:lang w:val="sr-Latn-BA"/>
        </w:rPr>
      </w:pPr>
    </w:p>
    <w:p w:rsidR="00551663" w:rsidRPr="00B03857" w:rsidRDefault="00551663" w:rsidP="00A70C7F">
      <w:pPr>
        <w:spacing w:line="360" w:lineRule="auto"/>
        <w:jc w:val="both"/>
        <w:rPr>
          <w:lang w:val="sr-Latn-BA"/>
        </w:rPr>
      </w:pPr>
    </w:p>
    <w:p w:rsidR="00551663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551663" w:rsidRPr="00B03857">
        <w:rPr>
          <w:b/>
          <w:lang w:val="sr-Latn-BA"/>
        </w:rPr>
        <w:t xml:space="preserve"> 5:</w:t>
      </w:r>
    </w:p>
    <w:p w:rsidR="00551663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гон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вој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финалн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51663" w:rsidRPr="00B03857">
        <w:rPr>
          <w:lang w:val="sr-Latn-BA"/>
        </w:rPr>
        <w:t xml:space="preserve">. </w:t>
      </w:r>
      <w:r w:rsidRPr="00A216B5">
        <w:rPr>
          <w:b/>
          <w:lang w:val="sr-Latn-BA"/>
        </w:rPr>
        <w:t>Машинск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се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врши</w:t>
      </w:r>
      <w:r w:rsidR="003B472C" w:rsidRPr="00A216B5">
        <w:rPr>
          <w:b/>
          <w:lang w:val="sr-Latn-BA"/>
        </w:rPr>
        <w:t xml:space="preserve"> </w:t>
      </w:r>
      <w:r w:rsidR="00E010C7" w:rsidRPr="00A216B5">
        <w:rPr>
          <w:b/>
        </w:rPr>
        <w:t xml:space="preserve">једна те иста </w:t>
      </w:r>
      <w:r w:rsidRPr="00A216B5">
        <w:rPr>
          <w:b/>
          <w:lang w:val="sr-Latn-BA"/>
        </w:rPr>
        <w:t>радна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операција</w:t>
      </w:r>
      <w:r w:rsidR="00812A8D" w:rsidRPr="00A216B5">
        <w:rPr>
          <w:b/>
        </w:rPr>
        <w:t>,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што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знач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да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свак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комад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треба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одрадит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само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на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једној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машини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Техничк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ефицијенти</w:t>
      </w:r>
      <w:r w:rsidR="00551663" w:rsidRPr="00B03857">
        <w:rPr>
          <w:lang w:val="sr-Latn-BA"/>
        </w:rPr>
        <w:t xml:space="preserve"> (</w:t>
      </w:r>
      <w:r w:rsidRPr="00B03857">
        <w:rPr>
          <w:lang w:val="sr-Latn-BA"/>
        </w:rPr>
        <w:t>машинск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551663" w:rsidRPr="00B03857">
        <w:rPr>
          <w:lang w:val="sr-Latn-BA"/>
        </w:rPr>
        <w:t xml:space="preserve">)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551663" w:rsidRPr="00B03857">
        <w:rPr>
          <w:lang w:val="sr-Latn-BA"/>
        </w:rPr>
        <w:t xml:space="preserve"> (</w:t>
      </w:r>
      <w:r w:rsidRPr="00B03857">
        <w:rPr>
          <w:lang w:val="sr-Latn-BA"/>
        </w:rPr>
        <w:t>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ашинским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атима</w:t>
      </w:r>
      <w:r w:rsidR="00551663" w:rsidRPr="00B03857">
        <w:rPr>
          <w:lang w:val="sr-Latn-BA"/>
        </w:rPr>
        <w:t xml:space="preserve">) </w:t>
      </w:r>
      <w:r w:rsidRPr="00B03857">
        <w:rPr>
          <w:lang w:val="sr-Latn-BA"/>
        </w:rPr>
        <w:t>д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551663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551663" w:rsidRPr="00B03857" w:rsidTr="000454FF">
        <w:trPr>
          <w:trHeight w:val="210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Машине</w:t>
            </w:r>
          </w:p>
        </w:tc>
        <w:tc>
          <w:tcPr>
            <w:tcW w:w="4928" w:type="dxa"/>
            <w:gridSpan w:val="2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ијелови</w:t>
            </w:r>
          </w:p>
        </w:tc>
        <w:tc>
          <w:tcPr>
            <w:tcW w:w="2464" w:type="dxa"/>
            <w:vMerge w:val="restart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</w:t>
            </w:r>
          </w:p>
        </w:tc>
      </w:tr>
      <w:tr w:rsidR="00551663" w:rsidRPr="00B03857" w:rsidTr="000454FF">
        <w:trPr>
          <w:trHeight w:val="210"/>
        </w:trPr>
        <w:tc>
          <w:tcPr>
            <w:tcW w:w="2463" w:type="dxa"/>
            <w:vMerge/>
            <w:shd w:val="clear" w:color="auto" w:fill="BFBFBF"/>
            <w:vAlign w:val="center"/>
          </w:tcPr>
          <w:p w:rsidR="00551663" w:rsidRPr="00B03857" w:rsidRDefault="00551663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551663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551663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vMerge/>
            <w:shd w:val="clear" w:color="auto" w:fill="BFBFBF"/>
            <w:vAlign w:val="center"/>
          </w:tcPr>
          <w:p w:rsidR="00551663" w:rsidRPr="00B03857" w:rsidRDefault="00551663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551663" w:rsidRPr="00B03857" w:rsidTr="000454FF">
        <w:tc>
          <w:tcPr>
            <w:tcW w:w="2463" w:type="dxa"/>
            <w:shd w:val="clear" w:color="auto" w:fill="auto"/>
            <w:vAlign w:val="center"/>
          </w:tcPr>
          <w:p w:rsidR="00551663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551663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00</w:t>
            </w:r>
          </w:p>
        </w:tc>
      </w:tr>
      <w:tr w:rsidR="00551663" w:rsidRPr="00B03857" w:rsidTr="000454FF">
        <w:tc>
          <w:tcPr>
            <w:tcW w:w="2463" w:type="dxa"/>
            <w:shd w:val="clear" w:color="auto" w:fill="auto"/>
            <w:vAlign w:val="center"/>
          </w:tcPr>
          <w:p w:rsidR="00551663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551663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0</w:t>
            </w:r>
          </w:p>
        </w:tc>
      </w:tr>
      <w:tr w:rsidR="00551663" w:rsidRPr="00B03857" w:rsidTr="000454FF">
        <w:tc>
          <w:tcPr>
            <w:tcW w:w="2463" w:type="dxa"/>
            <w:shd w:val="clear" w:color="auto" w:fill="auto"/>
            <w:vAlign w:val="center"/>
          </w:tcPr>
          <w:p w:rsidR="00551663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551663" w:rsidRPr="00B03857">
              <w:rPr>
                <w:vertAlign w:val="subscript"/>
                <w:lang w:val="sr-Latn-BA"/>
              </w:rPr>
              <w:t>3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50</w:t>
            </w:r>
          </w:p>
        </w:tc>
      </w:tr>
    </w:tbl>
    <w:p w:rsidR="00551663" w:rsidRPr="00B03857" w:rsidRDefault="00551663" w:rsidP="00A70C7F">
      <w:pPr>
        <w:spacing w:line="360" w:lineRule="auto"/>
        <w:jc w:val="both"/>
        <w:rPr>
          <w:lang w:val="sr-Latn-BA"/>
        </w:rPr>
      </w:pPr>
    </w:p>
    <w:p w:rsidR="00551663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трош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редом</w:t>
      </w:r>
      <w:r w:rsidR="003B472C" w:rsidRPr="00B03857">
        <w:rPr>
          <w:lang w:val="sr-Latn-BA"/>
        </w:rPr>
        <w:t xml:space="preserve"> 3 </w:t>
      </w:r>
      <w:r w:rsidRPr="00B03857">
        <w:rPr>
          <w:lang w:val="sr-Latn-BA"/>
        </w:rPr>
        <w:t>кг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B472C" w:rsidRPr="00B03857">
        <w:rPr>
          <w:lang w:val="sr-Latn-BA"/>
        </w:rPr>
        <w:t xml:space="preserve"> 5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4C64F5">
        <w:t>,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их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га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мам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551663" w:rsidRPr="00B03857">
        <w:rPr>
          <w:lang w:val="sr-Latn-BA"/>
        </w:rPr>
        <w:t xml:space="preserve"> 500 </w:t>
      </w:r>
      <w:r w:rsidRPr="00B03857">
        <w:rPr>
          <w:lang w:val="sr-Latn-BA"/>
        </w:rPr>
        <w:t>кг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51663" w:rsidRPr="00B03857">
        <w:rPr>
          <w:lang w:val="sr-Latn-BA"/>
        </w:rPr>
        <w:t>:</w:t>
      </w:r>
    </w:p>
    <w:p w:rsidR="00551663" w:rsidRPr="00B03857" w:rsidRDefault="001F3B3A" w:rsidP="00551663">
      <w:pPr>
        <w:pStyle w:val="ListParagraph"/>
        <w:numPr>
          <w:ilvl w:val="0"/>
          <w:numId w:val="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97D4F">
        <w:t>;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551663" w:rsidRPr="00B03857" w:rsidRDefault="001F3B3A" w:rsidP="00551663">
      <w:pPr>
        <w:pStyle w:val="ListParagraph"/>
        <w:numPr>
          <w:ilvl w:val="0"/>
          <w:numId w:val="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т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ална</w:t>
      </w:r>
      <w:r w:rsidR="00551663" w:rsidRPr="00B03857">
        <w:rPr>
          <w:lang w:val="sr-Latn-BA"/>
        </w:rPr>
        <w:t>.</w:t>
      </w:r>
    </w:p>
    <w:p w:rsidR="00551663" w:rsidRPr="00B03857" w:rsidRDefault="00551663" w:rsidP="00551663">
      <w:pPr>
        <w:spacing w:line="360" w:lineRule="auto"/>
        <w:jc w:val="both"/>
        <w:rPr>
          <w:lang w:val="sr-Latn-BA"/>
        </w:rPr>
      </w:pPr>
    </w:p>
    <w:p w:rsidR="00551663" w:rsidRPr="00B03857" w:rsidRDefault="001F3B3A" w:rsidP="00551663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551663" w:rsidRPr="00B03857">
        <w:rPr>
          <w:b/>
          <w:lang w:val="sr-Latn-BA"/>
        </w:rPr>
        <w:t xml:space="preserve"> 6:</w:t>
      </w:r>
    </w:p>
    <w:p w:rsidR="00551663" w:rsidRPr="00B03857" w:rsidRDefault="001F3B3A" w:rsidP="00551663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извод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астој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51663" w:rsidRPr="00B03857">
        <w:rPr>
          <w:vertAlign w:val="subscript"/>
          <w:lang w:val="sr-Latn-BA"/>
        </w:rPr>
        <w:t>1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51663" w:rsidRPr="00B03857">
        <w:rPr>
          <w:vertAlign w:val="subscript"/>
          <w:lang w:val="sr-Latn-BA"/>
        </w:rPr>
        <w:t>2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тој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га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утом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1</w:t>
      </w:r>
      <w:r w:rsidR="00551663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2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3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551663" w:rsidRPr="00B03857">
        <w:rPr>
          <w:lang w:val="sr-Latn-BA"/>
        </w:rPr>
        <w:t xml:space="preserve"> </w:t>
      </w:r>
      <w:r w:rsidR="004C64F5">
        <w:t xml:space="preserve">производити </w:t>
      </w:r>
      <w:r w:rsidRPr="00A216B5">
        <w:rPr>
          <w:b/>
          <w:lang w:val="sr-Latn-BA"/>
        </w:rPr>
        <w:t>сваки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дио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у</w:t>
      </w:r>
      <w:r w:rsidR="003B472C" w:rsidRPr="00A216B5">
        <w:rPr>
          <w:b/>
          <w:lang w:val="sr-Latn-BA"/>
        </w:rPr>
        <w:t xml:space="preserve"> </w:t>
      </w:r>
      <w:r w:rsidR="004C64F5" w:rsidRPr="00A216B5">
        <w:rPr>
          <w:b/>
        </w:rPr>
        <w:t xml:space="preserve">једној </w:t>
      </w:r>
      <w:r w:rsidRPr="00A216B5">
        <w:rPr>
          <w:b/>
          <w:lang w:val="sr-Latn-BA"/>
        </w:rPr>
        <w:t>фази</w:t>
      </w:r>
      <w:r w:rsidR="004C64F5" w:rsidRPr="00A216B5">
        <w:rPr>
          <w:b/>
        </w:rPr>
        <w:t>,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као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финални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производ</w:t>
      </w:r>
      <w:r w:rsidR="003B472C" w:rsidRPr="00A216B5">
        <w:rPr>
          <w:b/>
          <w:lang w:val="sr-Latn-BA"/>
        </w:rPr>
        <w:t>.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Норм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ојединих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иказуј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л</w:t>
      </w:r>
      <w:r w:rsidR="004C64F5">
        <w:t>иј</w:t>
      </w:r>
      <w:r w:rsidRPr="00B03857">
        <w:rPr>
          <w:lang w:val="sr-Latn-BA"/>
        </w:rPr>
        <w:t>едећ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а</w:t>
      </w:r>
      <w:r w:rsidR="003B472C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3B472C" w:rsidRPr="00B03857" w:rsidTr="000454FF">
        <w:trPr>
          <w:trHeight w:val="210"/>
        </w:trPr>
        <w:tc>
          <w:tcPr>
            <w:tcW w:w="24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утомати</w:t>
            </w:r>
          </w:p>
        </w:tc>
        <w:tc>
          <w:tcPr>
            <w:tcW w:w="49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4C64F5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јелови</w:t>
            </w:r>
          </w:p>
        </w:tc>
        <w:tc>
          <w:tcPr>
            <w:tcW w:w="24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</w:t>
            </w:r>
          </w:p>
        </w:tc>
      </w:tr>
      <w:tr w:rsidR="003B472C" w:rsidRPr="00B03857" w:rsidTr="000454FF">
        <w:trPr>
          <w:trHeight w:val="2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472C" w:rsidRPr="00B03857" w:rsidRDefault="003B472C">
            <w:pPr>
              <w:rPr>
                <w:b/>
                <w:lang w:val="sr-Latn-BA"/>
              </w:rPr>
            </w:pP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3B472C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3B472C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472C" w:rsidRPr="00B03857" w:rsidRDefault="003B472C">
            <w:pPr>
              <w:rPr>
                <w:b/>
                <w:lang w:val="sr-Latn-BA"/>
              </w:rPr>
            </w:pPr>
          </w:p>
        </w:tc>
      </w:tr>
      <w:tr w:rsidR="003B472C" w:rsidRPr="00B03857" w:rsidTr="000454FF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  <w:r w:rsidR="003B472C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4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20</w:t>
            </w:r>
          </w:p>
        </w:tc>
      </w:tr>
      <w:tr w:rsidR="003B472C" w:rsidRPr="00B03857" w:rsidTr="000454FF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  <w:r w:rsidR="003B472C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08</w:t>
            </w:r>
          </w:p>
        </w:tc>
      </w:tr>
      <w:tr w:rsidR="003B472C" w:rsidRPr="00B03857" w:rsidTr="000454FF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  <w:r w:rsidR="003B472C" w:rsidRPr="00B03857">
              <w:rPr>
                <w:vertAlign w:val="subscript"/>
                <w:lang w:val="sr-Latn-BA"/>
              </w:rPr>
              <w:t>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4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20</w:t>
            </w:r>
          </w:p>
        </w:tc>
      </w:tr>
    </w:tbl>
    <w:p w:rsidR="003B472C" w:rsidRPr="00B03857" w:rsidRDefault="003B472C" w:rsidP="00551663">
      <w:pPr>
        <w:spacing w:line="360" w:lineRule="auto"/>
        <w:jc w:val="both"/>
        <w:rPr>
          <w:lang w:val="sr-Latn-BA"/>
        </w:rPr>
      </w:pPr>
    </w:p>
    <w:p w:rsidR="003B472C" w:rsidRPr="00B03857" w:rsidRDefault="001F3B3A" w:rsidP="00551663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B472C" w:rsidRPr="00B03857">
        <w:rPr>
          <w:lang w:val="sr-Latn-BA"/>
        </w:rPr>
        <w:t>:</w:t>
      </w:r>
    </w:p>
    <w:p w:rsidR="003B472C" w:rsidRPr="00B03857" w:rsidRDefault="001F3B3A" w:rsidP="003B472C">
      <w:pPr>
        <w:pStyle w:val="ListParagraph"/>
        <w:numPr>
          <w:ilvl w:val="0"/>
          <w:numId w:val="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3B472C" w:rsidRPr="00B03857" w:rsidRDefault="001F3B3A" w:rsidP="003B472C">
      <w:pPr>
        <w:pStyle w:val="ListParagraph"/>
        <w:numPr>
          <w:ilvl w:val="0"/>
          <w:numId w:val="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Колик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ичким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радом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вих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аутомат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ова</w:t>
      </w:r>
      <w:r w:rsidR="003B472C" w:rsidRPr="00B03857">
        <w:rPr>
          <w:lang w:val="sr-Latn-BA"/>
        </w:rPr>
        <w:t xml:space="preserve">, </w:t>
      </w:r>
      <w:r w:rsidRPr="00B03857">
        <w:rPr>
          <w:lang w:val="sr-Latn-BA"/>
        </w:rPr>
        <w:t>тј</w:t>
      </w:r>
      <w:r w:rsidR="003B472C" w:rsidRPr="00B03857">
        <w:rPr>
          <w:lang w:val="sr-Latn-BA"/>
        </w:rPr>
        <w:t xml:space="preserve">. </w:t>
      </w:r>
      <w:r w:rsidRPr="00B03857">
        <w:rPr>
          <w:lang w:val="sr-Latn-BA"/>
        </w:rPr>
        <w:t>мор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важи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днос</w:t>
      </w:r>
      <w:r w:rsidR="003B472C" w:rsidRPr="00B03857">
        <w:rPr>
          <w:lang w:val="sr-Latn-BA"/>
        </w:rPr>
        <w:t xml:space="preserve"> 1:1.</w:t>
      </w:r>
    </w:p>
    <w:p w:rsidR="003B472C" w:rsidRPr="00B03857" w:rsidRDefault="003B472C" w:rsidP="003B472C">
      <w:pPr>
        <w:spacing w:line="360" w:lineRule="auto"/>
        <w:jc w:val="both"/>
        <w:rPr>
          <w:lang w:val="sr-Latn-BA"/>
        </w:rPr>
      </w:pPr>
    </w:p>
    <w:p w:rsidR="003B472C" w:rsidRPr="00B03857" w:rsidRDefault="003B472C" w:rsidP="003B472C">
      <w:pPr>
        <w:spacing w:line="360" w:lineRule="auto"/>
        <w:jc w:val="both"/>
        <w:rPr>
          <w:lang w:val="sr-Latn-BA"/>
        </w:rPr>
      </w:pPr>
    </w:p>
    <w:p w:rsidR="00D84297" w:rsidRPr="00B03857" w:rsidRDefault="00D84297" w:rsidP="003B472C">
      <w:pPr>
        <w:spacing w:line="360" w:lineRule="auto"/>
        <w:jc w:val="both"/>
        <w:rPr>
          <w:lang w:val="sr-Latn-BA"/>
        </w:rPr>
      </w:pPr>
    </w:p>
    <w:p w:rsidR="003B472C" w:rsidRPr="00B03857" w:rsidRDefault="001F3B3A" w:rsidP="003B472C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D84297" w:rsidRPr="00B03857">
        <w:rPr>
          <w:b/>
          <w:lang w:val="sr-Latn-BA"/>
        </w:rPr>
        <w:t xml:space="preserve"> 7: </w:t>
      </w:r>
    </w:p>
    <w:p w:rsidR="00D84297" w:rsidRPr="00B03857" w:rsidRDefault="001F3B3A" w:rsidP="003B472C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ав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1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2</w:t>
      </w:r>
      <w:r w:rsidR="00D84297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ном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раздобљу</w:t>
      </w:r>
      <w:r w:rsidR="00D84297" w:rsidRPr="00B03857">
        <w:rPr>
          <w:lang w:val="sr-Latn-BA"/>
        </w:rPr>
        <w:t xml:space="preserve">  </w:t>
      </w:r>
      <w:r w:rsidRPr="00B03857">
        <w:rPr>
          <w:lang w:val="sr-Latn-BA"/>
        </w:rPr>
        <w:t>расположиво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4297" w:rsidRPr="00B03857">
        <w:rPr>
          <w:lang w:val="sr-Latn-BA"/>
        </w:rPr>
        <w:t xml:space="preserve"> </w:t>
      </w:r>
      <w:r w:rsidR="004C64F5" w:rsidRPr="00A216B5">
        <w:rPr>
          <w:b/>
        </w:rPr>
        <w:t>тачно</w:t>
      </w:r>
      <w:r w:rsidR="004C64F5">
        <w:t xml:space="preserve"> </w:t>
      </w:r>
      <w:r w:rsidR="00D84297" w:rsidRPr="00B03857">
        <w:rPr>
          <w:lang w:val="sr-Latn-BA"/>
        </w:rPr>
        <w:t xml:space="preserve">200 </w:t>
      </w:r>
      <w:r w:rsidRPr="00B03857">
        <w:rPr>
          <w:lang w:val="sr-Latn-BA"/>
        </w:rPr>
        <w:t>т</w:t>
      </w:r>
      <w:r w:rsidR="004C64F5">
        <w:t>он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1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4297" w:rsidRPr="00B03857">
        <w:rPr>
          <w:lang w:val="sr-Latn-BA"/>
        </w:rPr>
        <w:t xml:space="preserve"> </w:t>
      </w:r>
      <w:r w:rsidR="004C64F5" w:rsidRPr="00A216B5">
        <w:rPr>
          <w:b/>
        </w:rPr>
        <w:t>тачно</w:t>
      </w:r>
      <w:r w:rsidR="004C64F5">
        <w:t xml:space="preserve"> </w:t>
      </w:r>
      <w:r w:rsidR="00D84297" w:rsidRPr="00B03857">
        <w:rPr>
          <w:lang w:val="sr-Latn-BA"/>
        </w:rPr>
        <w:t xml:space="preserve">180 </w:t>
      </w:r>
      <w:r w:rsidRPr="00B03857">
        <w:rPr>
          <w:lang w:val="sr-Latn-BA"/>
        </w:rPr>
        <w:t>т</w:t>
      </w:r>
      <w:r w:rsidR="004C64F5">
        <w:t>он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2</w:t>
      </w:r>
      <w:r w:rsidR="00D84297" w:rsidRPr="00B03857">
        <w:rPr>
          <w:lang w:val="sr-Latn-BA"/>
        </w:rPr>
        <w:t xml:space="preserve">. </w:t>
      </w:r>
      <w:r w:rsidRPr="00B03857">
        <w:rPr>
          <w:lang w:val="sr-Latn-BA"/>
        </w:rPr>
        <w:t>Из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D84297" w:rsidRPr="00B03857">
        <w:rPr>
          <w:vertAlign w:val="subscript"/>
          <w:lang w:val="sr-Latn-BA"/>
        </w:rPr>
        <w:t>1</w:t>
      </w:r>
      <w:r w:rsidR="00D84297" w:rsidRPr="00B03857">
        <w:rPr>
          <w:lang w:val="sr-Latn-BA"/>
        </w:rPr>
        <w:t xml:space="preserve">, </w:t>
      </w:r>
      <w:r w:rsidRPr="00B03857">
        <w:rPr>
          <w:lang w:val="sr-Latn-BA"/>
        </w:rPr>
        <w:t>П</w:t>
      </w:r>
      <w:r w:rsidR="00D84297" w:rsidRPr="00B03857">
        <w:rPr>
          <w:vertAlign w:val="subscript"/>
          <w:lang w:val="sr-Latn-BA"/>
        </w:rPr>
        <w:t>2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D84297" w:rsidRPr="00B03857">
        <w:rPr>
          <w:vertAlign w:val="subscript"/>
          <w:lang w:val="sr-Latn-BA"/>
        </w:rPr>
        <w:t>3</w:t>
      </w:r>
      <w:r w:rsidR="00D84297" w:rsidRPr="00B03857">
        <w:rPr>
          <w:lang w:val="sr-Latn-BA"/>
        </w:rPr>
        <w:t xml:space="preserve">. </w:t>
      </w:r>
      <w:r w:rsidRPr="00B03857">
        <w:rPr>
          <w:lang w:val="sr-Latn-BA"/>
        </w:rPr>
        <w:t>Утрошак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4297" w:rsidRPr="00B03857">
        <w:rPr>
          <w:lang w:val="sr-Latn-BA"/>
        </w:rPr>
        <w:t xml:space="preserve"> (</w:t>
      </w:r>
      <w:r w:rsidRPr="00B03857">
        <w:rPr>
          <w:lang w:val="sr-Latn-BA"/>
        </w:rPr>
        <w:t>т</w:t>
      </w:r>
      <w:r w:rsidR="00D84297" w:rsidRPr="00B03857">
        <w:rPr>
          <w:lang w:val="sr-Latn-BA"/>
        </w:rPr>
        <w:t xml:space="preserve">) </w:t>
      </w:r>
      <w:r w:rsidRPr="00B03857">
        <w:rPr>
          <w:lang w:val="sr-Latn-BA"/>
        </w:rPr>
        <w:t>дат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наредној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D84297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D84297" w:rsidRPr="00B03857" w:rsidTr="000454FF">
        <w:trPr>
          <w:trHeight w:val="210"/>
        </w:trPr>
        <w:tc>
          <w:tcPr>
            <w:tcW w:w="1971" w:type="dxa"/>
            <w:vMerge w:val="restart"/>
            <w:shd w:val="clear" w:color="auto" w:fill="BFBFBF"/>
            <w:vAlign w:val="center"/>
          </w:tcPr>
          <w:p w:rsidR="00D84297" w:rsidRPr="004C64F5" w:rsidRDefault="001F3B3A" w:rsidP="004C64F5">
            <w:pPr>
              <w:jc w:val="center"/>
              <w:rPr>
                <w:b/>
              </w:rPr>
            </w:pPr>
            <w:r w:rsidRPr="00B03857">
              <w:rPr>
                <w:b/>
                <w:lang w:val="sr-Latn-BA"/>
              </w:rPr>
              <w:t>М</w:t>
            </w:r>
            <w:r w:rsidR="004C64F5">
              <w:rPr>
                <w:b/>
              </w:rPr>
              <w:t>атеријал</w:t>
            </w:r>
          </w:p>
        </w:tc>
        <w:tc>
          <w:tcPr>
            <w:tcW w:w="5913" w:type="dxa"/>
            <w:gridSpan w:val="3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роизводи</w:t>
            </w:r>
          </w:p>
        </w:tc>
        <w:tc>
          <w:tcPr>
            <w:tcW w:w="1971" w:type="dxa"/>
            <w:vMerge w:val="restart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оличина</w:t>
            </w:r>
            <w:r w:rsidR="007C003A" w:rsidRPr="00B03857">
              <w:rPr>
                <w:b/>
                <w:lang w:val="sr-Latn-BA"/>
              </w:rPr>
              <w:t xml:space="preserve"> (</w:t>
            </w:r>
            <w:r w:rsidRPr="00B03857">
              <w:rPr>
                <w:b/>
                <w:lang w:val="sr-Latn-BA"/>
              </w:rPr>
              <w:t>т</w:t>
            </w:r>
            <w:r w:rsidR="007C003A" w:rsidRPr="00B03857">
              <w:rPr>
                <w:b/>
                <w:lang w:val="sr-Latn-BA"/>
              </w:rPr>
              <w:t>)</w:t>
            </w:r>
          </w:p>
        </w:tc>
      </w:tr>
      <w:tr w:rsidR="00D84297" w:rsidRPr="00B03857" w:rsidTr="000454FF">
        <w:trPr>
          <w:trHeight w:val="210"/>
        </w:trPr>
        <w:tc>
          <w:tcPr>
            <w:tcW w:w="1971" w:type="dxa"/>
            <w:vMerge/>
            <w:shd w:val="clear" w:color="auto" w:fill="BFBFBF"/>
            <w:vAlign w:val="center"/>
          </w:tcPr>
          <w:p w:rsidR="00D84297" w:rsidRPr="00B03857" w:rsidRDefault="00D84297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1971" w:type="dxa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</w:t>
            </w:r>
            <w:r w:rsidR="007C003A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</w:t>
            </w:r>
            <w:r w:rsidR="007C003A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</w:t>
            </w:r>
            <w:r w:rsidR="007C003A" w:rsidRPr="00B03857">
              <w:rPr>
                <w:b/>
                <w:vertAlign w:val="subscript"/>
                <w:lang w:val="sr-Latn-BA"/>
              </w:rPr>
              <w:t>3</w:t>
            </w:r>
          </w:p>
        </w:tc>
        <w:tc>
          <w:tcPr>
            <w:tcW w:w="1971" w:type="dxa"/>
            <w:vMerge/>
            <w:shd w:val="clear" w:color="auto" w:fill="BFBFBF"/>
            <w:vAlign w:val="center"/>
          </w:tcPr>
          <w:p w:rsidR="00D84297" w:rsidRPr="00B03857" w:rsidRDefault="00D84297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D84297" w:rsidRPr="00B03857" w:rsidTr="000454FF">
        <w:tc>
          <w:tcPr>
            <w:tcW w:w="1971" w:type="dxa"/>
            <w:shd w:val="clear" w:color="auto" w:fill="auto"/>
            <w:vAlign w:val="center"/>
          </w:tcPr>
          <w:p w:rsidR="00D84297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7C003A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0</w:t>
            </w:r>
          </w:p>
        </w:tc>
      </w:tr>
      <w:tr w:rsidR="00D84297" w:rsidRPr="00B03857" w:rsidTr="000454FF">
        <w:tc>
          <w:tcPr>
            <w:tcW w:w="1971" w:type="dxa"/>
            <w:shd w:val="clear" w:color="auto" w:fill="auto"/>
            <w:vAlign w:val="center"/>
          </w:tcPr>
          <w:p w:rsidR="00D84297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7C003A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80</w:t>
            </w:r>
          </w:p>
        </w:tc>
      </w:tr>
    </w:tbl>
    <w:p w:rsidR="00D84297" w:rsidRPr="00B03857" w:rsidRDefault="00D84297" w:rsidP="003B472C">
      <w:pPr>
        <w:spacing w:line="360" w:lineRule="auto"/>
        <w:jc w:val="both"/>
        <w:rPr>
          <w:lang w:val="sr-Latn-BA"/>
        </w:rPr>
      </w:pPr>
    </w:p>
    <w:p w:rsidR="007C003A" w:rsidRPr="00B03857" w:rsidRDefault="001F3B3A" w:rsidP="003B472C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веден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б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4C64F5">
        <w:t>,</w:t>
      </w:r>
      <w:r w:rsidR="007C003A" w:rsidRPr="00B03857">
        <w:rPr>
          <w:lang w:val="sr-Latn-BA"/>
        </w:rPr>
        <w:t xml:space="preserve"> </w:t>
      </w:r>
      <w:r w:rsidRPr="00A216B5">
        <w:rPr>
          <w:b/>
          <w:lang w:val="sr-Latn-BA"/>
        </w:rPr>
        <w:t>што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значи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да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ни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у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један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производ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не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улазе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оба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материјала</w:t>
      </w:r>
      <w:r w:rsidR="007C003A" w:rsidRPr="00A216B5">
        <w:rPr>
          <w:b/>
          <w:lang w:val="sr-Latn-BA"/>
        </w:rPr>
        <w:t>.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7C003A" w:rsidRPr="00B03857">
        <w:rPr>
          <w:vertAlign w:val="subscript"/>
          <w:lang w:val="sr-Latn-BA"/>
        </w:rPr>
        <w:t>1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т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7C003A" w:rsidRPr="00B03857">
        <w:rPr>
          <w:lang w:val="sr-Latn-BA"/>
        </w:rPr>
        <w:t xml:space="preserve"> 80 </w:t>
      </w:r>
      <w:r w:rsidRPr="00B03857">
        <w:rPr>
          <w:lang w:val="sr-Latn-BA"/>
        </w:rPr>
        <w:t>комада</w:t>
      </w:r>
      <w:r w:rsidR="007C003A" w:rsidRPr="00B03857">
        <w:rPr>
          <w:lang w:val="sr-Latn-BA"/>
        </w:rPr>
        <w:t xml:space="preserve"> (</w:t>
      </w:r>
      <w:r w:rsidRPr="00B03857">
        <w:rPr>
          <w:lang w:val="sr-Latn-BA"/>
        </w:rPr>
        <w:t>без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7C003A" w:rsidRPr="00B03857">
        <w:rPr>
          <w:lang w:val="sr-Latn-BA"/>
        </w:rPr>
        <w:t xml:space="preserve">), </w:t>
      </w:r>
      <w:r w:rsidRPr="00B03857">
        <w:rPr>
          <w:lang w:val="sr-Latn-BA"/>
        </w:rPr>
        <w:t>П</w:t>
      </w:r>
      <w:r w:rsidR="007C003A" w:rsidRPr="00B03857">
        <w:rPr>
          <w:vertAlign w:val="subscript"/>
          <w:lang w:val="sr-Latn-BA"/>
        </w:rPr>
        <w:t>2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7C003A" w:rsidRPr="00B03857">
        <w:rPr>
          <w:lang w:val="sr-Latn-BA"/>
        </w:rPr>
        <w:t xml:space="preserve"> 22 </w:t>
      </w:r>
      <w:r w:rsidRPr="00B03857">
        <w:rPr>
          <w:lang w:val="sr-Latn-BA"/>
        </w:rPr>
        <w:t>комада</w:t>
      </w:r>
      <w:r w:rsidR="004C64F5">
        <w:t xml:space="preserve"> </w:t>
      </w:r>
      <w:r w:rsidR="004C64F5" w:rsidRPr="00B03857">
        <w:rPr>
          <w:lang w:val="sr-Latn-BA"/>
        </w:rPr>
        <w:t>(без обзира из које врсте материјала),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7C003A" w:rsidRPr="00B03857">
        <w:rPr>
          <w:vertAlign w:val="subscript"/>
          <w:lang w:val="sr-Latn-BA"/>
        </w:rPr>
        <w:t>3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7C003A" w:rsidRPr="00B03857">
        <w:rPr>
          <w:lang w:val="sr-Latn-BA"/>
        </w:rPr>
        <w:t xml:space="preserve"> 60 </w:t>
      </w:r>
      <w:r w:rsidRPr="00B03857">
        <w:rPr>
          <w:lang w:val="sr-Latn-BA"/>
        </w:rPr>
        <w:t>комада</w:t>
      </w:r>
      <w:r w:rsidR="004C64F5">
        <w:t xml:space="preserve"> </w:t>
      </w:r>
      <w:r w:rsidR="004C64F5" w:rsidRPr="00B03857">
        <w:rPr>
          <w:lang w:val="sr-Latn-BA"/>
        </w:rPr>
        <w:t>(без обзира из које врсте материјала</w:t>
      </w:r>
      <w:r w:rsidR="004C64F5">
        <w:rPr>
          <w:lang w:val="sr-Latn-BA"/>
        </w:rPr>
        <w:t>)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7C003A" w:rsidRPr="00B03857">
        <w:rPr>
          <w:lang w:val="sr-Latn-BA"/>
        </w:rPr>
        <w:t>:</w:t>
      </w:r>
    </w:p>
    <w:p w:rsidR="007C003A" w:rsidRPr="00B03857" w:rsidRDefault="001F3B3A" w:rsidP="007C003A">
      <w:pPr>
        <w:pStyle w:val="ListParagraph"/>
        <w:numPr>
          <w:ilvl w:val="0"/>
          <w:numId w:val="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7C003A" w:rsidRPr="00B03857" w:rsidRDefault="001F3B3A" w:rsidP="007C003A">
      <w:pPr>
        <w:pStyle w:val="ListParagraph"/>
        <w:numPr>
          <w:ilvl w:val="0"/>
          <w:numId w:val="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ог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7C003A" w:rsidRPr="00B03857">
        <w:rPr>
          <w:vertAlign w:val="subscript"/>
          <w:lang w:val="sr-Latn-BA"/>
        </w:rPr>
        <w:t>1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7C003A" w:rsidRPr="00B03857">
        <w:rPr>
          <w:vertAlign w:val="subscript"/>
          <w:lang w:val="sr-Latn-BA"/>
        </w:rPr>
        <w:t>2</w:t>
      </w:r>
      <w:r w:rsidR="007C003A" w:rsidRPr="00B03857">
        <w:rPr>
          <w:lang w:val="sr-Latn-BA"/>
        </w:rPr>
        <w:t>.</w:t>
      </w:r>
    </w:p>
    <w:p w:rsidR="007C003A" w:rsidRPr="00B03857" w:rsidRDefault="007C003A" w:rsidP="007C003A">
      <w:pPr>
        <w:spacing w:line="360" w:lineRule="auto"/>
        <w:jc w:val="both"/>
        <w:rPr>
          <w:lang w:val="sr-Latn-BA"/>
        </w:rPr>
      </w:pPr>
    </w:p>
    <w:p w:rsidR="007C003A" w:rsidRPr="00B03857" w:rsidRDefault="001F3B3A" w:rsidP="007C003A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7C003A" w:rsidRPr="00B03857">
        <w:rPr>
          <w:b/>
          <w:lang w:val="sr-Latn-BA"/>
        </w:rPr>
        <w:t xml:space="preserve"> 8:</w:t>
      </w:r>
    </w:p>
    <w:p w:rsidR="007C003A" w:rsidRPr="00B03857" w:rsidRDefault="001F3B3A" w:rsidP="007C003A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7C003A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Максимал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7C003A" w:rsidRPr="00B03857">
        <w:rPr>
          <w:lang w:val="sr-Latn-BA"/>
        </w:rPr>
        <w:t xml:space="preserve"> 150 </w:t>
      </w:r>
      <w:r w:rsidRPr="00B03857">
        <w:rPr>
          <w:lang w:val="sr-Latn-BA"/>
        </w:rPr>
        <w:t>комада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ст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ц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зарад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7C003A" w:rsidRPr="00B03857">
        <w:rPr>
          <w:lang w:val="sr-Latn-BA"/>
        </w:rPr>
        <w:t xml:space="preserve"> 120 </w:t>
      </w:r>
      <w:r w:rsidRPr="00B03857">
        <w:rPr>
          <w:lang w:val="sr-Latn-BA"/>
        </w:rPr>
        <w:t>н</w:t>
      </w:r>
      <w:r w:rsidR="007C003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Јед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у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губитак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7C003A" w:rsidRPr="00B03857">
        <w:rPr>
          <w:lang w:val="sr-Latn-BA"/>
        </w:rPr>
        <w:t xml:space="preserve"> 3 </w:t>
      </w:r>
      <w:r w:rsidRPr="00B03857">
        <w:rPr>
          <w:lang w:val="sr-Latn-BA"/>
        </w:rPr>
        <w:t>н</w:t>
      </w:r>
      <w:r w:rsidR="007C003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7C003A" w:rsidRPr="00B03857">
        <w:rPr>
          <w:lang w:val="sr-Latn-BA"/>
        </w:rPr>
        <w:t>.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зарад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10686F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Јед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врс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граниченог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10686F" w:rsidRPr="00B03857">
        <w:rPr>
          <w:lang w:val="sr-Latn-BA"/>
        </w:rPr>
        <w:t xml:space="preserve"> 500 </w:t>
      </w:r>
      <w:r w:rsidRPr="00B03857">
        <w:rPr>
          <w:lang w:val="sr-Latn-BA"/>
        </w:rPr>
        <w:t>часова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нгажу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10686F" w:rsidRPr="00B03857">
        <w:rPr>
          <w:lang w:val="sr-Latn-BA"/>
        </w:rPr>
        <w:t xml:space="preserve"> 0,004</w:t>
      </w:r>
      <w:r w:rsidR="004C64F5">
        <w:t xml:space="preserve"> </w:t>
      </w:r>
      <w:r w:rsidR="0010686F" w:rsidRPr="00B03857">
        <w:rPr>
          <w:lang w:val="sr-Latn-BA"/>
        </w:rPr>
        <w:t>%, 0,002</w:t>
      </w:r>
      <w:r w:rsidR="004C64F5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0,006</w:t>
      </w:r>
      <w:r w:rsidR="004C64F5">
        <w:t xml:space="preserve"> </w:t>
      </w:r>
      <w:r w:rsidR="0010686F" w:rsidRPr="00B03857">
        <w:rPr>
          <w:lang w:val="sr-Latn-BA"/>
        </w:rPr>
        <w:t>%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стих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ад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10686F" w:rsidRPr="00B03857">
        <w:rPr>
          <w:lang w:val="sr-Latn-BA"/>
        </w:rPr>
        <w:t xml:space="preserve"> 1/2, 1/4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1/5 </w:t>
      </w:r>
      <w:r w:rsidRPr="00B03857">
        <w:rPr>
          <w:lang w:val="sr-Latn-BA"/>
        </w:rPr>
        <w:t>кома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>:</w:t>
      </w:r>
    </w:p>
    <w:p w:rsidR="0010686F" w:rsidRPr="00B03857" w:rsidRDefault="001F3B3A" w:rsidP="0010686F">
      <w:pPr>
        <w:pStyle w:val="ListParagraph"/>
        <w:numPr>
          <w:ilvl w:val="0"/>
          <w:numId w:val="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10686F" w:rsidRPr="00B03857" w:rsidRDefault="001F3B3A" w:rsidP="0010686F">
      <w:pPr>
        <w:pStyle w:val="ListParagraph"/>
        <w:numPr>
          <w:ilvl w:val="0"/>
          <w:numId w:val="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</w:t>
      </w:r>
      <w:r w:rsidR="004C64F5">
        <w:t>ње</w:t>
      </w:r>
      <w:r w:rsidR="0010686F" w:rsidRPr="00B03857">
        <w:rPr>
          <w:lang w:val="sr-Latn-BA"/>
        </w:rPr>
        <w:t xml:space="preserve"> </w:t>
      </w:r>
      <w:r w:rsidR="004C64F5">
        <w:t>кориштењ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груп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10686F" w:rsidRPr="00B03857">
        <w:rPr>
          <w:lang w:val="sr-Latn-BA"/>
        </w:rPr>
        <w:t>.</w:t>
      </w: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F3B3A" w:rsidP="0010686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10686F" w:rsidRPr="00B03857">
        <w:rPr>
          <w:b/>
          <w:lang w:val="sr-Latn-BA"/>
        </w:rPr>
        <w:t xml:space="preserve"> 9:</w:t>
      </w:r>
    </w:p>
    <w:p w:rsidR="0010686F" w:rsidRPr="00B03857" w:rsidRDefault="001F3B3A" w:rsidP="0010686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легур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фабри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хемијск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1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2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3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Легу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адрж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10686F" w:rsidRPr="00B03857">
        <w:rPr>
          <w:lang w:val="sr-Latn-BA"/>
        </w:rPr>
        <w:t xml:space="preserve"> 25</w:t>
      </w:r>
      <w:r w:rsidR="00196C04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највише</w:t>
      </w:r>
      <w:r w:rsidR="0010686F" w:rsidRPr="00B03857">
        <w:rPr>
          <w:lang w:val="sr-Latn-BA"/>
        </w:rPr>
        <w:t xml:space="preserve"> 40</w:t>
      </w:r>
      <w:r w:rsidR="00196C04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10686F" w:rsidRPr="00B03857">
        <w:rPr>
          <w:lang w:val="sr-Latn-BA"/>
        </w:rPr>
        <w:t xml:space="preserve"> 40</w:t>
      </w:r>
      <w:r w:rsidR="00196C04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Учешћ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м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т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10686F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10686F" w:rsidRPr="00B03857" w:rsidTr="000454FF">
        <w:trPr>
          <w:trHeight w:val="210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астојак</w:t>
            </w:r>
          </w:p>
        </w:tc>
        <w:tc>
          <w:tcPr>
            <w:tcW w:w="7392" w:type="dxa"/>
            <w:gridSpan w:val="3"/>
            <w:shd w:val="clear" w:color="auto" w:fill="BFBFBF"/>
            <w:vAlign w:val="center"/>
          </w:tcPr>
          <w:p w:rsidR="0010686F" w:rsidRPr="00196C04" w:rsidRDefault="00196C04" w:rsidP="00196C04">
            <w:pPr>
              <w:jc w:val="center"/>
              <w:rPr>
                <w:b/>
              </w:rPr>
            </w:pPr>
            <w:r>
              <w:rPr>
                <w:b/>
              </w:rPr>
              <w:t>У</w:t>
            </w:r>
            <w:r w:rsidR="001F3B3A" w:rsidRPr="00B03857">
              <w:rPr>
                <w:b/>
                <w:lang w:val="sr-Latn-BA"/>
              </w:rPr>
              <w:t>чешћ</w:t>
            </w:r>
            <w:r>
              <w:rPr>
                <w:b/>
              </w:rPr>
              <w:t>е</w:t>
            </w:r>
            <w:r w:rsidR="0010686F" w:rsidRPr="00B03857">
              <w:rPr>
                <w:b/>
                <w:lang w:val="sr-Latn-BA"/>
              </w:rPr>
              <w:t xml:space="preserve"> </w:t>
            </w:r>
            <w:r w:rsidR="001F3B3A" w:rsidRPr="00B03857">
              <w:rPr>
                <w:b/>
                <w:lang w:val="sr-Latn-BA"/>
              </w:rPr>
              <w:t>сировине</w:t>
            </w:r>
            <w:r>
              <w:rPr>
                <w:b/>
              </w:rPr>
              <w:t xml:space="preserve"> (%)</w:t>
            </w:r>
          </w:p>
        </w:tc>
      </w:tr>
      <w:tr w:rsidR="0010686F" w:rsidRPr="00B03857" w:rsidTr="000454FF">
        <w:trPr>
          <w:trHeight w:val="210"/>
        </w:trPr>
        <w:tc>
          <w:tcPr>
            <w:tcW w:w="2463" w:type="dxa"/>
            <w:vMerge/>
            <w:shd w:val="clear" w:color="auto" w:fill="BFBFBF"/>
            <w:vAlign w:val="center"/>
          </w:tcPr>
          <w:p w:rsidR="0010686F" w:rsidRPr="00B03857" w:rsidRDefault="0010686F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</w:t>
            </w:r>
            <w:r w:rsidR="0010686F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</w:t>
            </w:r>
            <w:r w:rsidR="0010686F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</w:t>
            </w:r>
            <w:r w:rsidR="0010686F" w:rsidRPr="00B03857">
              <w:rPr>
                <w:b/>
                <w:vertAlign w:val="subscript"/>
                <w:lang w:val="sr-Latn-BA"/>
              </w:rPr>
              <w:t>3</w:t>
            </w:r>
          </w:p>
        </w:tc>
      </w:tr>
      <w:tr w:rsidR="0010686F" w:rsidRPr="00B03857" w:rsidTr="000454FF">
        <w:tc>
          <w:tcPr>
            <w:tcW w:w="2463" w:type="dxa"/>
            <w:shd w:val="clear" w:color="auto" w:fill="auto"/>
            <w:vAlign w:val="center"/>
          </w:tcPr>
          <w:p w:rsidR="0010686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</w:t>
            </w:r>
          </w:p>
        </w:tc>
      </w:tr>
      <w:tr w:rsidR="0010686F" w:rsidRPr="00B03857" w:rsidTr="000454FF">
        <w:tc>
          <w:tcPr>
            <w:tcW w:w="2463" w:type="dxa"/>
            <w:shd w:val="clear" w:color="auto" w:fill="auto"/>
            <w:vAlign w:val="center"/>
          </w:tcPr>
          <w:p w:rsidR="0010686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Б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</w:tr>
      <w:tr w:rsidR="0010686F" w:rsidRPr="00B03857" w:rsidTr="000454FF">
        <w:tc>
          <w:tcPr>
            <w:tcW w:w="2463" w:type="dxa"/>
            <w:shd w:val="clear" w:color="auto" w:fill="auto"/>
            <w:vAlign w:val="center"/>
          </w:tcPr>
          <w:p w:rsidR="0010686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Ц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0</w:t>
            </w:r>
          </w:p>
        </w:tc>
      </w:tr>
    </w:tbl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F3B3A" w:rsidP="0010686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>:</w:t>
      </w:r>
    </w:p>
    <w:p w:rsidR="0010686F" w:rsidRPr="00B03857" w:rsidRDefault="001F3B3A" w:rsidP="0010686F">
      <w:pPr>
        <w:pStyle w:val="ListParagraph"/>
        <w:numPr>
          <w:ilvl w:val="0"/>
          <w:numId w:val="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>.</w:t>
      </w:r>
    </w:p>
    <w:p w:rsidR="0010686F" w:rsidRPr="00B03857" w:rsidRDefault="001F3B3A" w:rsidP="0010686F">
      <w:pPr>
        <w:pStyle w:val="ListParagraph"/>
        <w:numPr>
          <w:ilvl w:val="0"/>
          <w:numId w:val="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бав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1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2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3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10686F" w:rsidRPr="00B03857">
        <w:rPr>
          <w:lang w:val="sr-Latn-BA"/>
        </w:rPr>
        <w:t xml:space="preserve"> 8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>./</w:t>
      </w:r>
      <w:r w:rsidRPr="00B03857">
        <w:rPr>
          <w:lang w:val="sr-Latn-BA"/>
        </w:rPr>
        <w:t>кг</w:t>
      </w:r>
      <w:r w:rsidR="0010686F" w:rsidRPr="00B03857">
        <w:rPr>
          <w:lang w:val="sr-Latn-BA"/>
        </w:rPr>
        <w:t xml:space="preserve">, 10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>./</w:t>
      </w:r>
      <w:r w:rsidRPr="00B03857">
        <w:rPr>
          <w:lang w:val="sr-Latn-BA"/>
        </w:rPr>
        <w:t>кг</w:t>
      </w:r>
      <w:r w:rsidR="0010686F" w:rsidRPr="00B03857">
        <w:rPr>
          <w:lang w:val="sr-Latn-BA"/>
        </w:rPr>
        <w:t xml:space="preserve">, 10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>./</w:t>
      </w:r>
      <w:r w:rsidRPr="00B03857">
        <w:rPr>
          <w:lang w:val="sr-Latn-BA"/>
        </w:rPr>
        <w:t>кг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Одред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труктур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легуре</w:t>
      </w:r>
      <w:r w:rsidR="00196C04">
        <w:t xml:space="preserve"> ако је циљ минимизирање набавне цијене.</w:t>
      </w:r>
    </w:p>
    <w:p w:rsidR="0028563E" w:rsidRPr="00B03857" w:rsidRDefault="0028563E" w:rsidP="0028563E">
      <w:pPr>
        <w:spacing w:line="360" w:lineRule="auto"/>
        <w:jc w:val="both"/>
        <w:rPr>
          <w:lang w:val="sr-Latn-BA"/>
        </w:rPr>
      </w:pPr>
    </w:p>
    <w:p w:rsidR="0028563E" w:rsidRPr="00B03857" w:rsidRDefault="001F3B3A" w:rsidP="0028563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28563E" w:rsidRPr="00B03857">
        <w:rPr>
          <w:b/>
          <w:lang w:val="sr-Latn-BA"/>
        </w:rPr>
        <w:t xml:space="preserve"> 10</w:t>
      </w:r>
      <w:r w:rsidR="00C31434">
        <w:rPr>
          <w:b/>
        </w:rPr>
        <w:t xml:space="preserve"> </w:t>
      </w:r>
      <w:r w:rsidR="00C31434" w:rsidRPr="00B61670">
        <w:t>(примјер за условна ограничења</w:t>
      </w:r>
      <w:r w:rsidR="00EA107E" w:rsidRPr="00B61670">
        <w:rPr>
          <w:lang w:val="sr-Latn-BA"/>
        </w:rPr>
        <w:t>; 21, 23</w:t>
      </w:r>
      <w:r w:rsidR="00C31434" w:rsidRPr="00B61670">
        <w:t>)</w:t>
      </w:r>
      <w:r w:rsidR="0028563E" w:rsidRPr="00B03857">
        <w:rPr>
          <w:b/>
          <w:lang w:val="sr-Latn-BA"/>
        </w:rPr>
        <w:t>:</w:t>
      </w:r>
    </w:p>
    <w:p w:rsidR="009C0D2C" w:rsidRDefault="009C0D2C" w:rsidP="0028563E">
      <w:pPr>
        <w:spacing w:line="360" w:lineRule="auto"/>
        <w:jc w:val="both"/>
      </w:pPr>
    </w:p>
    <w:p w:rsidR="0028563E" w:rsidRPr="00B03857" w:rsidRDefault="001F3B3A" w:rsidP="0028563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Изр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врш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1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ожив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фон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а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28563E" w:rsidRPr="00B03857">
        <w:rPr>
          <w:lang w:val="sr-Latn-BA"/>
        </w:rPr>
        <w:t xml:space="preserve"> 250 </w:t>
      </w:r>
      <w:r w:rsidRPr="00B03857">
        <w:rPr>
          <w:lang w:val="sr-Latn-BA"/>
        </w:rPr>
        <w:t>часов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груп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2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фондо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28563E" w:rsidRPr="00B03857">
        <w:rPr>
          <w:lang w:val="sr-Latn-BA"/>
        </w:rPr>
        <w:t xml:space="preserve"> 550 </w:t>
      </w:r>
      <w:r w:rsidRPr="00B03857">
        <w:rPr>
          <w:lang w:val="sr-Latn-BA"/>
        </w:rPr>
        <w:t>часова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груп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1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234A8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2234A8" w:rsidRPr="00B03857">
        <w:rPr>
          <w:lang w:val="sr-Latn-BA"/>
        </w:rPr>
        <w:t xml:space="preserve"> </w:t>
      </w:r>
      <w:r w:rsidR="00196C04" w:rsidRPr="00B03857">
        <w:rPr>
          <w:lang w:val="sr-Latn-BA"/>
        </w:rPr>
        <w:t xml:space="preserve">групи машина </w:t>
      </w:r>
      <w:r w:rsidRPr="00B03857">
        <w:rPr>
          <w:lang w:val="sr-Latn-BA"/>
        </w:rPr>
        <w:t>М</w:t>
      </w:r>
      <w:r w:rsidR="002234A8" w:rsidRPr="00B03857">
        <w:rPr>
          <w:vertAlign w:val="subscript"/>
          <w:lang w:val="sr-Latn-BA"/>
        </w:rPr>
        <w:t>2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2234A8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часа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е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28563E" w:rsidRPr="00B03857">
        <w:rPr>
          <w:lang w:val="sr-Latn-BA"/>
        </w:rPr>
        <w:t xml:space="preserve"> 10 </w:t>
      </w:r>
      <w:r w:rsidRPr="00B03857">
        <w:rPr>
          <w:lang w:val="sr-Latn-BA"/>
        </w:rPr>
        <w:t>ком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96C04">
        <w:t>,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услово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уопшт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Ак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, </w:t>
      </w:r>
      <w:r w:rsidRPr="00B03857">
        <w:rPr>
          <w:lang w:val="sr-Latn-BA"/>
        </w:rPr>
        <w:t>међутим</w:t>
      </w:r>
      <w:r w:rsidR="0028563E" w:rsidRPr="00B03857">
        <w:rPr>
          <w:lang w:val="sr-Latn-BA"/>
        </w:rPr>
        <w:t xml:space="preserve">, </w:t>
      </w:r>
      <w:r w:rsidRPr="00B03857">
        <w:rPr>
          <w:lang w:val="sr-Latn-BA"/>
        </w:rPr>
        <w:t>производи</w:t>
      </w:r>
      <w:r w:rsidR="0028563E" w:rsidRPr="00B03857">
        <w:rPr>
          <w:lang w:val="sr-Latn-BA"/>
        </w:rPr>
        <w:t xml:space="preserve"> </w:t>
      </w:r>
      <w:r w:rsidR="00196C04">
        <w:t xml:space="preserve">и </w:t>
      </w:r>
      <w:r w:rsidRPr="00B03857">
        <w:rPr>
          <w:lang w:val="sr-Latn-BA"/>
        </w:rPr>
        <w:t>произво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196C04">
        <w:t>,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н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ваких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ет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његових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28563E" w:rsidRPr="00B03857">
        <w:rPr>
          <w:lang w:val="sr-Latn-BA"/>
        </w:rPr>
        <w:t>:</w:t>
      </w:r>
    </w:p>
    <w:p w:rsidR="0028563E" w:rsidRPr="00B03857" w:rsidRDefault="001F3B3A" w:rsidP="0028563E">
      <w:pPr>
        <w:pStyle w:val="ListParagraph"/>
        <w:numPr>
          <w:ilvl w:val="0"/>
          <w:numId w:val="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28563E" w:rsidRPr="00B03857" w:rsidRDefault="001F3B3A" w:rsidP="0028563E">
      <w:pPr>
        <w:pStyle w:val="ListParagraph"/>
        <w:numPr>
          <w:ilvl w:val="0"/>
          <w:numId w:val="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ст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ожив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фон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време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1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2</w:t>
      </w:r>
      <w:r w:rsidR="0028563E" w:rsidRPr="00B03857">
        <w:rPr>
          <w:lang w:val="sr-Latn-BA"/>
        </w:rPr>
        <w:t xml:space="preserve">. </w:t>
      </w: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FB4BB0" w:rsidRPr="00B03857">
        <w:rPr>
          <w:b/>
          <w:lang w:val="sr-Latn-BA"/>
        </w:rPr>
        <w:t xml:space="preserve"> 11:</w:t>
      </w:r>
    </w:p>
    <w:p w:rsidR="00FB4BB0" w:rsidRPr="00B03857" w:rsidRDefault="001F3B3A" w:rsidP="00FB4BB0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ивар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им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не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њењ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713775">
        <w:t>,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пунити</w:t>
      </w:r>
      <w:r w:rsidR="00AA022E" w:rsidRPr="00B03857">
        <w:rPr>
          <w:lang w:val="sr-Latn-BA"/>
        </w:rPr>
        <w:t xml:space="preserve"> 18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12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Линија</w:t>
      </w:r>
      <w:r w:rsidR="00AA022E" w:rsidRPr="00B03857">
        <w:rPr>
          <w:lang w:val="sr-Latn-BA"/>
        </w:rPr>
        <w:t xml:space="preserve"> </w:t>
      </w:r>
      <w:r w:rsidR="00713775">
        <w:t>два</w:t>
      </w:r>
      <w:r w:rsidR="00AA022E" w:rsidRPr="00B03857">
        <w:rPr>
          <w:lang w:val="sr-Latn-BA"/>
        </w:rPr>
        <w:t xml:space="preserve">, </w:t>
      </w:r>
      <w:r w:rsidRPr="00B03857">
        <w:rPr>
          <w:lang w:val="sr-Latn-BA"/>
        </w:rPr>
        <w:t>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старјелост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е</w:t>
      </w:r>
      <w:r w:rsidR="00AA022E" w:rsidRPr="00B03857">
        <w:rPr>
          <w:lang w:val="sr-Latn-BA"/>
        </w:rPr>
        <w:t xml:space="preserve">, </w:t>
      </w:r>
      <w:r w:rsidRPr="00B03857">
        <w:rPr>
          <w:lang w:val="sr-Latn-BA"/>
        </w:rPr>
        <w:t>им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ањ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чинак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нити</w:t>
      </w:r>
      <w:r w:rsidR="00AA022E" w:rsidRPr="00B03857">
        <w:rPr>
          <w:lang w:val="sr-Latn-BA"/>
        </w:rPr>
        <w:t xml:space="preserve"> 12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6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О</w:t>
      </w:r>
      <w:r w:rsidR="00713775">
        <w:t>бј</w:t>
      </w:r>
      <w:r w:rsidRPr="00B03857">
        <w:rPr>
          <w:lang w:val="sr-Latn-BA"/>
        </w:rPr>
        <w:t>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рад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мјен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A022E" w:rsidRPr="00B03857">
        <w:rPr>
          <w:lang w:val="sr-Latn-BA"/>
        </w:rPr>
        <w:t xml:space="preserve"> 8 </w:t>
      </w:r>
      <w:r w:rsidRPr="00B03857">
        <w:rPr>
          <w:lang w:val="sr-Latn-BA"/>
        </w:rPr>
        <w:t>часова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ра</w:t>
      </w:r>
      <w:r w:rsidR="00AA022E" w:rsidRPr="00B03857">
        <w:rPr>
          <w:lang w:val="sr-Latn-BA"/>
        </w:rPr>
        <w:t xml:space="preserve"> </w:t>
      </w:r>
      <w:r w:rsidR="00713775">
        <w:t>ж</w:t>
      </w:r>
      <w:r w:rsidRPr="00B03857">
        <w:rPr>
          <w:lang w:val="sr-Latn-BA"/>
        </w:rPr>
        <w:t>ел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н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е</w:t>
      </w:r>
      <w:r w:rsidR="00713775">
        <w:t>,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ен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но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њених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="00713775">
        <w:t xml:space="preserve">линији </w:t>
      </w:r>
      <w:r w:rsidRPr="00B03857">
        <w:rPr>
          <w:lang w:val="sr-Latn-BA"/>
        </w:rPr>
        <w:t>д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AA022E" w:rsidRPr="00B03857">
        <w:rPr>
          <w:lang w:val="sr-Latn-BA"/>
        </w:rPr>
        <w:t xml:space="preserve"> 2:1. </w:t>
      </w:r>
      <w:r w:rsidRPr="00B03857">
        <w:rPr>
          <w:lang w:val="sr-Latn-BA"/>
        </w:rPr>
        <w:t>Зб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талн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већа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</w:t>
      </w:r>
      <w:r w:rsidR="00713775">
        <w:t>,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татистичк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но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змеђ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713775">
        <w:t>:</w:t>
      </w:r>
      <w:r w:rsidR="00AA022E" w:rsidRPr="00B03857">
        <w:rPr>
          <w:lang w:val="sr-Latn-BA"/>
        </w:rPr>
        <w:t xml:space="preserve"> 2 </w:t>
      </w:r>
      <w:r w:rsidRPr="00B03857">
        <w:rPr>
          <w:lang w:val="sr-Latn-BA"/>
        </w:rPr>
        <w:t>н</w:t>
      </w:r>
      <w:r w:rsidR="00AA022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3 </w:t>
      </w:r>
      <w:r w:rsidRPr="00B03857">
        <w:rPr>
          <w:lang w:val="sr-Latn-BA"/>
        </w:rPr>
        <w:t>н</w:t>
      </w:r>
      <w:r w:rsidR="00AA022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>.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B4BB0" w:rsidRPr="00B03857">
        <w:rPr>
          <w:lang w:val="sr-Latn-BA"/>
        </w:rPr>
        <w:t>:</w:t>
      </w:r>
    </w:p>
    <w:p w:rsidR="00FB4BB0" w:rsidRPr="00B03857" w:rsidRDefault="001F3B3A" w:rsidP="00026D8F">
      <w:pPr>
        <w:pStyle w:val="ListParagraph"/>
        <w:numPr>
          <w:ilvl w:val="0"/>
          <w:numId w:val="1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AA022E" w:rsidRPr="00B03857" w:rsidRDefault="001F3B3A" w:rsidP="00026D8F">
      <w:pPr>
        <w:pStyle w:val="ListParagraph"/>
        <w:numPr>
          <w:ilvl w:val="0"/>
          <w:numId w:val="1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ње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обит</w:t>
      </w:r>
      <w:r w:rsidR="00AA022E" w:rsidRPr="00B03857">
        <w:rPr>
          <w:lang w:val="sr-Latn-BA"/>
        </w:rPr>
        <w:t>.</w:t>
      </w: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1F3B3A" w:rsidP="00AA022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A022E" w:rsidRPr="00B03857">
        <w:rPr>
          <w:b/>
          <w:lang w:val="sr-Latn-BA"/>
        </w:rPr>
        <w:t xml:space="preserve"> 12:</w:t>
      </w:r>
    </w:p>
    <w:p w:rsidR="00AA022E" w:rsidRPr="00B03857" w:rsidRDefault="001F3B3A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Студен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факултета</w:t>
      </w:r>
      <w:r w:rsidR="00AA022E" w:rsidRPr="00B03857">
        <w:rPr>
          <w:lang w:val="sr-Latn-BA"/>
        </w:rPr>
        <w:t xml:space="preserve">: 600 </w:t>
      </w:r>
      <w:r w:rsidRPr="00B03857">
        <w:rPr>
          <w:lang w:val="sr-Latn-BA"/>
        </w:rPr>
        <w:t>мушкара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300 </w:t>
      </w:r>
      <w:r w:rsidRPr="00B03857">
        <w:rPr>
          <w:lang w:val="sr-Latn-BA"/>
        </w:rPr>
        <w:t>дјевојак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ихватил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авез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ави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ерб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абук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емљорадничк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друге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Руководилац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друг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скуст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вакв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врст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сл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јпогодн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A022E" w:rsidRPr="00B03857">
        <w:rPr>
          <w:lang w:val="sr-Latn-BA"/>
        </w:rPr>
        <w:t xml:space="preserve"> 6 </w:t>
      </w:r>
      <w:r w:rsidRPr="00B03857">
        <w:rPr>
          <w:lang w:val="sr-Latn-BA"/>
        </w:rPr>
        <w:t>особа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Овакв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различитих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аста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ог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вис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дуктивност</w:t>
      </w:r>
      <w:r w:rsidR="00AA022E" w:rsidRPr="00B03857">
        <w:rPr>
          <w:lang w:val="sr-Latn-B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3122"/>
        <w:gridCol w:w="2253"/>
      </w:tblGrid>
      <w:tr w:rsidR="00AA022E" w:rsidRPr="00877251" w:rsidTr="000454FF">
        <w:trPr>
          <w:trHeight w:val="521"/>
          <w:jc w:val="center"/>
        </w:trPr>
        <w:tc>
          <w:tcPr>
            <w:tcW w:w="1384" w:type="dxa"/>
            <w:shd w:val="clear" w:color="auto" w:fill="BFBFBF"/>
            <w:vAlign w:val="center"/>
          </w:tcPr>
          <w:p w:rsidR="00AA022E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Редни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број</w:t>
            </w:r>
          </w:p>
        </w:tc>
        <w:tc>
          <w:tcPr>
            <w:tcW w:w="3122" w:type="dxa"/>
            <w:shd w:val="clear" w:color="auto" w:fill="BFBFBF"/>
            <w:vAlign w:val="center"/>
          </w:tcPr>
          <w:p w:rsidR="00AA022E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Брсте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бригада</w:t>
            </w:r>
          </w:p>
        </w:tc>
        <w:tc>
          <w:tcPr>
            <w:tcW w:w="2253" w:type="dxa"/>
            <w:shd w:val="clear" w:color="auto" w:fill="BFBFBF"/>
            <w:vAlign w:val="center"/>
          </w:tcPr>
          <w:p w:rsidR="00AA022E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Вријеме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бербе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једног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дрвета</w:t>
            </w:r>
            <w:r w:rsidR="00AA022E" w:rsidRPr="00B03857">
              <w:rPr>
                <w:b/>
                <w:lang w:val="sr-Latn-BA"/>
              </w:rPr>
              <w:t xml:space="preserve"> (</w:t>
            </w:r>
            <w:r w:rsidRPr="00B03857">
              <w:rPr>
                <w:b/>
                <w:lang w:val="sr-Latn-BA"/>
              </w:rPr>
              <w:t>мин</w:t>
            </w:r>
            <w:r w:rsidR="00AA022E" w:rsidRPr="00B03857">
              <w:rPr>
                <w:b/>
                <w:lang w:val="sr-Latn-BA"/>
              </w:rPr>
              <w:t>)</w:t>
            </w:r>
          </w:p>
        </w:tc>
      </w:tr>
      <w:tr w:rsidR="00AA022E" w:rsidRPr="00B03857" w:rsidTr="000454FF">
        <w:trPr>
          <w:trHeight w:val="254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6 </w:t>
            </w:r>
            <w:r w:rsidR="001F3B3A" w:rsidRPr="00B03857">
              <w:rPr>
                <w:lang w:val="sr-Latn-BA"/>
              </w:rPr>
              <w:t>мушкараца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5</w:t>
            </w:r>
          </w:p>
        </w:tc>
      </w:tr>
      <w:tr w:rsidR="00AA022E" w:rsidRPr="00B03857" w:rsidTr="000454FF">
        <w:trPr>
          <w:trHeight w:val="254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6 </w:t>
            </w:r>
            <w:r w:rsidR="001F3B3A" w:rsidRPr="00B03857">
              <w:rPr>
                <w:lang w:val="sr-Latn-BA"/>
              </w:rPr>
              <w:t>дјевојака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0</w:t>
            </w:r>
          </w:p>
        </w:tc>
      </w:tr>
      <w:tr w:rsidR="00AA022E" w:rsidRPr="00B03857" w:rsidTr="000454FF">
        <w:trPr>
          <w:trHeight w:val="254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2 </w:t>
            </w:r>
            <w:r w:rsidR="001F3B3A" w:rsidRPr="00B03857">
              <w:rPr>
                <w:lang w:val="sr-Latn-BA"/>
              </w:rPr>
              <w:t>мушкарца</w:t>
            </w:r>
            <w:r w:rsidRPr="00B03857">
              <w:rPr>
                <w:lang w:val="sr-Latn-BA"/>
              </w:rPr>
              <w:t xml:space="preserve"> </w:t>
            </w:r>
            <w:r w:rsidR="001F3B3A" w:rsidRPr="00B03857">
              <w:rPr>
                <w:lang w:val="sr-Latn-BA"/>
              </w:rPr>
              <w:t>и</w:t>
            </w:r>
            <w:r w:rsidRPr="00B03857">
              <w:rPr>
                <w:lang w:val="sr-Latn-BA"/>
              </w:rPr>
              <w:t xml:space="preserve"> 4 </w:t>
            </w:r>
            <w:r w:rsidR="001F3B3A" w:rsidRPr="00B03857">
              <w:rPr>
                <w:lang w:val="sr-Latn-BA"/>
              </w:rPr>
              <w:t>дјевојке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2</w:t>
            </w:r>
          </w:p>
        </w:tc>
      </w:tr>
      <w:tr w:rsidR="00AA022E" w:rsidRPr="00B03857" w:rsidTr="000454FF">
        <w:trPr>
          <w:trHeight w:val="268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3 </w:t>
            </w:r>
            <w:r w:rsidR="001F3B3A" w:rsidRPr="00B03857">
              <w:rPr>
                <w:lang w:val="sr-Latn-BA"/>
              </w:rPr>
              <w:t>мушкарца</w:t>
            </w:r>
            <w:r w:rsidRPr="00B03857">
              <w:rPr>
                <w:lang w:val="sr-Latn-BA"/>
              </w:rPr>
              <w:t xml:space="preserve"> </w:t>
            </w:r>
            <w:r w:rsidR="001F3B3A" w:rsidRPr="00B03857">
              <w:rPr>
                <w:lang w:val="sr-Latn-BA"/>
              </w:rPr>
              <w:t>и</w:t>
            </w:r>
            <w:r w:rsidRPr="00B03857">
              <w:rPr>
                <w:lang w:val="sr-Latn-BA"/>
              </w:rPr>
              <w:t xml:space="preserve"> 3 </w:t>
            </w:r>
            <w:r w:rsidR="001F3B3A" w:rsidRPr="00B03857">
              <w:rPr>
                <w:lang w:val="sr-Latn-BA"/>
              </w:rPr>
              <w:t>дјевојке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</w:tr>
    </w:tbl>
    <w:p w:rsidR="00FB4BB0" w:rsidRPr="00B03857" w:rsidRDefault="00FB4BB0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 </w:t>
      </w:r>
    </w:p>
    <w:p w:rsidR="00AA022E" w:rsidRPr="00B03857" w:rsidRDefault="001F3B3A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>:</w:t>
      </w:r>
    </w:p>
    <w:p w:rsidR="00AA022E" w:rsidRPr="00B03857" w:rsidRDefault="001F3B3A" w:rsidP="00026D8F">
      <w:pPr>
        <w:pStyle w:val="ListParagraph"/>
        <w:numPr>
          <w:ilvl w:val="0"/>
          <w:numId w:val="1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AA022E" w:rsidRPr="00B03857" w:rsidRDefault="001F3B3A" w:rsidP="00026D8F">
      <w:pPr>
        <w:pStyle w:val="ListParagraph"/>
        <w:numPr>
          <w:ilvl w:val="0"/>
          <w:numId w:val="1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Коли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рганизу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в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разврста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ек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у</w:t>
      </w:r>
      <w:r w:rsidR="00AA022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шт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раћ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вријем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раја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ербе</w:t>
      </w:r>
      <w:r w:rsidR="00AA022E" w:rsidRPr="00B03857">
        <w:rPr>
          <w:lang w:val="sr-Latn-BA"/>
        </w:rPr>
        <w:t xml:space="preserve">. </w:t>
      </w: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1F3B3A" w:rsidP="00AA022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A022E" w:rsidRPr="00B03857">
        <w:rPr>
          <w:b/>
          <w:lang w:val="sr-Latn-BA"/>
        </w:rPr>
        <w:t xml:space="preserve"> 13:</w:t>
      </w:r>
    </w:p>
    <w:p w:rsidR="00AA022E" w:rsidRPr="00B03857" w:rsidRDefault="001F3B3A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сортиман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асто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менутих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ил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са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ик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пр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чем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тр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нгажова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ик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ак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јединих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посли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ожив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нагу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посли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ош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лихам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мам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сјеч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о</w:t>
      </w:r>
      <w:r w:rsidR="008375CE" w:rsidRPr="00B03857">
        <w:rPr>
          <w:lang w:val="sr-Latn-BA"/>
        </w:rPr>
        <w:t xml:space="preserve"> 6 </w:t>
      </w:r>
      <w:r w:rsidRPr="00B03857">
        <w:rPr>
          <w:lang w:val="sr-Latn-BA"/>
        </w:rPr>
        <w:t>к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ош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3 </w:t>
      </w:r>
      <w:r w:rsidRPr="00B03857">
        <w:rPr>
          <w:lang w:val="sr-Latn-BA"/>
        </w:rPr>
        <w:t>к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Дор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виј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нгажуј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375CE" w:rsidRPr="00B03857">
        <w:rPr>
          <w:lang w:val="sr-Latn-BA"/>
        </w:rPr>
        <w:t xml:space="preserve"> 2 </w:t>
      </w:r>
      <w:r w:rsidRPr="00B03857">
        <w:rPr>
          <w:lang w:val="sr-Latn-BA"/>
        </w:rPr>
        <w:t>час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8375CE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Слобод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4 </w:t>
      </w:r>
      <w:r w:rsidRPr="00B03857">
        <w:rPr>
          <w:lang w:val="sr-Latn-BA"/>
        </w:rPr>
        <w:t>час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>:</w:t>
      </w:r>
    </w:p>
    <w:p w:rsidR="008375CE" w:rsidRPr="00B03857" w:rsidRDefault="001F3B3A" w:rsidP="00026D8F">
      <w:pPr>
        <w:pStyle w:val="ListParagraph"/>
        <w:numPr>
          <w:ilvl w:val="0"/>
          <w:numId w:val="1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8375CE" w:rsidRPr="00B03857" w:rsidRDefault="001F3B3A" w:rsidP="00026D8F">
      <w:pPr>
        <w:pStyle w:val="ListParagraph"/>
        <w:numPr>
          <w:ilvl w:val="0"/>
          <w:numId w:val="1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. </w:t>
      </w:r>
    </w:p>
    <w:p w:rsidR="008375CE" w:rsidRPr="00B03857" w:rsidRDefault="008375CE" w:rsidP="008375CE">
      <w:pPr>
        <w:spacing w:line="360" w:lineRule="auto"/>
        <w:jc w:val="both"/>
        <w:rPr>
          <w:lang w:val="sr-Latn-BA"/>
        </w:rPr>
      </w:pPr>
    </w:p>
    <w:p w:rsidR="008375CE" w:rsidRPr="00B03857" w:rsidRDefault="008375CE" w:rsidP="008375CE">
      <w:pPr>
        <w:spacing w:line="360" w:lineRule="auto"/>
        <w:jc w:val="both"/>
        <w:rPr>
          <w:lang w:val="sr-Latn-BA"/>
        </w:rPr>
      </w:pPr>
    </w:p>
    <w:p w:rsidR="008375CE" w:rsidRPr="00B03857" w:rsidRDefault="001F3B3A" w:rsidP="008375C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8375CE" w:rsidRPr="00B03857">
        <w:rPr>
          <w:b/>
          <w:lang w:val="sr-Latn-BA"/>
        </w:rPr>
        <w:t xml:space="preserve"> 14:</w:t>
      </w:r>
    </w:p>
    <w:p w:rsidR="008375CE" w:rsidRPr="00B03857" w:rsidRDefault="001F3B3A" w:rsidP="008375C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гроиндустријск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паниј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м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ност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500 </w:t>
      </w:r>
      <w:r w:rsidRPr="00B03857">
        <w:rPr>
          <w:lang w:val="sr-Latn-BA"/>
        </w:rPr>
        <w:t>х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си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у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кукуру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у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о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кукуру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сијати</w:t>
      </w:r>
      <w:r w:rsidR="008375CE" w:rsidRPr="00B03857">
        <w:rPr>
          <w:lang w:val="sr-Latn-BA"/>
        </w:rPr>
        <w:t xml:space="preserve"> 1/2, 1/4, 1/2 </w:t>
      </w:r>
      <w:r w:rsidRPr="00B03857">
        <w:rPr>
          <w:lang w:val="sr-Latn-BA"/>
        </w:rPr>
        <w:t>х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Комплек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8375CE" w:rsidRPr="00B03857">
        <w:rPr>
          <w:lang w:val="sr-Latn-BA"/>
        </w:rPr>
        <w:t xml:space="preserve"> 800</w:t>
      </w:r>
      <w:r w:rsidR="00DB6D02">
        <w:t>.</w:t>
      </w:r>
      <w:r w:rsidR="008375CE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ра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јем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ђубри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кри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стал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дњу</w:t>
      </w:r>
      <w:r w:rsidR="008375CE" w:rsidRPr="00B03857">
        <w:rPr>
          <w:lang w:val="sr-Latn-BA"/>
        </w:rPr>
        <w:t xml:space="preserve"> 1 </w:t>
      </w:r>
      <w:r w:rsidRPr="00B03857">
        <w:rPr>
          <w:lang w:val="sr-Latn-BA"/>
        </w:rPr>
        <w:t>то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кукуруз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3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, 5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, 6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респекти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Анализо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трошков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наг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едстављај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ус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грл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б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жишт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е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укуру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сиј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оди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375CE" w:rsidRPr="00B03857">
        <w:rPr>
          <w:lang w:val="sr-Latn-BA"/>
        </w:rPr>
        <w:t xml:space="preserve"> 50 </w:t>
      </w:r>
      <w:r w:rsidRPr="00B03857">
        <w:rPr>
          <w:lang w:val="sr-Latn-BA"/>
        </w:rPr>
        <w:t>то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укуру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н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ак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он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ичк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8375CE" w:rsidRPr="00B03857">
        <w:rPr>
          <w:lang w:val="sr-Latn-BA"/>
        </w:rPr>
        <w:t xml:space="preserve"> 0,5 </w:t>
      </w:r>
      <w:r w:rsidRPr="00B03857">
        <w:rPr>
          <w:lang w:val="sr-Latn-BA"/>
        </w:rPr>
        <w:t>то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>:</w:t>
      </w:r>
    </w:p>
    <w:p w:rsidR="008375CE" w:rsidRPr="00B03857" w:rsidRDefault="001F3B3A" w:rsidP="00026D8F">
      <w:pPr>
        <w:pStyle w:val="ListParagraph"/>
        <w:numPr>
          <w:ilvl w:val="0"/>
          <w:numId w:val="1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8375CE" w:rsidRPr="00B03857" w:rsidRDefault="001F3B3A" w:rsidP="00026D8F">
      <w:pPr>
        <w:pStyle w:val="ListParagraph"/>
        <w:numPr>
          <w:ilvl w:val="0"/>
          <w:numId w:val="1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и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Статистичк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обит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укуру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но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о</w:t>
      </w:r>
      <w:r w:rsidR="008375CE" w:rsidRPr="00B03857">
        <w:rPr>
          <w:lang w:val="sr-Latn-BA"/>
        </w:rPr>
        <w:t xml:space="preserve"> 3:4:2.</w:t>
      </w:r>
    </w:p>
    <w:p w:rsidR="008375CE" w:rsidRPr="00B03857" w:rsidRDefault="008375CE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8375CE" w:rsidRPr="00B03857" w:rsidRDefault="001F3B3A" w:rsidP="008375C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8375CE" w:rsidRPr="00B03857">
        <w:rPr>
          <w:b/>
          <w:lang w:val="sr-Latn-BA"/>
        </w:rPr>
        <w:t xml:space="preserve"> 15: </w:t>
      </w:r>
    </w:p>
    <w:p w:rsidR="00DB792D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375CE" w:rsidRPr="00B03857">
        <w:rPr>
          <w:lang w:val="sr-Latn-BA"/>
        </w:rPr>
        <w:t xml:space="preserve"> 8 </w:t>
      </w:r>
      <w:r w:rsidRPr="00B03857">
        <w:rPr>
          <w:lang w:val="sr-Latn-BA"/>
        </w:rPr>
        <w:t>часо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врш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ак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ан</w:t>
      </w:r>
      <w:r w:rsidR="008375CE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="008375CE" w:rsidRPr="00B03857">
        <w:rPr>
          <w:lang w:val="sr-Latn-BA"/>
        </w:rPr>
        <w:t xml:space="preserve">1/2 </w:t>
      </w:r>
      <w:r w:rsidRPr="00B03857">
        <w:rPr>
          <w:lang w:val="sr-Latn-BA"/>
        </w:rPr>
        <w:t>час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1/2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Св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ст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5342FF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ок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дана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1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3/5 </w:t>
      </w:r>
      <w:r w:rsidRPr="00B03857">
        <w:rPr>
          <w:lang w:val="sr-Latn-BA"/>
        </w:rPr>
        <w:t>дијел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, 3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1 </w:t>
      </w:r>
      <w:r w:rsidRPr="00B03857">
        <w:rPr>
          <w:lang w:val="sr-Latn-BA"/>
        </w:rPr>
        <w:t>јединиц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Ов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пецијалн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ао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штит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иљ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спуњењ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дређених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тандар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ј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пецијалн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лакн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вом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астав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5342FF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. 1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лакн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довољан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ипрему</w:t>
      </w:r>
      <w:r w:rsidR="005342FF" w:rsidRPr="00B03857">
        <w:rPr>
          <w:lang w:val="sr-Latn-BA"/>
        </w:rPr>
        <w:t xml:space="preserve"> 2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, 1 </w:t>
      </w:r>
      <w:r w:rsidRPr="00B03857">
        <w:rPr>
          <w:lang w:val="sr-Latn-BA"/>
        </w:rPr>
        <w:t>јединицу</w:t>
      </w:r>
      <w:r w:rsidR="005342FF" w:rsidRPr="00B03857">
        <w:rPr>
          <w:lang w:val="sr-Latn-BA"/>
        </w:rPr>
        <w:t xml:space="preserve">, 2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Укупн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 – 65 </w:t>
      </w:r>
      <w:r w:rsidRPr="00B03857">
        <w:rPr>
          <w:lang w:val="sr-Latn-BA"/>
        </w:rPr>
        <w:t>н</w:t>
      </w:r>
      <w:r w:rsidR="005342F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342FF" w:rsidRPr="00B03857">
        <w:rPr>
          <w:lang w:val="sr-Latn-BA"/>
        </w:rPr>
        <w:t xml:space="preserve">.,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– 90 </w:t>
      </w:r>
      <w:r w:rsidRPr="00B03857">
        <w:rPr>
          <w:lang w:val="sr-Latn-BA"/>
        </w:rPr>
        <w:t>н</w:t>
      </w:r>
      <w:r w:rsidR="005342F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 – 70 </w:t>
      </w:r>
      <w:r w:rsidRPr="00B03857">
        <w:rPr>
          <w:lang w:val="sr-Latn-BA"/>
        </w:rPr>
        <w:t>н</w:t>
      </w:r>
      <w:r w:rsidR="00F06E05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B792D" w:rsidRPr="00B03857">
        <w:rPr>
          <w:lang w:val="sr-Latn-BA"/>
        </w:rPr>
        <w:t>:</w:t>
      </w:r>
    </w:p>
    <w:p w:rsidR="005342FF" w:rsidRPr="00B03857" w:rsidRDefault="001F3B3A" w:rsidP="00026D8F">
      <w:pPr>
        <w:pStyle w:val="ListParagraph"/>
        <w:numPr>
          <w:ilvl w:val="0"/>
          <w:numId w:val="1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F06E05" w:rsidRPr="00B03857">
        <w:rPr>
          <w:lang w:val="sr-Latn-BA"/>
        </w:rPr>
        <w:t>.</w:t>
      </w:r>
    </w:p>
    <w:p w:rsidR="00DB792D" w:rsidRPr="00B03857" w:rsidRDefault="001F3B3A" w:rsidP="00026D8F">
      <w:pPr>
        <w:pStyle w:val="ListParagraph"/>
        <w:numPr>
          <w:ilvl w:val="0"/>
          <w:numId w:val="1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DB792D" w:rsidRPr="00B03857">
        <w:rPr>
          <w:lang w:val="sr-Latn-BA"/>
        </w:rPr>
        <w:t xml:space="preserve"> ...</w:t>
      </w:r>
    </w:p>
    <w:p w:rsidR="00DB792D" w:rsidRPr="00B03857" w:rsidRDefault="001F3B3A" w:rsidP="00026D8F">
      <w:pPr>
        <w:pStyle w:val="ListParagraph"/>
        <w:numPr>
          <w:ilvl w:val="0"/>
          <w:numId w:val="1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B792D" w:rsidRPr="00B03857">
        <w:rPr>
          <w:lang w:val="sr-Latn-BA"/>
        </w:rPr>
        <w:t>.</w:t>
      </w:r>
    </w:p>
    <w:p w:rsidR="00F06E05" w:rsidRPr="00B03857" w:rsidRDefault="00F06E05" w:rsidP="00F06E05">
      <w:pPr>
        <w:spacing w:line="360" w:lineRule="auto"/>
        <w:jc w:val="both"/>
        <w:rPr>
          <w:lang w:val="sr-Latn-BA"/>
        </w:rPr>
      </w:pPr>
    </w:p>
    <w:p w:rsidR="00F06E05" w:rsidRPr="00B03857" w:rsidRDefault="00F06E05" w:rsidP="00F06E05">
      <w:pPr>
        <w:spacing w:line="360" w:lineRule="auto"/>
        <w:jc w:val="both"/>
        <w:rPr>
          <w:lang w:val="sr-Latn-BA"/>
        </w:rPr>
      </w:pPr>
    </w:p>
    <w:p w:rsidR="00F06E05" w:rsidRPr="00B03857" w:rsidRDefault="001F3B3A" w:rsidP="00F06E05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F06E05" w:rsidRPr="00B03857">
        <w:rPr>
          <w:b/>
          <w:lang w:val="sr-Latn-BA"/>
        </w:rPr>
        <w:t xml:space="preserve"> 16:</w:t>
      </w:r>
    </w:p>
    <w:p w:rsidR="00F06E05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ав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нтаж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F06E05" w:rsidRPr="00B03857">
        <w:rPr>
          <w:lang w:val="sr-Latn-BA"/>
        </w:rPr>
        <w:t xml:space="preserve"> X. </w:t>
      </w:r>
      <w:r w:rsidRPr="00B03857">
        <w:rPr>
          <w:lang w:val="sr-Latn-BA"/>
        </w:rPr>
        <w:t>Овај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нтир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Свак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цјелос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м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, </w:t>
      </w:r>
      <w:r w:rsidRPr="00B03857">
        <w:rPr>
          <w:lang w:val="sr-Latn-BA"/>
        </w:rPr>
        <w:t>однос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руг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нофазн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ил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. </w:t>
      </w:r>
      <w:r w:rsidRPr="00B03857">
        <w:rPr>
          <w:lang w:val="sr-Latn-BA"/>
        </w:rPr>
        <w:t>З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израд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3 </w:t>
      </w:r>
      <w:r w:rsidRPr="00B03857">
        <w:rPr>
          <w:lang w:val="sr-Latn-BA"/>
        </w:rPr>
        <w:t>ком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5 </w:t>
      </w:r>
      <w:r w:rsidRPr="00B03857">
        <w:rPr>
          <w:lang w:val="sr-Latn-BA"/>
        </w:rPr>
        <w:t>ком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С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е</w:t>
      </w:r>
      <w:r w:rsidR="00F06E05" w:rsidRPr="00B03857">
        <w:rPr>
          <w:lang w:val="sr-Latn-BA"/>
        </w:rPr>
        <w:t xml:space="preserve">, 1 </w:t>
      </w:r>
      <w:r w:rsidRPr="00B03857">
        <w:rPr>
          <w:lang w:val="sr-Latn-BA"/>
        </w:rPr>
        <w:t>кома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о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ат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,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1 </w:t>
      </w:r>
      <w:r w:rsidRPr="00B03857">
        <w:rPr>
          <w:lang w:val="sr-Latn-BA"/>
        </w:rPr>
        <w:t>кома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F06E05" w:rsidRPr="00B03857">
        <w:rPr>
          <w:lang w:val="sr-Latn-BA"/>
        </w:rPr>
        <w:t xml:space="preserve"> 1/4 </w:t>
      </w:r>
      <w:r w:rsidRPr="00B03857">
        <w:rPr>
          <w:lang w:val="sr-Latn-BA"/>
        </w:rPr>
        <w:t>сат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т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ст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Расположив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 xml:space="preserve"> 300 </w:t>
      </w:r>
      <w:r w:rsidRPr="00B03857">
        <w:rPr>
          <w:lang w:val="sr-Latn-BA"/>
        </w:rPr>
        <w:t>часова</w:t>
      </w:r>
      <w:r w:rsidR="00F06E05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 315 </w:t>
      </w:r>
      <w:r w:rsidRPr="00B03857">
        <w:rPr>
          <w:lang w:val="sr-Latn-BA"/>
        </w:rPr>
        <w:t>часова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У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вак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F06E05" w:rsidRPr="00B03857">
        <w:rPr>
          <w:lang w:val="sr-Latn-BA"/>
        </w:rPr>
        <w:t xml:space="preserve"> X </w:t>
      </w:r>
      <w:r w:rsidRPr="00B03857">
        <w:rPr>
          <w:lang w:val="sr-Latn-BA"/>
        </w:rPr>
        <w:t>уград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бог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чег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ом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>:</w:t>
      </w:r>
    </w:p>
    <w:p w:rsidR="00F06E05" w:rsidRPr="00B03857" w:rsidRDefault="001F3B3A" w:rsidP="00026D8F">
      <w:pPr>
        <w:pStyle w:val="ListParagraph"/>
        <w:numPr>
          <w:ilvl w:val="0"/>
          <w:numId w:val="1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F06E05" w:rsidRPr="00B03857">
        <w:rPr>
          <w:lang w:val="sr-Latn-BA"/>
        </w:rPr>
        <w:t xml:space="preserve"> X, </w:t>
      </w:r>
      <w:r w:rsidRPr="00B03857">
        <w:rPr>
          <w:lang w:val="sr-Latn-BA"/>
        </w:rPr>
        <w:t>однос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о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>.</w:t>
      </w:r>
    </w:p>
    <w:p w:rsidR="00F06E05" w:rsidRPr="00B03857" w:rsidRDefault="001F3B3A" w:rsidP="00026D8F">
      <w:pPr>
        <w:pStyle w:val="ListParagraph"/>
        <w:numPr>
          <w:ilvl w:val="0"/>
          <w:numId w:val="1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ћ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F06E05" w:rsidRPr="00B03857">
        <w:rPr>
          <w:lang w:val="sr-Latn-BA"/>
        </w:rPr>
        <w:t xml:space="preserve"> ...</w:t>
      </w:r>
    </w:p>
    <w:p w:rsidR="00F06E05" w:rsidRPr="00B03857" w:rsidRDefault="001F3B3A" w:rsidP="00026D8F">
      <w:pPr>
        <w:pStyle w:val="ListParagraph"/>
        <w:numPr>
          <w:ilvl w:val="0"/>
          <w:numId w:val="1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. </w:t>
      </w:r>
    </w:p>
    <w:p w:rsidR="00A2591D" w:rsidRPr="00B03857" w:rsidRDefault="00A2591D" w:rsidP="00A2591D">
      <w:pPr>
        <w:spacing w:line="360" w:lineRule="auto"/>
        <w:jc w:val="both"/>
        <w:rPr>
          <w:lang w:val="sr-Latn-BA"/>
        </w:rPr>
      </w:pPr>
    </w:p>
    <w:p w:rsidR="00A2591D" w:rsidRPr="00B03857" w:rsidRDefault="00A2591D" w:rsidP="00A2591D">
      <w:pPr>
        <w:spacing w:line="360" w:lineRule="auto"/>
        <w:jc w:val="both"/>
        <w:rPr>
          <w:lang w:val="sr-Latn-BA"/>
        </w:rPr>
      </w:pPr>
    </w:p>
    <w:p w:rsidR="00A2591D" w:rsidRPr="00B03857" w:rsidRDefault="001F3B3A" w:rsidP="00A2591D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2591D" w:rsidRPr="00B03857">
        <w:rPr>
          <w:b/>
          <w:lang w:val="sr-Latn-BA"/>
        </w:rPr>
        <w:t xml:space="preserve"> 17:</w:t>
      </w:r>
    </w:p>
    <w:p w:rsidR="00F06E05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ериод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године</w:t>
      </w:r>
      <w:r w:rsidR="00B55871">
        <w:t>,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ној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потреб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Вријем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б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="00B55871">
        <w:t>300 минут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30</w:t>
      </w:r>
      <w:r w:rsidR="00B55871">
        <w:t>.</w:t>
      </w:r>
      <w:r w:rsidR="00692E8A" w:rsidRPr="00B03857">
        <w:rPr>
          <w:lang w:val="sr-Latn-BA"/>
        </w:rPr>
        <w:t xml:space="preserve">000 </w:t>
      </w:r>
      <w:r w:rsidRPr="00B03857">
        <w:rPr>
          <w:lang w:val="sr-Latn-BA"/>
        </w:rPr>
        <w:t>часов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в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3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692E8A" w:rsidRPr="00B03857">
        <w:rPr>
          <w:lang w:val="sr-Latn-BA"/>
        </w:rPr>
        <w:t xml:space="preserve"> </w:t>
      </w:r>
      <w:r w:rsidR="00B55871">
        <w:t xml:space="preserve"> потребно је </w:t>
      </w:r>
      <w:r w:rsidR="00692E8A" w:rsidRPr="00B03857">
        <w:rPr>
          <w:lang w:val="sr-Latn-BA"/>
        </w:rPr>
        <w:t xml:space="preserve">4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в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Годиш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трош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692E8A" w:rsidRPr="00B03857">
        <w:rPr>
          <w:lang w:val="sr-Latn-BA"/>
        </w:rPr>
        <w:t xml:space="preserve"> 40</w:t>
      </w:r>
      <w:r w:rsidR="00B55871">
        <w:t xml:space="preserve"> то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в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692E8A" w:rsidRPr="00B03857">
        <w:rPr>
          <w:lang w:val="sr-Latn-BA"/>
        </w:rPr>
        <w:t xml:space="preserve"> 27</w:t>
      </w:r>
      <w:r w:rsidR="005C64BB">
        <w:rPr>
          <w:lang w:val="sr-Latn-BA"/>
        </w:rPr>
        <w:t xml:space="preserve"> </w:t>
      </w:r>
      <w:r w:rsidR="00B55871">
        <w:t xml:space="preserve">тона </w:t>
      </w:r>
      <w:r w:rsidRPr="00B03857">
        <w:rPr>
          <w:lang w:val="sr-Latn-BA"/>
        </w:rPr>
        <w:t>друг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рофит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8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B55871">
        <w:t xml:space="preserve"> је</w:t>
      </w:r>
      <w:r w:rsidR="00692E8A" w:rsidRPr="00B03857">
        <w:rPr>
          <w:lang w:val="sr-Latn-BA"/>
        </w:rPr>
        <w:t xml:space="preserve"> 5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>:</w:t>
      </w:r>
    </w:p>
    <w:p w:rsidR="00692E8A" w:rsidRPr="00B03857" w:rsidRDefault="001F3B3A" w:rsidP="00026D8F">
      <w:pPr>
        <w:pStyle w:val="ListParagraph"/>
        <w:numPr>
          <w:ilvl w:val="0"/>
          <w:numId w:val="1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сортим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т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л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безбјеђу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фит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слов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де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692E8A" w:rsidRPr="00B03857">
        <w:rPr>
          <w:lang w:val="sr-Latn-BA"/>
        </w:rPr>
        <w:t xml:space="preserve"> 3</w:t>
      </w:r>
      <w:r w:rsidR="00B55871">
        <w:t>.</w:t>
      </w:r>
      <w:r w:rsidR="00692E8A" w:rsidRPr="00B03857">
        <w:rPr>
          <w:lang w:val="sr-Latn-BA"/>
        </w:rPr>
        <w:t xml:space="preserve">000 </w:t>
      </w:r>
      <w:r w:rsidR="00B55871">
        <w:t>производа А и Б</w:t>
      </w:r>
      <w:r w:rsidR="00692E8A" w:rsidRPr="00B03857">
        <w:rPr>
          <w:lang w:val="sr-Latn-BA"/>
        </w:rPr>
        <w:t>.</w:t>
      </w:r>
    </w:p>
    <w:p w:rsidR="00692E8A" w:rsidRPr="00B03857" w:rsidRDefault="001F3B3A" w:rsidP="00026D8F">
      <w:pPr>
        <w:pStyle w:val="ListParagraph"/>
        <w:numPr>
          <w:ilvl w:val="0"/>
          <w:numId w:val="1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692E8A" w:rsidRPr="00B03857">
        <w:rPr>
          <w:lang w:val="sr-Latn-BA"/>
        </w:rPr>
        <w:t xml:space="preserve"> ...</w:t>
      </w:r>
    </w:p>
    <w:p w:rsidR="00692E8A" w:rsidRPr="00B03857" w:rsidRDefault="001F3B3A" w:rsidP="00026D8F">
      <w:pPr>
        <w:pStyle w:val="ListParagraph"/>
        <w:numPr>
          <w:ilvl w:val="0"/>
          <w:numId w:val="1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>.</w:t>
      </w:r>
    </w:p>
    <w:p w:rsidR="00692E8A" w:rsidRPr="00B03857" w:rsidRDefault="00692E8A" w:rsidP="00692E8A">
      <w:pPr>
        <w:spacing w:line="360" w:lineRule="auto"/>
        <w:jc w:val="both"/>
        <w:rPr>
          <w:lang w:val="sr-Latn-BA"/>
        </w:rPr>
      </w:pPr>
    </w:p>
    <w:p w:rsidR="00692E8A" w:rsidRPr="00B03857" w:rsidRDefault="001F3B3A" w:rsidP="00692E8A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692E8A" w:rsidRPr="00B03857">
        <w:rPr>
          <w:b/>
          <w:lang w:val="sr-Latn-BA"/>
        </w:rPr>
        <w:t xml:space="preserve"> 18:</w:t>
      </w:r>
    </w:p>
    <w:p w:rsidR="00692E8A" w:rsidRPr="00B03857" w:rsidRDefault="001F3B3A" w:rsidP="00692E8A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абри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клопи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говор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бавезу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е</w:t>
      </w:r>
      <w:r w:rsidR="00692E8A" w:rsidRPr="00B03857">
        <w:rPr>
          <w:lang w:val="sr-Latn-BA"/>
        </w:rPr>
        <w:t xml:space="preserve"> 250 </w:t>
      </w:r>
      <w:r w:rsidRPr="00B03857">
        <w:rPr>
          <w:lang w:val="sr-Latn-BA"/>
        </w:rPr>
        <w:t>м</w:t>
      </w:r>
      <w:r w:rsidR="00692E8A" w:rsidRPr="00B03857">
        <w:rPr>
          <w:vertAlign w:val="superscript"/>
          <w:lang w:val="sr-Latn-BA"/>
        </w:rPr>
        <w:t>2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Фабри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692E8A" w:rsidRPr="00B03857">
        <w:rPr>
          <w:lang w:val="sr-Latn-BA"/>
        </w:rPr>
        <w:t xml:space="preserve"> 4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692E8A" w:rsidRPr="00B03857">
        <w:rPr>
          <w:lang w:val="sr-Latn-BA"/>
        </w:rPr>
        <w:t xml:space="preserve"> 9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>.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пластич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692E8A" w:rsidRPr="00B03857">
        <w:rPr>
          <w:lang w:val="sr-Latn-BA"/>
        </w:rPr>
        <w:t xml:space="preserve"> 3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692E8A" w:rsidRPr="00B03857">
        <w:rPr>
          <w:lang w:val="sr-Latn-BA"/>
        </w:rPr>
        <w:t xml:space="preserve"> 7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дрве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ластич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692E8A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692E8A" w:rsidRPr="00B03857">
        <w:rPr>
          <w:lang w:val="sr-Latn-BA"/>
        </w:rPr>
        <w:t xml:space="preserve"> 66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4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Свак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ауз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2 </w:t>
      </w:r>
      <w:r w:rsidRPr="00B03857">
        <w:rPr>
          <w:lang w:val="sr-Latn-BA"/>
        </w:rPr>
        <w:t>м</w:t>
      </w:r>
      <w:r w:rsidR="00692E8A" w:rsidRPr="00B03857">
        <w:rPr>
          <w:vertAlign w:val="superscript"/>
          <w:lang w:val="sr-Latn-BA"/>
        </w:rPr>
        <w:t>2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ва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1 </w:t>
      </w:r>
      <w:r w:rsidRPr="00B03857">
        <w:rPr>
          <w:lang w:val="sr-Latn-BA"/>
        </w:rPr>
        <w:t>м</w:t>
      </w:r>
      <w:r w:rsidR="00692E8A" w:rsidRPr="00B03857">
        <w:rPr>
          <w:vertAlign w:val="superscript"/>
          <w:lang w:val="sr-Latn-BA"/>
        </w:rPr>
        <w:t>2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Уговор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едвиђе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е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ак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ар</w:t>
      </w:r>
      <w:r w:rsidR="00692E8A" w:rsidRPr="00B03857">
        <w:rPr>
          <w:lang w:val="sr-Latn-BA"/>
        </w:rPr>
        <w:t xml:space="preserve"> 3</w:t>
      </w:r>
      <w:r w:rsidR="00A45A0D">
        <w:t>.</w:t>
      </w:r>
      <w:r w:rsidR="00692E8A" w:rsidRPr="00B03857">
        <w:rPr>
          <w:lang w:val="sr-Latn-BA"/>
        </w:rPr>
        <w:t xml:space="preserve">00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>:</w:t>
      </w:r>
    </w:p>
    <w:p w:rsidR="00692E8A" w:rsidRPr="00B03857" w:rsidRDefault="001F3B3A" w:rsidP="00026D8F">
      <w:pPr>
        <w:pStyle w:val="ListParagraph"/>
        <w:numPr>
          <w:ilvl w:val="0"/>
          <w:numId w:val="1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фабри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ал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ахтије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рој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о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тпунос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пуњена</w:t>
      </w:r>
      <w:r w:rsidR="00692E8A" w:rsidRPr="00B03857">
        <w:rPr>
          <w:lang w:val="sr-Latn-BA"/>
        </w:rPr>
        <w:t>.</w:t>
      </w:r>
    </w:p>
    <w:p w:rsidR="00692E8A" w:rsidRPr="00B03857" w:rsidRDefault="001F3B3A" w:rsidP="00026D8F">
      <w:pPr>
        <w:pStyle w:val="ListParagraph"/>
        <w:numPr>
          <w:ilvl w:val="0"/>
          <w:numId w:val="1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692E8A" w:rsidRPr="00B03857">
        <w:rPr>
          <w:lang w:val="sr-Latn-BA"/>
        </w:rPr>
        <w:t xml:space="preserve"> ... </w:t>
      </w:r>
    </w:p>
    <w:p w:rsidR="00692E8A" w:rsidRPr="00B03857" w:rsidRDefault="001F3B3A" w:rsidP="00026D8F">
      <w:pPr>
        <w:pStyle w:val="ListParagraph"/>
        <w:numPr>
          <w:ilvl w:val="0"/>
          <w:numId w:val="1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>.</w:t>
      </w:r>
    </w:p>
    <w:p w:rsidR="00692E8A" w:rsidRDefault="00692E8A" w:rsidP="00692E8A">
      <w:pPr>
        <w:spacing w:line="360" w:lineRule="auto"/>
        <w:jc w:val="both"/>
        <w:rPr>
          <w:lang w:val="sr-Cyrl-BA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  <w:r>
        <w:rPr>
          <w:szCs w:val="24"/>
          <w:lang w:val="sr-Cyrl-BA"/>
        </w:rPr>
        <w:lastRenderedPageBreak/>
        <w:t>Задаћа: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Дат је модел линеарног програмирања: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9D4F51">
        <w:rPr>
          <w:position w:val="-102"/>
          <w:szCs w:val="24"/>
        </w:rPr>
        <w:object w:dxaOrig="4200" w:dyaOrig="2160">
          <v:shape id="_x0000_i1095" type="#_x0000_t75" style="width:210pt;height:108pt" o:ole="">
            <v:imagedata r:id="rId89" o:title=""/>
          </v:shape>
          <o:OLEObject Type="Embed" ProgID="Equation.3" ShapeID="_x0000_i1095" DrawAspect="Content" ObjectID="_1727688436" r:id="rId90"/>
        </w:objec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Описати произвољни проблем који одговара овом моделу. Пронаћи оптимално рјешења модела.</w:t>
      </w:r>
    </w:p>
    <w:p w:rsidR="006E583A" w:rsidRPr="006E583A" w:rsidRDefault="006E583A" w:rsidP="00692E8A">
      <w:pPr>
        <w:spacing w:line="360" w:lineRule="auto"/>
        <w:jc w:val="both"/>
        <w:rPr>
          <w:lang w:val="sr-Cyrl-BA"/>
        </w:rPr>
      </w:pPr>
    </w:p>
    <w:p w:rsidR="00692E8A" w:rsidRPr="00B03857" w:rsidRDefault="00692E8A" w:rsidP="00692E8A">
      <w:pPr>
        <w:spacing w:line="360" w:lineRule="auto"/>
        <w:jc w:val="both"/>
        <w:rPr>
          <w:lang w:val="sr-Latn-BA"/>
        </w:rPr>
      </w:pPr>
    </w:p>
    <w:p w:rsidR="00692E8A" w:rsidRPr="00B03857" w:rsidRDefault="00692E8A" w:rsidP="00692E8A">
      <w:pPr>
        <w:spacing w:line="360" w:lineRule="auto"/>
        <w:jc w:val="both"/>
        <w:rPr>
          <w:lang w:val="sr-Latn-BA"/>
        </w:rPr>
      </w:pPr>
    </w:p>
    <w:p w:rsidR="00692E8A" w:rsidRPr="00B03857" w:rsidRDefault="001F3B3A" w:rsidP="00735278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ГРАФИЧКА</w:t>
      </w:r>
      <w:r w:rsidR="00692E8A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ЕТОДА</w:t>
      </w:r>
    </w:p>
    <w:p w:rsidR="00692E8A" w:rsidRPr="00B03857" w:rsidRDefault="00735278" w:rsidP="00735278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аксимума</w:t>
      </w:r>
      <w:r w:rsidRPr="00B03857">
        <w:rPr>
          <w:b/>
          <w:lang w:val="sr-Latn-BA"/>
        </w:rPr>
        <w:t xml:space="preserve"> -</w:t>
      </w:r>
    </w:p>
    <w:p w:rsidR="00692E8A" w:rsidRPr="00B03857" w:rsidRDefault="00692E8A" w:rsidP="00F06E05">
      <w:pPr>
        <w:spacing w:line="360" w:lineRule="auto"/>
        <w:jc w:val="both"/>
        <w:rPr>
          <w:lang w:val="sr-Latn-BA"/>
        </w:rPr>
      </w:pPr>
    </w:p>
    <w:p w:rsidR="00735278" w:rsidRPr="00B03857" w:rsidRDefault="001F3B3A" w:rsidP="00F06E05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735278" w:rsidRPr="00B03857">
        <w:rPr>
          <w:b/>
          <w:lang w:val="sr-Latn-BA"/>
        </w:rPr>
        <w:t xml:space="preserve"> 19:</w:t>
      </w:r>
    </w:p>
    <w:p w:rsidR="00735278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тпоставим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це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лаз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роз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азличит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а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а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дац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казуј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вријем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им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ка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фон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једи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ређен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ериоду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Други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ијечима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в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5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руг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у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3 </w:t>
      </w:r>
      <w:r w:rsidRPr="00B03857">
        <w:rPr>
          <w:lang w:val="sr-Latn-BA"/>
        </w:rPr>
        <w:t>часа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A42DC9" w:rsidRPr="00B03857">
        <w:rPr>
          <w:lang w:val="sr-Latn-BA"/>
        </w:rPr>
        <w:t xml:space="preserve"> 2 </w:t>
      </w:r>
      <w:r w:rsidRPr="00B03857">
        <w:rPr>
          <w:lang w:val="sr-Latn-BA"/>
        </w:rPr>
        <w:t>час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в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руг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у</w:t>
      </w:r>
      <w:r w:rsidR="00A45A0D">
        <w:t>,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Расположив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фон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в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руг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A42DC9" w:rsidRPr="00B03857">
        <w:rPr>
          <w:lang w:val="sr-Latn-BA"/>
        </w:rPr>
        <w:t xml:space="preserve"> 18, </w:t>
      </w:r>
      <w:r w:rsidRPr="00B03857">
        <w:rPr>
          <w:lang w:val="sr-Latn-BA"/>
        </w:rPr>
        <w:t>односно</w:t>
      </w:r>
      <w:r w:rsidR="00A42DC9" w:rsidRPr="00B03857">
        <w:rPr>
          <w:lang w:val="sr-Latn-BA"/>
        </w:rPr>
        <w:t xml:space="preserve"> 25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лан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ањ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едвиђе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обит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A42DC9" w:rsidRPr="00B03857">
        <w:rPr>
          <w:lang w:val="sr-Latn-BA"/>
        </w:rPr>
        <w:t xml:space="preserve"> 5 </w:t>
      </w:r>
      <w:r w:rsidRPr="00B03857">
        <w:rPr>
          <w:lang w:val="sr-Latn-BA"/>
        </w:rPr>
        <w:t>н</w:t>
      </w:r>
      <w:r w:rsidR="00A42DC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42DC9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 6 </w:t>
      </w:r>
      <w:r w:rsidRPr="00B03857">
        <w:rPr>
          <w:lang w:val="sr-Latn-BA"/>
        </w:rPr>
        <w:t>н</w:t>
      </w:r>
      <w:r w:rsidR="00A42DC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42DC9" w:rsidRPr="00B03857">
        <w:rPr>
          <w:lang w:val="sr-Latn-BA"/>
        </w:rPr>
        <w:t>.</w:t>
      </w:r>
    </w:p>
    <w:p w:rsidR="00A42DC9" w:rsidRPr="00B03857" w:rsidRDefault="00A42DC9" w:rsidP="00F06E05">
      <w:pPr>
        <w:spacing w:line="360" w:lineRule="auto"/>
        <w:jc w:val="both"/>
        <w:rPr>
          <w:lang w:val="sr-Latn-B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1842"/>
        <w:gridCol w:w="1844"/>
        <w:gridCol w:w="3084"/>
      </w:tblGrid>
      <w:tr w:rsidR="00A42DC9" w:rsidRPr="00B03857" w:rsidTr="000454FF">
        <w:tc>
          <w:tcPr>
            <w:tcW w:w="3085" w:type="dxa"/>
            <w:shd w:val="clear" w:color="auto" w:fill="BFBFBF"/>
            <w:vAlign w:val="center"/>
          </w:tcPr>
          <w:p w:rsidR="00A42DC9" w:rsidRPr="00B03857" w:rsidRDefault="00A42DC9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3686" w:type="dxa"/>
            <w:gridSpan w:val="2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отребно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вријеме</w:t>
            </w:r>
            <w:r w:rsidR="00A42DC9" w:rsidRPr="00B03857">
              <w:rPr>
                <w:b/>
                <w:lang w:val="sr-Latn-BA"/>
              </w:rPr>
              <w:t xml:space="preserve"> (</w:t>
            </w:r>
            <w:r w:rsidRPr="00B03857">
              <w:rPr>
                <w:b/>
                <w:lang w:val="sr-Latn-BA"/>
              </w:rPr>
              <w:t>у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часовима</w:t>
            </w:r>
            <w:r w:rsidR="00A42DC9" w:rsidRPr="00B03857">
              <w:rPr>
                <w:b/>
                <w:lang w:val="sr-Latn-BA"/>
              </w:rPr>
              <w:t xml:space="preserve">) </w:t>
            </w:r>
            <w:r w:rsidRPr="00B03857">
              <w:rPr>
                <w:b/>
                <w:lang w:val="sr-Latn-BA"/>
              </w:rPr>
              <w:t>за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јединицу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производа</w:t>
            </w:r>
          </w:p>
        </w:tc>
        <w:tc>
          <w:tcPr>
            <w:tcW w:w="3084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Укупно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расположиви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фонд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часова</w:t>
            </w:r>
          </w:p>
        </w:tc>
      </w:tr>
      <w:tr w:rsidR="00A42DC9" w:rsidRPr="00B03857" w:rsidTr="000454FF">
        <w:tc>
          <w:tcPr>
            <w:tcW w:w="3085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огон</w:t>
            </w:r>
          </w:p>
        </w:tc>
        <w:tc>
          <w:tcPr>
            <w:tcW w:w="1842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</w:p>
        </w:tc>
        <w:tc>
          <w:tcPr>
            <w:tcW w:w="1844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Б</w:t>
            </w:r>
          </w:p>
        </w:tc>
        <w:tc>
          <w:tcPr>
            <w:tcW w:w="3084" w:type="dxa"/>
            <w:shd w:val="clear" w:color="auto" w:fill="BFBFBF"/>
            <w:vAlign w:val="center"/>
          </w:tcPr>
          <w:p w:rsidR="00A42DC9" w:rsidRPr="00B03857" w:rsidRDefault="00A42DC9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A42DC9" w:rsidRPr="00B03857" w:rsidTr="000454FF">
        <w:tc>
          <w:tcPr>
            <w:tcW w:w="3085" w:type="dxa"/>
            <w:shd w:val="clear" w:color="auto" w:fill="auto"/>
            <w:vAlign w:val="center"/>
          </w:tcPr>
          <w:p w:rsidR="00A42DC9" w:rsidRPr="00B03857" w:rsidRDefault="00897D4F" w:rsidP="000454FF">
            <w:pPr>
              <w:jc w:val="center"/>
              <w:rPr>
                <w:lang w:val="sr-Latn-BA"/>
              </w:rPr>
            </w:pPr>
            <w:r>
              <w:rPr>
                <w:lang w:val="sr-Latn-BA"/>
              </w:rPr>
              <w:t>I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308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8</w:t>
            </w:r>
          </w:p>
        </w:tc>
      </w:tr>
      <w:tr w:rsidR="00A42DC9" w:rsidRPr="00B03857" w:rsidTr="000454FF">
        <w:tc>
          <w:tcPr>
            <w:tcW w:w="3085" w:type="dxa"/>
            <w:shd w:val="clear" w:color="auto" w:fill="auto"/>
            <w:vAlign w:val="center"/>
          </w:tcPr>
          <w:p w:rsidR="00A42DC9" w:rsidRPr="00B03857" w:rsidRDefault="00897D4F" w:rsidP="000454FF">
            <w:pPr>
              <w:jc w:val="center"/>
              <w:rPr>
                <w:lang w:val="sr-Latn-BA"/>
              </w:rPr>
            </w:pPr>
            <w:r>
              <w:rPr>
                <w:lang w:val="sr-Latn-BA"/>
              </w:rPr>
              <w:t>II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308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5</w:t>
            </w:r>
          </w:p>
        </w:tc>
      </w:tr>
      <w:tr w:rsidR="00A42DC9" w:rsidRPr="00B03857" w:rsidTr="000454FF">
        <w:tc>
          <w:tcPr>
            <w:tcW w:w="3085" w:type="dxa"/>
            <w:shd w:val="clear" w:color="auto" w:fill="auto"/>
            <w:vAlign w:val="center"/>
          </w:tcPr>
          <w:p w:rsidR="00A42DC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Добит</w:t>
            </w:r>
            <w:r w:rsidR="00A42DC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по</w:t>
            </w:r>
            <w:r w:rsidR="00A42DC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јединици</w:t>
            </w:r>
            <w:r w:rsidR="00A42DC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производа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6</w:t>
            </w:r>
          </w:p>
        </w:tc>
        <w:tc>
          <w:tcPr>
            <w:tcW w:w="308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-</w:t>
            </w:r>
          </w:p>
        </w:tc>
      </w:tr>
    </w:tbl>
    <w:p w:rsidR="00A42DC9" w:rsidRPr="00B03857" w:rsidRDefault="00A42DC9" w:rsidP="00F06E05">
      <w:pPr>
        <w:spacing w:line="360" w:lineRule="auto"/>
        <w:jc w:val="both"/>
        <w:rPr>
          <w:lang w:val="sr-Latn-BA"/>
        </w:rPr>
      </w:pPr>
    </w:p>
    <w:p w:rsidR="00A42DC9" w:rsidRPr="00897D4F" w:rsidRDefault="001F3B3A" w:rsidP="00F06E05">
      <w:pPr>
        <w:spacing w:line="360" w:lineRule="auto"/>
        <w:jc w:val="both"/>
      </w:pPr>
      <w:r w:rsidRPr="00B03857">
        <w:rPr>
          <w:lang w:val="sr-Latn-BA"/>
        </w:rPr>
        <w:t>Потреб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>:</w:t>
      </w:r>
    </w:p>
    <w:p w:rsidR="00A42DC9" w:rsidRPr="00B03857" w:rsidRDefault="001F3B3A" w:rsidP="00026D8F">
      <w:pPr>
        <w:pStyle w:val="ListParagraph"/>
        <w:numPr>
          <w:ilvl w:val="0"/>
          <w:numId w:val="1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lastRenderedPageBreak/>
        <w:t>Формира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A42DC9" w:rsidRPr="00B03857">
        <w:rPr>
          <w:lang w:val="sr-Latn-BA"/>
        </w:rPr>
        <w:t>.</w:t>
      </w:r>
    </w:p>
    <w:p w:rsidR="00A42DC9" w:rsidRPr="00B03857" w:rsidRDefault="001F3B3A" w:rsidP="00026D8F">
      <w:pPr>
        <w:pStyle w:val="ListParagraph"/>
        <w:numPr>
          <w:ilvl w:val="0"/>
          <w:numId w:val="1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етоде</w:t>
      </w:r>
      <w:r w:rsidR="00A42DC9" w:rsidRPr="00B03857">
        <w:rPr>
          <w:lang w:val="sr-Latn-BA"/>
        </w:rPr>
        <w:t xml:space="preserve">. </w:t>
      </w:r>
    </w:p>
    <w:p w:rsidR="00A42DC9" w:rsidRPr="00B03857" w:rsidRDefault="001F3B3A" w:rsidP="00026D8F">
      <w:pPr>
        <w:pStyle w:val="ListParagraph"/>
        <w:numPr>
          <w:ilvl w:val="0"/>
          <w:numId w:val="1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A42DC9" w:rsidRPr="00B03857">
        <w:rPr>
          <w:lang w:val="sr-Latn-BA"/>
        </w:rPr>
        <w:t>.</w:t>
      </w:r>
    </w:p>
    <w:p w:rsidR="00A42DC9" w:rsidRPr="00B03857" w:rsidRDefault="00A42DC9" w:rsidP="00F06E05">
      <w:pPr>
        <w:spacing w:line="360" w:lineRule="auto"/>
        <w:jc w:val="both"/>
        <w:rPr>
          <w:lang w:val="sr-Latn-BA"/>
        </w:rPr>
      </w:pPr>
    </w:p>
    <w:p w:rsidR="00A42DC9" w:rsidRPr="00B03857" w:rsidRDefault="001F3B3A" w:rsidP="00F06E05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42DC9" w:rsidRPr="00B03857">
        <w:rPr>
          <w:b/>
          <w:lang w:val="sr-Latn-BA"/>
        </w:rPr>
        <w:t xml:space="preserve"> 20:</w:t>
      </w:r>
    </w:p>
    <w:p w:rsidR="009C0D2C" w:rsidRDefault="009C0D2C" w:rsidP="00F06E05">
      <w:pPr>
        <w:spacing w:line="360" w:lineRule="auto"/>
        <w:jc w:val="both"/>
      </w:pPr>
    </w:p>
    <w:p w:rsidR="009C0D2C" w:rsidRDefault="001F3B3A" w:rsidP="00F06E05">
      <w:pPr>
        <w:spacing w:line="360" w:lineRule="auto"/>
        <w:jc w:val="both"/>
      </w:pPr>
      <w:r w:rsidRPr="00B03857">
        <w:rPr>
          <w:lang w:val="sr-Latn-BA"/>
        </w:rPr>
        <w:t>Унутрашњ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ранспорт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међ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нтрол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јест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им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бавља</w:t>
      </w:r>
      <w:r w:rsidR="00A42DC9" w:rsidRPr="00B03857">
        <w:rPr>
          <w:lang w:val="sr-Latn-BA"/>
        </w:rPr>
        <w:t xml:space="preserve"> 60 </w:t>
      </w:r>
      <w:r w:rsidRPr="00B03857">
        <w:rPr>
          <w:lang w:val="sr-Latn-BA"/>
        </w:rPr>
        <w:t>радник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моћ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водјел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уч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Истраживањ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каза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вакав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блик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нутрашње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ранспорт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ни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дан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начајни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већа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ранспортују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Зб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ог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уководн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рган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ил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нвестирају</w:t>
      </w:r>
      <w:r w:rsidR="00385924" w:rsidRPr="00B03857">
        <w:rPr>
          <w:lang w:val="sr-Latn-BA"/>
        </w:rPr>
        <w:t xml:space="preserve"> 80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385924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к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Произвођач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ве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д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лужују</w:t>
      </w:r>
      <w:r w:rsidR="00385924" w:rsidRPr="00B03857">
        <w:rPr>
          <w:lang w:val="sr-Latn-BA"/>
        </w:rPr>
        <w:t xml:space="preserve"> 4 </w:t>
      </w:r>
      <w:r w:rsidRPr="00B03857">
        <w:rPr>
          <w:lang w:val="sr-Latn-BA"/>
        </w:rPr>
        <w:t>радника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Ције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д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5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385924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док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ој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385924" w:rsidRPr="00B03857">
        <w:rPr>
          <w:lang w:val="sr-Latn-BA"/>
        </w:rPr>
        <w:t xml:space="preserve"> 10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т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Из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нуд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ђач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д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385924" w:rsidRPr="00B03857">
        <w:rPr>
          <w:lang w:val="sr-Latn-BA"/>
        </w:rPr>
        <w:t xml:space="preserve"> 4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385924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385924" w:rsidRPr="00B03857">
        <w:rPr>
          <w:lang w:val="sr-Latn-BA"/>
        </w:rPr>
        <w:t xml:space="preserve">., </w:t>
      </w:r>
      <w:r w:rsidRPr="00B03857">
        <w:rPr>
          <w:lang w:val="sr-Latn-BA"/>
        </w:rPr>
        <w:t>док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385924" w:rsidRPr="00B03857">
        <w:rPr>
          <w:lang w:val="sr-Latn-BA"/>
        </w:rPr>
        <w:t xml:space="preserve"> 20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т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Јед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лужују</w:t>
      </w:r>
      <w:r w:rsidR="00385924" w:rsidRPr="00B03857">
        <w:rPr>
          <w:lang w:val="sr-Latn-BA"/>
        </w:rPr>
        <w:t xml:space="preserve"> 3 </w:t>
      </w:r>
      <w:r w:rsidRPr="00B03857">
        <w:rPr>
          <w:lang w:val="sr-Latn-BA"/>
        </w:rPr>
        <w:t>радника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С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то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ц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већ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бучен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служива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е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385924" w:rsidRPr="00B03857">
        <w:rPr>
          <w:lang w:val="sr-Latn-BA"/>
        </w:rPr>
        <w:t xml:space="preserve"> 20 </w:t>
      </w:r>
      <w:r w:rsidRPr="00B03857">
        <w:rPr>
          <w:lang w:val="sr-Latn-BA"/>
        </w:rPr>
        <w:t>кома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(</w:t>
      </w:r>
      <w:r w:rsidRPr="00B03857">
        <w:rPr>
          <w:lang w:val="sr-Latn-BA"/>
        </w:rPr>
        <w:t>акумулаторс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лучају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н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љала</w:t>
      </w:r>
      <w:r w:rsidR="00385924" w:rsidRPr="00B03857">
        <w:rPr>
          <w:lang w:val="sr-Latn-BA"/>
        </w:rPr>
        <w:t xml:space="preserve">). </w:t>
      </w:r>
      <w:r w:rsidRPr="00B03857">
        <w:rPr>
          <w:lang w:val="sr-Latn-BA"/>
        </w:rPr>
        <w:t>Међутим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а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љал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он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ва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ље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мањил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дносу</w:t>
      </w:r>
      <w:r w:rsidR="00385924" w:rsidRPr="00B03857">
        <w:rPr>
          <w:lang w:val="sr-Latn-BA"/>
        </w:rPr>
        <w:t xml:space="preserve"> 1:2. </w:t>
      </w:r>
    </w:p>
    <w:p w:rsidR="009C0D2C" w:rsidRDefault="009C0D2C" w:rsidP="00F06E05">
      <w:pPr>
        <w:spacing w:line="360" w:lineRule="auto"/>
        <w:jc w:val="both"/>
      </w:pPr>
    </w:p>
    <w:p w:rsidR="00385924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>: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385924" w:rsidRPr="00B03857">
        <w:rPr>
          <w:lang w:val="sr-Latn-BA"/>
        </w:rPr>
        <w:t>.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ј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з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рај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според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в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ц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лужива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ов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нег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ек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ц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тар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чин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тиза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шт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већ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385924" w:rsidRPr="00B03857">
        <w:rPr>
          <w:lang w:val="sr-Latn-BA"/>
        </w:rPr>
        <w:t>.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етоде</w:t>
      </w:r>
      <w:r w:rsidR="00385924" w:rsidRPr="00B03857">
        <w:rPr>
          <w:lang w:val="sr-Latn-BA"/>
        </w:rPr>
        <w:t>.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385924" w:rsidRPr="00B03857">
        <w:rPr>
          <w:lang w:val="sr-Latn-BA"/>
        </w:rPr>
        <w:t>.</w:t>
      </w:r>
    </w:p>
    <w:p w:rsidR="00385924" w:rsidRPr="00B03857" w:rsidRDefault="00385924" w:rsidP="00F06E05">
      <w:pPr>
        <w:spacing w:line="360" w:lineRule="auto"/>
        <w:jc w:val="both"/>
        <w:rPr>
          <w:lang w:val="sr-Latn-BA"/>
        </w:rPr>
      </w:pPr>
    </w:p>
    <w:p w:rsidR="00F13EF6" w:rsidRPr="00B03857" w:rsidRDefault="00F13EF6" w:rsidP="00F06E05">
      <w:pPr>
        <w:spacing w:line="360" w:lineRule="auto"/>
        <w:jc w:val="both"/>
        <w:rPr>
          <w:lang w:val="sr-Latn-BA"/>
        </w:rPr>
      </w:pPr>
    </w:p>
    <w:p w:rsidR="00F13EF6" w:rsidRPr="00B03857" w:rsidRDefault="001F3B3A" w:rsidP="00F13EF6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lastRenderedPageBreak/>
        <w:t>РАЗНИ</w:t>
      </w:r>
      <w:r w:rsidR="00F13EF6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ЗАДАЦИ</w:t>
      </w: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FB4BB0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F13EF6" w:rsidRPr="00B03857">
        <w:rPr>
          <w:b/>
          <w:lang w:val="sr-Latn-BA"/>
        </w:rPr>
        <w:t xml:space="preserve"> 21:</w:t>
      </w:r>
    </w:p>
    <w:p w:rsidR="00F13EF6" w:rsidRPr="00B03857" w:rsidRDefault="001F3B3A" w:rsidP="00FB4BB0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ндустријс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сновног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8D0BD1" w:rsidRPr="00B03857">
        <w:rPr>
          <w:lang w:val="sr-Latn-BA"/>
        </w:rPr>
        <w:t xml:space="preserve"> 1600 </w:t>
      </w:r>
      <w:r w:rsidRPr="00B03857">
        <w:rPr>
          <w:lang w:val="sr-Latn-BA"/>
        </w:rPr>
        <w:t>часов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Јединиц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с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грл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због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ег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г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јелости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Продај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везан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D0BD1" w:rsidRPr="00B03857">
        <w:rPr>
          <w:lang w:val="sr-Latn-BA"/>
        </w:rPr>
        <w:t xml:space="preserve"> 400 </w:t>
      </w:r>
      <w:r w:rsidRPr="00B03857">
        <w:rPr>
          <w:lang w:val="sr-Latn-BA"/>
        </w:rPr>
        <w:t>јединиц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ва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Уколи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ва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т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вак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ј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Доби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8D0BD1" w:rsidRPr="00B03857">
        <w:rPr>
          <w:lang w:val="sr-Latn-BA"/>
        </w:rPr>
        <w:t xml:space="preserve"> 10 </w:t>
      </w:r>
      <w:r w:rsidRPr="00B03857">
        <w:rPr>
          <w:lang w:val="sr-Latn-BA"/>
        </w:rPr>
        <w:t>н</w:t>
      </w:r>
      <w:r w:rsidR="008D0BD1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D0BD1" w:rsidRPr="00B03857">
        <w:rPr>
          <w:lang w:val="sr-Latn-BA"/>
        </w:rPr>
        <w:t xml:space="preserve">., 6 </w:t>
      </w:r>
      <w:r w:rsidRPr="00B03857">
        <w:rPr>
          <w:lang w:val="sr-Latn-BA"/>
        </w:rPr>
        <w:t>н</w:t>
      </w:r>
      <w:r w:rsidR="008D0BD1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4 </w:t>
      </w:r>
      <w:r w:rsidRPr="00B03857">
        <w:rPr>
          <w:lang w:val="sr-Latn-BA"/>
        </w:rPr>
        <w:t>н</w:t>
      </w:r>
      <w:r w:rsidR="008D0BD1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респективно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>:</w:t>
      </w:r>
    </w:p>
    <w:p w:rsidR="008D0BD1" w:rsidRPr="00B03857" w:rsidRDefault="001F3B3A" w:rsidP="00026D8F">
      <w:pPr>
        <w:pStyle w:val="ListParagraph"/>
        <w:numPr>
          <w:ilvl w:val="0"/>
          <w:numId w:val="2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D0BD1" w:rsidRPr="00B03857">
        <w:rPr>
          <w:lang w:val="sr-Latn-BA"/>
        </w:rPr>
        <w:t>.</w:t>
      </w:r>
    </w:p>
    <w:p w:rsidR="008D0BD1" w:rsidRPr="00B03857" w:rsidRDefault="001F3B3A" w:rsidP="00026D8F">
      <w:pPr>
        <w:pStyle w:val="ListParagraph"/>
        <w:numPr>
          <w:ilvl w:val="0"/>
          <w:numId w:val="2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8D0BD1" w:rsidRPr="00B03857">
        <w:rPr>
          <w:lang w:val="sr-Latn-BA"/>
        </w:rPr>
        <w:t>.</w:t>
      </w:r>
    </w:p>
    <w:p w:rsidR="008D0BD1" w:rsidRPr="00B03857" w:rsidRDefault="008D0BD1" w:rsidP="00FB4BB0">
      <w:pPr>
        <w:spacing w:line="360" w:lineRule="auto"/>
        <w:jc w:val="both"/>
        <w:rPr>
          <w:lang w:val="sr-Latn-BA"/>
        </w:rPr>
      </w:pPr>
    </w:p>
    <w:p w:rsidR="008D0BD1" w:rsidRPr="00B03857" w:rsidRDefault="008D0BD1" w:rsidP="00FB4BB0">
      <w:pPr>
        <w:spacing w:line="360" w:lineRule="auto"/>
        <w:jc w:val="both"/>
        <w:rPr>
          <w:lang w:val="sr-Latn-BA"/>
        </w:rPr>
      </w:pPr>
    </w:p>
    <w:p w:rsidR="008D0BD1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8D0BD1" w:rsidRPr="00B03857">
        <w:rPr>
          <w:b/>
          <w:lang w:val="sr-Latn-BA"/>
        </w:rPr>
        <w:t xml:space="preserve"> 22:</w:t>
      </w:r>
    </w:p>
    <w:p w:rsidR="008D0BD1" w:rsidRPr="00B03857" w:rsidRDefault="001F3B3A" w:rsidP="00FB4BB0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гон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108 </w:t>
      </w:r>
      <w:r w:rsidRPr="00B03857">
        <w:rPr>
          <w:lang w:val="sr-Latn-BA"/>
        </w:rPr>
        <w:t>часов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1/3, 1/4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1/2 </w:t>
      </w:r>
      <w:r w:rsidRPr="00B03857">
        <w:rPr>
          <w:lang w:val="sr-Latn-BA"/>
        </w:rPr>
        <w:t>ком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Произво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уш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уша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јелос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стити</w:t>
      </w:r>
      <w:r w:rsidR="008D0BD1" w:rsidRPr="00B03857">
        <w:rPr>
          <w:lang w:val="sr-Latn-BA"/>
        </w:rPr>
        <w:t xml:space="preserve"> (</w:t>
      </w:r>
      <w:r w:rsidRPr="00B03857">
        <w:rPr>
          <w:lang w:val="sr-Latn-BA"/>
        </w:rPr>
        <w:t>ангажовати</w:t>
      </w:r>
      <w:r w:rsidR="008D0BD1" w:rsidRPr="00B03857">
        <w:rPr>
          <w:lang w:val="sr-Latn-BA"/>
        </w:rPr>
        <w:t xml:space="preserve">),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8D0BD1" w:rsidRPr="00B03857">
        <w:rPr>
          <w:lang w:val="sr-Latn-BA"/>
        </w:rPr>
        <w:t xml:space="preserve"> 24 </w:t>
      </w:r>
      <w:r w:rsidRPr="00B03857">
        <w:rPr>
          <w:lang w:val="sr-Latn-BA"/>
        </w:rPr>
        <w:t>час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ушар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суш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1/2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1/3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4E57AA" w:rsidRPr="00B03857">
        <w:rPr>
          <w:lang w:val="sr-Latn-BA"/>
        </w:rPr>
        <w:t xml:space="preserve">. </w:t>
      </w:r>
      <w:r w:rsidRPr="00B03857">
        <w:rPr>
          <w:lang w:val="sr-Latn-BA"/>
        </w:rPr>
        <w:t>Варијабил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е</w:t>
      </w:r>
      <w:r w:rsidR="004E57AA" w:rsidRPr="00B03857">
        <w:rPr>
          <w:lang w:val="sr-Latn-BA"/>
        </w:rPr>
        <w:t xml:space="preserve"> 3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4E57AA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 </w:t>
      </w:r>
      <w:r w:rsidR="00245058">
        <w:rPr>
          <w:lang w:val="sr-Latn-BA"/>
        </w:rPr>
        <w:t xml:space="preserve">Фиксни трошкови израде Б и Ц износе 30 н.ј. </w:t>
      </w:r>
      <w:r w:rsidRPr="00B03857">
        <w:rPr>
          <w:lang w:val="sr-Latn-BA"/>
        </w:rPr>
        <w:t>С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е</w:t>
      </w:r>
      <w:r w:rsidR="004E57AA" w:rsidRPr="00B03857">
        <w:rPr>
          <w:lang w:val="sr-Latn-BA"/>
        </w:rPr>
        <w:t xml:space="preserve">, </w:t>
      </w:r>
      <w:r w:rsidRPr="00B03857">
        <w:rPr>
          <w:lang w:val="sr-Latn-BA"/>
        </w:rPr>
        <w:t>збир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ил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ећ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збир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фикс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ил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. </w:t>
      </w:r>
      <w:r w:rsidRPr="00B03857">
        <w:rPr>
          <w:lang w:val="sr-Latn-BA"/>
        </w:rPr>
        <w:t>Јединич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ил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е</w:t>
      </w:r>
      <w:r w:rsidR="004E57AA" w:rsidRPr="00B03857">
        <w:rPr>
          <w:lang w:val="sr-Latn-BA"/>
        </w:rPr>
        <w:t xml:space="preserve"> 4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фикс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4E57AA" w:rsidRPr="00B03857">
        <w:rPr>
          <w:lang w:val="sr-Latn-BA"/>
        </w:rPr>
        <w:t xml:space="preserve"> 10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4E57AA" w:rsidRPr="00B03857">
        <w:rPr>
          <w:lang w:val="sr-Latn-BA"/>
        </w:rPr>
        <w:t>:</w:t>
      </w:r>
    </w:p>
    <w:p w:rsidR="004E57AA" w:rsidRPr="00B03857" w:rsidRDefault="001F3B3A" w:rsidP="00026D8F">
      <w:pPr>
        <w:pStyle w:val="ListParagraph"/>
        <w:numPr>
          <w:ilvl w:val="0"/>
          <w:numId w:val="2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4E57AA" w:rsidRPr="00B03857">
        <w:rPr>
          <w:lang w:val="sr-Latn-BA"/>
        </w:rPr>
        <w:t>.</w:t>
      </w:r>
    </w:p>
    <w:p w:rsidR="004E57AA" w:rsidRPr="00B03857" w:rsidRDefault="001F3B3A" w:rsidP="00026D8F">
      <w:pPr>
        <w:pStyle w:val="ListParagraph"/>
        <w:numPr>
          <w:ilvl w:val="0"/>
          <w:numId w:val="2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куп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в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>.</w:t>
      </w:r>
    </w:p>
    <w:p w:rsidR="004E57AA" w:rsidRPr="00B03857" w:rsidRDefault="004E57AA" w:rsidP="00FB4BB0">
      <w:pPr>
        <w:spacing w:line="360" w:lineRule="auto"/>
        <w:jc w:val="both"/>
        <w:rPr>
          <w:lang w:val="sr-Latn-BA"/>
        </w:rPr>
      </w:pPr>
    </w:p>
    <w:p w:rsidR="008F550E" w:rsidRPr="00B03857" w:rsidRDefault="008F550E" w:rsidP="00FB4BB0">
      <w:pPr>
        <w:spacing w:line="360" w:lineRule="auto"/>
        <w:jc w:val="both"/>
        <w:rPr>
          <w:lang w:val="sr-Latn-BA"/>
        </w:rPr>
      </w:pPr>
    </w:p>
    <w:p w:rsidR="008F550E" w:rsidRPr="00B03857" w:rsidRDefault="008F550E" w:rsidP="00FB4BB0">
      <w:pPr>
        <w:spacing w:line="360" w:lineRule="auto"/>
        <w:jc w:val="both"/>
        <w:rPr>
          <w:lang w:val="sr-Latn-BA"/>
        </w:rPr>
      </w:pPr>
    </w:p>
    <w:p w:rsidR="008F550E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8F550E" w:rsidRPr="00B03857">
        <w:rPr>
          <w:b/>
          <w:lang w:val="sr-Latn-BA"/>
        </w:rPr>
        <w:t xml:space="preserve"> 23:</w:t>
      </w:r>
    </w:p>
    <w:p w:rsidR="002234A8" w:rsidRPr="00B03857" w:rsidRDefault="001F3B3A" w:rsidP="002234A8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8F550E" w:rsidRPr="00B03857">
        <w:rPr>
          <w:lang w:val="sr-Latn-BA"/>
        </w:rPr>
        <w:t xml:space="preserve"> 100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ко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т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купн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знос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редстав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ити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т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ити</w:t>
      </w:r>
      <w:r w:rsidR="008F550E" w:rsidRPr="00B03857">
        <w:rPr>
          <w:lang w:val="sr-Latn-BA"/>
        </w:rPr>
        <w:t xml:space="preserve"> (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) </w:t>
      </w:r>
      <w:r w:rsidRPr="00B03857">
        <w:rPr>
          <w:lang w:val="sr-Latn-BA"/>
        </w:rPr>
        <w:t>за</w:t>
      </w:r>
      <w:r w:rsidR="008F550E" w:rsidRPr="00B03857">
        <w:rPr>
          <w:lang w:val="sr-Latn-BA"/>
        </w:rPr>
        <w:t xml:space="preserve"> 5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виш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ег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Такође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познат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агати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лучај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20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Ак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аж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та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ваке</w:t>
      </w:r>
      <w:r w:rsidR="008F550E" w:rsidRPr="00B03857">
        <w:rPr>
          <w:lang w:val="sr-Latn-BA"/>
        </w:rPr>
        <w:t xml:space="preserve"> 2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лаг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ај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лагање</w:t>
      </w:r>
      <w:r w:rsidR="008F550E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т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словић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ас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F550E" w:rsidRPr="00B03857">
        <w:rPr>
          <w:lang w:val="sr-Latn-BA"/>
        </w:rPr>
        <w:t xml:space="preserve"> 2%, 3%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4% </w:t>
      </w:r>
      <w:r w:rsidRPr="00B03857">
        <w:rPr>
          <w:lang w:val="sr-Latn-BA"/>
        </w:rPr>
        <w:t>респективно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>:</w:t>
      </w:r>
    </w:p>
    <w:p w:rsidR="008F550E" w:rsidRPr="00B03857" w:rsidRDefault="001F3B3A" w:rsidP="00026D8F">
      <w:pPr>
        <w:pStyle w:val="ListParagraph"/>
        <w:numPr>
          <w:ilvl w:val="0"/>
          <w:numId w:val="2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>.</w:t>
      </w:r>
    </w:p>
    <w:p w:rsidR="008F550E" w:rsidRPr="00B03857" w:rsidRDefault="001F3B3A" w:rsidP="00026D8F">
      <w:pPr>
        <w:pStyle w:val="ListParagraph"/>
        <w:numPr>
          <w:ilvl w:val="0"/>
          <w:numId w:val="2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ас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F550E" w:rsidRPr="00B03857">
        <w:rPr>
          <w:lang w:val="sr-Latn-BA"/>
        </w:rPr>
        <w:t>.</w:t>
      </w:r>
    </w:p>
    <w:p w:rsidR="008F550E" w:rsidRPr="00B03857" w:rsidRDefault="008F550E" w:rsidP="002234A8">
      <w:pPr>
        <w:spacing w:line="360" w:lineRule="auto"/>
        <w:jc w:val="both"/>
        <w:rPr>
          <w:lang w:val="sr-Latn-BA"/>
        </w:rPr>
      </w:pPr>
    </w:p>
    <w:p w:rsidR="008F550E" w:rsidRPr="00B03857" w:rsidRDefault="008F550E" w:rsidP="002234A8">
      <w:pPr>
        <w:spacing w:line="360" w:lineRule="auto"/>
        <w:jc w:val="both"/>
        <w:rPr>
          <w:lang w:val="sr-Latn-BA"/>
        </w:rPr>
      </w:pPr>
    </w:p>
    <w:p w:rsidR="008F550E" w:rsidRPr="00B03857" w:rsidRDefault="001F3B3A" w:rsidP="002234A8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8F550E" w:rsidRPr="00B03857">
        <w:rPr>
          <w:b/>
          <w:lang w:val="sr-Latn-BA"/>
        </w:rPr>
        <w:t xml:space="preserve"> 24:</w:t>
      </w:r>
    </w:p>
    <w:p w:rsidR="008F550E" w:rsidRPr="00B03857" w:rsidRDefault="001F3B3A" w:rsidP="002234A8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едизборној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ампањ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литич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бар</w:t>
      </w:r>
      <w:r w:rsidR="008F550E" w:rsidRPr="00B03857">
        <w:rPr>
          <w:lang w:val="sr-Latn-BA"/>
        </w:rPr>
        <w:t xml:space="preserve"> 130 </w:t>
      </w:r>
      <w:r w:rsidRPr="00B03857">
        <w:rPr>
          <w:lang w:val="sr-Latn-BA"/>
        </w:rPr>
        <w:t>пропагандних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јач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е</w:t>
      </w:r>
      <w:r w:rsidR="008F550E" w:rsidRPr="00B03857">
        <w:rPr>
          <w:lang w:val="sr-Latn-BA"/>
        </w:rPr>
        <w:t xml:space="preserve"> (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). </w:t>
      </w:r>
      <w:r w:rsidRPr="00B03857">
        <w:rPr>
          <w:lang w:val="sr-Latn-BA"/>
        </w:rPr>
        <w:t>Јед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иказа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а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15 </w:t>
      </w:r>
      <w:r w:rsidRPr="00B03857">
        <w:rPr>
          <w:lang w:val="sr-Latn-BA"/>
        </w:rPr>
        <w:t>секунди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1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е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40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8F550E" w:rsidRPr="00B03857">
        <w:rPr>
          <w:lang w:val="sr-Latn-BA"/>
        </w:rPr>
        <w:t xml:space="preserve"> 50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30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Емитова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пагандних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лаћ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реме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8F550E" w:rsidRPr="00B03857">
        <w:rPr>
          <w:lang w:val="sr-Latn-BA"/>
        </w:rPr>
        <w:t xml:space="preserve">: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10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12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11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>:</w:t>
      </w:r>
    </w:p>
    <w:p w:rsidR="008F550E" w:rsidRPr="00B03857" w:rsidRDefault="001F3B3A" w:rsidP="00026D8F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јој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глашав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глашав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би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ална</w:t>
      </w:r>
      <w:r w:rsidR="008F550E" w:rsidRPr="00B03857">
        <w:rPr>
          <w:lang w:val="sr-Latn-BA"/>
        </w:rPr>
        <w:t>.</w:t>
      </w:r>
    </w:p>
    <w:p w:rsidR="008F550E" w:rsidRPr="00B03857" w:rsidRDefault="001F3B3A" w:rsidP="00026D8F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лазећ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анализирам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ам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еалн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е</w:t>
      </w:r>
      <w:r w:rsidR="008F550E" w:rsidRPr="00B03857">
        <w:rPr>
          <w:lang w:val="sr-Latn-BA"/>
        </w:rPr>
        <w:t>.</w:t>
      </w:r>
    </w:p>
    <w:p w:rsidR="008F550E" w:rsidRPr="00B03857" w:rsidRDefault="001F3B3A" w:rsidP="00026D8F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>.</w:t>
      </w:r>
    </w:p>
    <w:p w:rsidR="008F550E" w:rsidRPr="00B03857" w:rsidRDefault="008F550E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8F550E" w:rsidRPr="00B03857" w:rsidRDefault="001F3B3A" w:rsidP="002234A8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8F550E" w:rsidRPr="00B03857">
        <w:rPr>
          <w:b/>
          <w:lang w:val="sr-Latn-BA"/>
        </w:rPr>
        <w:t xml:space="preserve"> 25:</w:t>
      </w:r>
    </w:p>
    <w:p w:rsidR="008F550E" w:rsidRPr="00B03857" w:rsidRDefault="001F3B3A" w:rsidP="002234A8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пра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ред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години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Предвиђе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: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којим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виш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којим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њен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ц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рају</w:t>
      </w:r>
      <w:r w:rsidR="00D82ECD" w:rsidRPr="00B03857">
        <w:rPr>
          <w:lang w:val="sr-Latn-BA"/>
        </w:rPr>
        <w:t xml:space="preserve"> 2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4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Спот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њен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раје</w:t>
      </w:r>
      <w:r w:rsidR="00D82ECD" w:rsidRPr="00B03857">
        <w:rPr>
          <w:lang w:val="sr-Latn-BA"/>
        </w:rPr>
        <w:t xml:space="preserve"> 2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6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е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D82ECD" w:rsidRPr="00B03857">
        <w:rPr>
          <w:lang w:val="sr-Latn-BA"/>
        </w:rPr>
        <w:t xml:space="preserve"> 6 </w:t>
      </w:r>
      <w:r w:rsidRPr="00B03857">
        <w:rPr>
          <w:lang w:val="sr-Latn-BA"/>
        </w:rPr>
        <w:t>с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40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а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D82ECD" w:rsidRPr="00B03857">
        <w:rPr>
          <w:lang w:val="sr-Latn-BA"/>
        </w:rPr>
        <w:t xml:space="preserve"> 5 </w:t>
      </w:r>
      <w:r w:rsidRPr="00B03857">
        <w:rPr>
          <w:lang w:val="sr-Latn-BA"/>
        </w:rPr>
        <w:t>сати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Ције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вис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D82ECD" w:rsidRPr="00B03857">
        <w:rPr>
          <w:lang w:val="sr-Latn-BA"/>
        </w:rPr>
        <w:t xml:space="preserve"> 9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D82ECD" w:rsidRPr="00B03857">
        <w:rPr>
          <w:lang w:val="sr-Latn-BA"/>
        </w:rPr>
        <w:t xml:space="preserve"> 12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D82ECD" w:rsidRPr="00B03857">
        <w:rPr>
          <w:lang w:val="sr-Latn-BA"/>
        </w:rPr>
        <w:t xml:space="preserve"> 12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ла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D82ECD" w:rsidRPr="00B03857">
        <w:rPr>
          <w:lang w:val="sr-Latn-BA"/>
        </w:rPr>
        <w:t xml:space="preserve"> 8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>: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атематичк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аци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10 </w:t>
      </w:r>
      <w:r w:rsidRPr="00B03857">
        <w:rPr>
          <w:lang w:val="sr-Latn-BA"/>
        </w:rPr>
        <w:t>већ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г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рој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ци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82ECD" w:rsidRPr="00B03857">
        <w:rPr>
          <w:lang w:val="sr-Latn-BA"/>
        </w:rPr>
        <w:t>.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лазећ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ци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врш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н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вис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прозвод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>.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Урад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дн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ам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став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аз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редну</w:t>
      </w:r>
      <w:r w:rsidR="00D82ECD" w:rsidRPr="00B03857">
        <w:rPr>
          <w:lang w:val="sr-Latn-BA"/>
        </w:rPr>
        <w:t>.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пис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уалн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>).</w:t>
      </w:r>
    </w:p>
    <w:p w:rsidR="00D82ECD" w:rsidRPr="00B03857" w:rsidRDefault="00D82ECD" w:rsidP="00D82ECD">
      <w:pPr>
        <w:spacing w:line="360" w:lineRule="auto"/>
        <w:jc w:val="both"/>
        <w:rPr>
          <w:lang w:val="sr-Latn-BA"/>
        </w:rPr>
      </w:pPr>
    </w:p>
    <w:p w:rsidR="00D82ECD" w:rsidRPr="00B03857" w:rsidRDefault="001F3B3A" w:rsidP="00D82ECD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D82ECD" w:rsidRPr="00B03857">
        <w:rPr>
          <w:b/>
          <w:lang w:val="sr-Latn-BA"/>
        </w:rPr>
        <w:t xml:space="preserve"> 26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lang w:val="sr-Latn-BA"/>
        </w:rPr>
        <w:t>Предузеће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прошири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властите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капцитете</w:t>
      </w:r>
      <w:r w:rsidR="00825630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или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25630" w:rsidRPr="00B03857">
        <w:rPr>
          <w:lang w:val="sr-Latn-BA"/>
        </w:rPr>
        <w:t xml:space="preserve"> </w:t>
      </w:r>
      <w:r w:rsidRPr="00B03857">
        <w:rPr>
          <w:noProof/>
        </w:rPr>
        <w:t>монтир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јест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ич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1200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2000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ч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,5 </w:t>
      </w:r>
      <w:r w:rsidRPr="00B03857">
        <w:rPr>
          <w:noProof/>
          <w:lang w:val="sr-Latn-BA"/>
        </w:rPr>
        <w:t>ч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с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узе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же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бав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звјестан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н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986F75">
        <w:rPr>
          <w:noProof/>
        </w:rPr>
        <w:t xml:space="preserve"> нове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="00986F75">
        <w:rPr>
          <w:noProof/>
        </w:rPr>
        <w:t xml:space="preserve">нове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6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бав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д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250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0627ED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0627ED" w:rsidRPr="00B03857">
        <w:rPr>
          <w:noProof/>
        </w:rPr>
        <w:t xml:space="preserve"> 200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мортизац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чу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оп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%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днос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2.500.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0627ED" w:rsidRPr="00B03857" w:rsidRDefault="001F3B3A" w:rsidP="00C02131">
      <w:pPr>
        <w:numPr>
          <w:ilvl w:val="0"/>
          <w:numId w:val="29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Форм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0627ED" w:rsidRPr="00B03857">
        <w:rPr>
          <w:noProof/>
        </w:rPr>
        <w:t>.</w:t>
      </w:r>
    </w:p>
    <w:p w:rsidR="000627ED" w:rsidRPr="00B03857" w:rsidRDefault="001F3B3A" w:rsidP="00C02131">
      <w:pPr>
        <w:numPr>
          <w:ilvl w:val="0"/>
          <w:numId w:val="29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шир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е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л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8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е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искоришт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д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бав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627ED" w:rsidRPr="00B03857">
        <w:rPr>
          <w:noProof/>
          <w:vertAlign w:val="subscript"/>
        </w:rPr>
        <w:t>1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У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терацију</w:t>
      </w:r>
      <w:r w:rsidR="000627ED" w:rsidRPr="00B03857">
        <w:rPr>
          <w:noProof/>
        </w:rPr>
        <w:t xml:space="preserve">. </w:t>
      </w:r>
    </w:p>
    <w:p w:rsidR="004E7315" w:rsidRPr="00B03857" w:rsidRDefault="001F3B3A" w:rsidP="00C02131">
      <w:pPr>
        <w:numPr>
          <w:ilvl w:val="0"/>
          <w:numId w:val="29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0627ED" w:rsidRPr="00B03857" w:rsidRDefault="000627ED" w:rsidP="000627ED">
      <w:pPr>
        <w:spacing w:line="360" w:lineRule="auto"/>
        <w:jc w:val="both"/>
        <w:rPr>
          <w:b/>
          <w:noProof/>
        </w:rPr>
      </w:pPr>
    </w:p>
    <w:p w:rsidR="000627ED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27</w:t>
      </w:r>
      <w:r w:rsidR="000627ED" w:rsidRPr="00B03857">
        <w:rPr>
          <w:b/>
          <w:noProof/>
        </w:rPr>
        <w:t>:</w:t>
      </w:r>
    </w:p>
    <w:p w:rsidR="007F1CF1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Продајно</w:t>
      </w:r>
      <w:r w:rsidR="004E7315" w:rsidRPr="00B03857">
        <w:rPr>
          <w:noProof/>
        </w:rPr>
        <w:t>-</w:t>
      </w:r>
      <w:r w:rsidRPr="00B03857">
        <w:rPr>
          <w:noProof/>
        </w:rPr>
        <w:t>серви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тво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с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аутолакирерс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рад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о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но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: 20 </w:t>
      </w:r>
      <w:r w:rsidRPr="00B03857">
        <w:rPr>
          <w:noProof/>
        </w:rPr>
        <w:t>аутомеханич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аутолакирер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тврђ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достат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8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б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лакирер</w:t>
      </w:r>
      <w:r w:rsidR="004E7315" w:rsidRPr="00B03857">
        <w:rPr>
          <w:noProof/>
          <w:lang w:val="sr-Cyrl-BA"/>
        </w:rPr>
        <w:t>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ну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онсултац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ич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ужб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нуђен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утврђе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4E7315" w:rsidRPr="00B03857">
        <w:rPr>
          <w:noProof/>
        </w:rPr>
        <w:t xml:space="preserve"> 100 </w:t>
      </w:r>
      <w:r w:rsidRPr="00B03857">
        <w:rPr>
          <w:noProof/>
          <w:lang w:val="sr-Latn-BA"/>
        </w:rPr>
        <w:t>н</w:t>
      </w:r>
      <w:r w:rsidR="000627ED" w:rsidRPr="00B03857">
        <w:rPr>
          <w:noProof/>
          <w:lang w:val="sr-Cyrl-BA"/>
        </w:rPr>
        <w:t>.ј.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</w:t>
      </w:r>
      <w:r w:rsidR="004E7315" w:rsidRPr="00B03857">
        <w:rPr>
          <w:noProof/>
        </w:rPr>
        <w:t xml:space="preserve"> 10% </w:t>
      </w:r>
      <w:r w:rsidRPr="00B03857">
        <w:rPr>
          <w:noProof/>
        </w:rPr>
        <w:t>гарнитура</w:t>
      </w:r>
      <w:r w:rsidR="000627ED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лакирер</w:t>
      </w:r>
      <w:r w:rsidR="004E7315" w:rsidRPr="00B03857">
        <w:rPr>
          <w:noProof/>
          <w:lang w:val="sr-Cyrl-BA"/>
        </w:rPr>
        <w:t>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</w:t>
      </w:r>
      <w:r w:rsidR="004E7315" w:rsidRPr="00B03857">
        <w:rPr>
          <w:noProof/>
        </w:rPr>
        <w:t xml:space="preserve"> 20%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. </w:t>
      </w:r>
      <w:r w:rsidRPr="00B03857">
        <w:rPr>
          <w:noProof/>
          <w:lang w:val="sr-Latn-BA"/>
        </w:rPr>
        <w:t>Г</w:t>
      </w:r>
      <w:r w:rsidRPr="00B03857">
        <w:rPr>
          <w:noProof/>
        </w:rPr>
        <w:t>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4E7315" w:rsidRPr="00B03857">
        <w:rPr>
          <w:noProof/>
        </w:rPr>
        <w:t xml:space="preserve"> 200 </w:t>
      </w:r>
      <w:r w:rsidR="004E7315" w:rsidRPr="00B03857">
        <w:rPr>
          <w:noProof/>
          <w:lang w:val="sr-Cyrl-BA"/>
        </w:rPr>
        <w:t>н.ј.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до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лакирер</w:t>
      </w:r>
      <w:r w:rsidR="004E7315" w:rsidRPr="00B03857">
        <w:rPr>
          <w:noProof/>
          <w:lang w:val="sr-Cyrl-BA"/>
        </w:rPr>
        <w:t>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0627ED" w:rsidRPr="00B03857">
        <w:rPr>
          <w:noProof/>
        </w:rPr>
        <w:t xml:space="preserve"> 1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  <w:lang w:val="sr-Cyrl-BA"/>
        </w:rPr>
        <w:t>.ј.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</w:t>
      </w:r>
      <w:r w:rsidR="004E7315" w:rsidRPr="00B03857">
        <w:rPr>
          <w:noProof/>
        </w:rPr>
        <w:t xml:space="preserve"> 16%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>.</w:t>
      </w:r>
      <w:r w:rsidR="004E7315" w:rsidRPr="00B03857">
        <w:rPr>
          <w:noProof/>
          <w:lang w:val="sr-Cyrl-BA"/>
        </w:rPr>
        <w:t xml:space="preserve"> </w:t>
      </w:r>
    </w:p>
    <w:p w:rsidR="007F1CF1" w:rsidRDefault="007F1CF1" w:rsidP="000627ED">
      <w:pPr>
        <w:spacing w:line="360" w:lineRule="auto"/>
        <w:jc w:val="both"/>
        <w:rPr>
          <w:noProof/>
          <w:lang w:val="sr-Cyrl-BA"/>
        </w:rPr>
      </w:pPr>
    </w:p>
    <w:p w:rsidR="000627ED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0627ED" w:rsidRPr="00B03857" w:rsidRDefault="001F3B3A" w:rsidP="00C02131">
      <w:pPr>
        <w:numPr>
          <w:ilvl w:val="0"/>
          <w:numId w:val="30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0627ED" w:rsidRPr="00B03857">
        <w:rPr>
          <w:noProof/>
        </w:rPr>
        <w:t>.</w:t>
      </w:r>
    </w:p>
    <w:p w:rsidR="000627ED" w:rsidRPr="00B03857" w:rsidRDefault="001F3B3A" w:rsidP="00C02131">
      <w:pPr>
        <w:numPr>
          <w:ilvl w:val="0"/>
          <w:numId w:val="30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тур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опх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ијед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инималан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одиш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но</w:t>
      </w:r>
      <w:r w:rsidR="004E7315" w:rsidRPr="00B03857">
        <w:rPr>
          <w:noProof/>
        </w:rPr>
        <w:t>-</w:t>
      </w:r>
      <w:r w:rsidRPr="00B03857">
        <w:rPr>
          <w:noProof/>
        </w:rPr>
        <w:t>серви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двојити</w:t>
      </w:r>
      <w:r w:rsidR="004E7315" w:rsidRPr="00B03857">
        <w:rPr>
          <w:noProof/>
        </w:rPr>
        <w:t xml:space="preserve"> 800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  <w:lang w:val="sr-Latn-BA"/>
        </w:rPr>
        <w:t>н</w:t>
      </w:r>
      <w:r w:rsidR="004E7315" w:rsidRPr="00B03857">
        <w:rPr>
          <w:noProof/>
          <w:lang w:val="sr-Cyrl-BA"/>
        </w:rPr>
        <w:t>.ј.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</w:t>
      </w:r>
      <w:r w:rsidR="004E7315" w:rsidRPr="00B03857">
        <w:rPr>
          <w:noProof/>
          <w:lang w:val="sr-Cyrl-BA"/>
        </w:rPr>
        <w:t>ј</w:t>
      </w:r>
      <w:r w:rsidRPr="00B03857">
        <w:rPr>
          <w:noProof/>
        </w:rPr>
        <w:t>еном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0627ED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0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0627ED" w:rsidRPr="00B03857">
        <w:rPr>
          <w:noProof/>
        </w:rPr>
        <w:t xml:space="preserve"> (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тер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радили</w:t>
      </w:r>
      <w:r w:rsidR="004E7315" w:rsidRPr="00B03857">
        <w:rPr>
          <w:noProof/>
        </w:rPr>
        <w:t>).</w:t>
      </w:r>
    </w:p>
    <w:p w:rsidR="00A6320B" w:rsidRPr="00B03857" w:rsidRDefault="00A6320B" w:rsidP="000627ED">
      <w:pPr>
        <w:spacing w:line="360" w:lineRule="auto"/>
        <w:jc w:val="both"/>
        <w:rPr>
          <w:noProof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0627ED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lastRenderedPageBreak/>
        <w:t>ПРОБЛЕМ</w:t>
      </w:r>
      <w:r w:rsidR="004E7315" w:rsidRPr="00B03857">
        <w:rPr>
          <w:b/>
          <w:noProof/>
          <w:lang w:val="sr-Cyrl-BA"/>
        </w:rPr>
        <w:t xml:space="preserve"> 28</w:t>
      </w:r>
      <w:r w:rsidR="000627ED" w:rsidRPr="00B03857">
        <w:rPr>
          <w:b/>
          <w:noProof/>
          <w:lang w:val="sr-Latn-BA"/>
        </w:rPr>
        <w:t>:</w:t>
      </w:r>
    </w:p>
    <w:p w:rsidR="000627ED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пра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фабри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хо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вој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один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ланси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ов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627ED" w:rsidRPr="00B03857">
        <w:rPr>
          <w:noProof/>
        </w:rPr>
        <w:t xml:space="preserve"> – </w:t>
      </w:r>
      <w:r w:rsidRPr="00B03857">
        <w:rPr>
          <w:noProof/>
        </w:rPr>
        <w:t>сок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врх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ткупљено</w:t>
      </w:r>
      <w:r w:rsidR="000627ED" w:rsidRPr="00B03857">
        <w:rPr>
          <w:noProof/>
        </w:rPr>
        <w:t xml:space="preserve"> 2000 </w:t>
      </w:r>
      <w:r w:rsidRPr="00B03857">
        <w:rPr>
          <w:noProof/>
        </w:rPr>
        <w:t>лита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аш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скорис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ек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ећ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остојећ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рст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бог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ог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отпунос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скорис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е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Соков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аковањим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1 </w:t>
      </w:r>
      <w:r w:rsidRPr="00B03857">
        <w:rPr>
          <w:noProof/>
        </w:rPr>
        <w:t>литр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и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аријанте</w:t>
      </w:r>
      <w:r w:rsidR="000627ED" w:rsidRPr="00B03857">
        <w:rPr>
          <w:noProof/>
        </w:rPr>
        <w:t>:</w:t>
      </w:r>
    </w:p>
    <w:p w:rsidR="000627ED" w:rsidRPr="00B03857" w:rsidRDefault="001F3B3A" w:rsidP="00C02131">
      <w:pPr>
        <w:pStyle w:val="ListParagraph"/>
        <w:numPr>
          <w:ilvl w:val="0"/>
          <w:numId w:val="31"/>
        </w:numPr>
        <w:spacing w:line="360" w:lineRule="auto"/>
        <w:jc w:val="both"/>
        <w:rPr>
          <w:noProof/>
        </w:rPr>
      </w:pPr>
      <w:r w:rsidRPr="00B03857">
        <w:rPr>
          <w:noProof/>
        </w:rPr>
        <w:t>Дуња</w:t>
      </w:r>
      <w:r w:rsidR="000627ED" w:rsidRPr="00B03857">
        <w:rPr>
          <w:noProof/>
        </w:rPr>
        <w:t xml:space="preserve">*** - </w:t>
      </w:r>
      <w:r w:rsidRPr="00B03857">
        <w:rPr>
          <w:noProof/>
        </w:rPr>
        <w:t>ко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адржи</w:t>
      </w:r>
      <w:r w:rsidR="000627ED" w:rsidRPr="00B03857">
        <w:rPr>
          <w:noProof/>
        </w:rPr>
        <w:t xml:space="preserve"> 50%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50% </w:t>
      </w:r>
      <w:r w:rsidRPr="00B03857">
        <w:rPr>
          <w:noProof/>
        </w:rPr>
        <w:t>воде</w:t>
      </w:r>
      <w:r w:rsidR="000627ED" w:rsidRPr="00B03857">
        <w:rPr>
          <w:noProof/>
        </w:rPr>
        <w:t>,</w:t>
      </w:r>
    </w:p>
    <w:p w:rsidR="000627ED" w:rsidRPr="00B03857" w:rsidRDefault="001F3B3A" w:rsidP="00C02131">
      <w:pPr>
        <w:pStyle w:val="ListParagraph"/>
        <w:numPr>
          <w:ilvl w:val="0"/>
          <w:numId w:val="31"/>
        </w:numPr>
        <w:spacing w:line="360" w:lineRule="auto"/>
        <w:jc w:val="both"/>
        <w:rPr>
          <w:noProof/>
        </w:rPr>
      </w:pPr>
      <w:r w:rsidRPr="00B03857">
        <w:rPr>
          <w:noProof/>
        </w:rPr>
        <w:t>Дуња</w:t>
      </w:r>
      <w:r w:rsidR="000627ED" w:rsidRPr="00B03857">
        <w:rPr>
          <w:noProof/>
        </w:rPr>
        <w:t xml:space="preserve">** - </w:t>
      </w:r>
      <w:r w:rsidRPr="00B03857">
        <w:rPr>
          <w:noProof/>
        </w:rPr>
        <w:t>ко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адржи</w:t>
      </w:r>
      <w:r w:rsidR="000627ED" w:rsidRPr="00B03857">
        <w:rPr>
          <w:noProof/>
        </w:rPr>
        <w:t xml:space="preserve"> 40%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, 10% </w:t>
      </w:r>
      <w:r w:rsidRPr="00B03857">
        <w:rPr>
          <w:noProof/>
        </w:rPr>
        <w:t>шеће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50 % </w:t>
      </w:r>
      <w:r w:rsidRPr="00B03857">
        <w:rPr>
          <w:noProof/>
        </w:rPr>
        <w:t>вод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</w:p>
    <w:p w:rsidR="000627ED" w:rsidRPr="00B03857" w:rsidRDefault="001F3B3A" w:rsidP="00C02131">
      <w:pPr>
        <w:pStyle w:val="ListParagraph"/>
        <w:numPr>
          <w:ilvl w:val="0"/>
          <w:numId w:val="31"/>
        </w:numPr>
        <w:spacing w:line="360" w:lineRule="auto"/>
        <w:jc w:val="both"/>
        <w:rPr>
          <w:noProof/>
        </w:rPr>
      </w:pPr>
      <w:r w:rsidRPr="00B03857">
        <w:rPr>
          <w:noProof/>
        </w:rPr>
        <w:t>Дуња</w:t>
      </w:r>
      <w:r w:rsidR="000627ED" w:rsidRPr="00B03857">
        <w:rPr>
          <w:noProof/>
        </w:rPr>
        <w:t xml:space="preserve">* - </w:t>
      </w:r>
      <w:r w:rsidRPr="00B03857">
        <w:rPr>
          <w:noProof/>
        </w:rPr>
        <w:t>ко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адржи</w:t>
      </w:r>
      <w:r w:rsidR="000627ED" w:rsidRPr="00B03857">
        <w:rPr>
          <w:noProof/>
        </w:rPr>
        <w:t xml:space="preserve"> 25%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, 25% </w:t>
      </w:r>
      <w:r w:rsidRPr="00B03857">
        <w:rPr>
          <w:noProof/>
        </w:rPr>
        <w:t>шеће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50% </w:t>
      </w:r>
      <w:r w:rsidRPr="00B03857">
        <w:rPr>
          <w:noProof/>
        </w:rPr>
        <w:t>воде</w:t>
      </w:r>
      <w:r w:rsidR="000627ED" w:rsidRPr="00B03857">
        <w:rPr>
          <w:noProof/>
        </w:rPr>
        <w:t>.</w:t>
      </w:r>
    </w:p>
    <w:p w:rsidR="004E7315" w:rsidRPr="00B03857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</w:rPr>
        <w:t>Н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анализ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ржишт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цијење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ра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оди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0627ED" w:rsidRPr="00B03857">
        <w:rPr>
          <w:noProof/>
        </w:rPr>
        <w:t xml:space="preserve"> 6000 </w:t>
      </w:r>
      <w:r w:rsidRPr="00B03857">
        <w:rPr>
          <w:noProof/>
        </w:rPr>
        <w:t>лита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в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***  </w:t>
      </w:r>
      <w:r w:rsidRPr="00B03857">
        <w:rPr>
          <w:noProof/>
        </w:rPr>
        <w:t>због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исо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ције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ћ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0627ED" w:rsidRPr="00B03857">
        <w:rPr>
          <w:noProof/>
        </w:rPr>
        <w:t xml:space="preserve"> 1000 </w:t>
      </w:r>
      <w:r w:rsidRPr="00B03857">
        <w:rPr>
          <w:noProof/>
        </w:rPr>
        <w:t>литара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Пошт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пра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же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рж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миџ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валитетн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одлуче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* </w:t>
      </w:r>
      <w:r w:rsidRPr="00B03857">
        <w:rPr>
          <w:noProof/>
        </w:rPr>
        <w:t>произвед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0627ED" w:rsidRPr="00B03857">
        <w:rPr>
          <w:noProof/>
        </w:rPr>
        <w:t xml:space="preserve"> 2000 </w:t>
      </w:r>
      <w:r w:rsidRPr="00B03857">
        <w:rPr>
          <w:noProof/>
        </w:rPr>
        <w:t>литара</w:t>
      </w:r>
      <w:r w:rsidR="000627ED" w:rsidRPr="00B03857">
        <w:rPr>
          <w:noProof/>
        </w:rPr>
        <w:t>.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  <w:lang w:val="sr-Cyrl-BA"/>
        </w:rPr>
        <w:t>: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A6320B" w:rsidRPr="00B03857">
        <w:rPr>
          <w:noProof/>
        </w:rPr>
        <w:t>.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колик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литар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ок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*,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 </w:t>
      </w:r>
      <w:r w:rsidRPr="00B03857">
        <w:rPr>
          <w:noProof/>
        </w:rPr>
        <w:t>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 </w:t>
      </w:r>
      <w:r w:rsidRPr="00B03857">
        <w:rPr>
          <w:noProof/>
        </w:rPr>
        <w:t>треб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извес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укупан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фит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дај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вих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би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аксималан</w:t>
      </w:r>
      <w:r w:rsidR="00A6320B" w:rsidRPr="00B03857">
        <w:rPr>
          <w:noProof/>
        </w:rPr>
        <w:t xml:space="preserve">. </w:t>
      </w:r>
      <w:r w:rsidRPr="00B03857">
        <w:rPr>
          <w:noProof/>
        </w:rPr>
        <w:t>Профит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аковању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ок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* </w:t>
      </w:r>
      <w:r w:rsidRPr="00B03857">
        <w:rPr>
          <w:noProof/>
        </w:rPr>
        <w:t>је</w:t>
      </w:r>
      <w:r w:rsidR="00A6320B" w:rsidRPr="00B03857">
        <w:rPr>
          <w:noProof/>
        </w:rPr>
        <w:t xml:space="preserve"> 15 </w:t>
      </w:r>
      <w:r w:rsidRPr="00B03857">
        <w:rPr>
          <w:noProof/>
        </w:rPr>
        <w:t>н</w:t>
      </w:r>
      <w:r w:rsidR="00A6320B" w:rsidRPr="00B03857">
        <w:rPr>
          <w:noProof/>
        </w:rPr>
        <w:t>.</w:t>
      </w:r>
      <w:r w:rsidRPr="00B03857">
        <w:rPr>
          <w:noProof/>
        </w:rPr>
        <w:t>ј</w:t>
      </w:r>
      <w:r w:rsidR="00A6320B" w:rsidRPr="00B03857">
        <w:rPr>
          <w:noProof/>
        </w:rPr>
        <w:t xml:space="preserve">.,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 </w:t>
      </w:r>
      <w:r w:rsidRPr="00B03857">
        <w:rPr>
          <w:noProof/>
        </w:rPr>
        <w:t>је</w:t>
      </w:r>
      <w:r w:rsidR="00A6320B" w:rsidRPr="00B03857">
        <w:rPr>
          <w:noProof/>
        </w:rPr>
        <w:t xml:space="preserve"> 12 </w:t>
      </w:r>
      <w:r w:rsidRPr="00B03857">
        <w:rPr>
          <w:noProof/>
        </w:rPr>
        <w:t>н</w:t>
      </w:r>
      <w:r w:rsidR="00A6320B" w:rsidRPr="00B03857">
        <w:rPr>
          <w:noProof/>
        </w:rPr>
        <w:t>.</w:t>
      </w:r>
      <w:r w:rsidRPr="00B03857">
        <w:rPr>
          <w:noProof/>
        </w:rPr>
        <w:t>ј</w:t>
      </w:r>
      <w:r w:rsidR="00A6320B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 </w:t>
      </w:r>
      <w:r w:rsidRPr="00B03857">
        <w:rPr>
          <w:noProof/>
        </w:rPr>
        <w:t>је</w:t>
      </w:r>
      <w:r w:rsidR="00A6320B" w:rsidRPr="00B03857">
        <w:rPr>
          <w:noProof/>
        </w:rPr>
        <w:t xml:space="preserve"> 9 </w:t>
      </w:r>
      <w:r w:rsidRPr="00B03857">
        <w:rPr>
          <w:noProof/>
        </w:rPr>
        <w:t>н</w:t>
      </w:r>
      <w:r w:rsidR="00A6320B" w:rsidRPr="00B03857">
        <w:rPr>
          <w:noProof/>
        </w:rPr>
        <w:t>.</w:t>
      </w:r>
      <w:r w:rsidRPr="00B03857">
        <w:rPr>
          <w:noProof/>
        </w:rPr>
        <w:t>ј</w:t>
      </w:r>
      <w:r w:rsidR="00A6320B" w:rsidRPr="00B03857">
        <w:rPr>
          <w:noProof/>
        </w:rPr>
        <w:t>.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Наћ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A6320B" w:rsidRPr="00B03857">
        <w:rPr>
          <w:noProof/>
        </w:rPr>
        <w:t>.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A6320B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A6320B" w:rsidRPr="00B03857" w:rsidRDefault="00A6320B" w:rsidP="000627ED">
      <w:pPr>
        <w:spacing w:line="360" w:lineRule="auto"/>
        <w:jc w:val="both"/>
        <w:rPr>
          <w:noProof/>
        </w:rPr>
      </w:pPr>
    </w:p>
    <w:p w:rsidR="00A6320B" w:rsidRPr="00B03857" w:rsidRDefault="001F3B3A" w:rsidP="00A6320B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ГРАФИЧКА</w:t>
      </w:r>
      <w:r w:rsidR="00A6320B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ЕТОДА</w:t>
      </w:r>
    </w:p>
    <w:p w:rsidR="00A6320B" w:rsidRPr="00B03857" w:rsidRDefault="00A6320B" w:rsidP="00A6320B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инимума</w:t>
      </w:r>
      <w:r w:rsidRPr="00B03857">
        <w:rPr>
          <w:b/>
          <w:lang w:val="sr-Latn-BA"/>
        </w:rPr>
        <w:t xml:space="preserve"> -</w:t>
      </w:r>
    </w:p>
    <w:p w:rsidR="004E7315" w:rsidRPr="00585A72" w:rsidRDefault="00585A72" w:rsidP="000627ED">
      <w:pPr>
        <w:spacing w:line="360" w:lineRule="auto"/>
        <w:jc w:val="both"/>
        <w:rPr>
          <w:noProof/>
          <w:lang w:val="bs-Cyrl-BA"/>
        </w:rPr>
      </w:pPr>
      <w:r>
        <w:rPr>
          <w:b/>
          <w:noProof/>
          <w:lang w:val="bs-Cyrl-BA"/>
        </w:rPr>
        <w:t xml:space="preserve">„ПРОБЛЕМ ОТПАДАКА“ </w:t>
      </w:r>
    </w:p>
    <w:p w:rsidR="00A6320B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2</w:t>
      </w:r>
      <w:r w:rsidR="004E7315" w:rsidRPr="00B03857">
        <w:rPr>
          <w:b/>
          <w:noProof/>
          <w:lang w:val="sr-Cyrl-BA"/>
        </w:rPr>
        <w:t>9</w:t>
      </w:r>
      <w:r w:rsidR="00A6320B" w:rsidRPr="00B03857">
        <w:rPr>
          <w:b/>
          <w:noProof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  <w:lang w:val="bs-Cyrl-BA"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иљ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ог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алопрерађивач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5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мм</w:t>
      </w:r>
      <w:r w:rsidR="007F1CF1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љ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12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г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редијели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ријан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="00585A72">
        <w:rPr>
          <w:noProof/>
        </w:rPr>
        <w:t>отпад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љав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рио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3</w:t>
      </w:r>
      <w:r w:rsidR="00585A72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5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6</w:t>
      </w:r>
      <w:r w:rsidR="00585A72">
        <w:rPr>
          <w:noProof/>
        </w:rPr>
        <w:t>.</w:t>
      </w:r>
      <w:r w:rsidR="004E7315" w:rsidRPr="00B03857">
        <w:rPr>
          <w:noProof/>
        </w:rPr>
        <w:t>00</w:t>
      </w:r>
      <w:r w:rsidR="004E7315" w:rsidRPr="00B03857">
        <w:rPr>
          <w:noProof/>
          <w:lang w:val="bs-Cyrl-BA"/>
        </w:rPr>
        <w:t>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мм</w:t>
      </w:r>
      <w:r w:rsidR="004E7315" w:rsidRPr="00B03857">
        <w:rPr>
          <w:noProof/>
        </w:rPr>
        <w:t>.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>:</w:t>
      </w:r>
    </w:p>
    <w:p w:rsidR="00D56CBA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ријан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љ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уж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ђ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рош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еријала</w:t>
      </w:r>
      <w:r w:rsidR="004E7315" w:rsidRPr="00B03857">
        <w:rPr>
          <w:noProof/>
        </w:rPr>
        <w:t>?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уж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љ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ј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ђује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хтје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с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рио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рош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еријала</w:t>
      </w:r>
      <w:r w:rsidR="004E7315" w:rsidRPr="00B03857">
        <w:rPr>
          <w:noProof/>
        </w:rPr>
        <w:t>?</w:t>
      </w:r>
    </w:p>
    <w:p w:rsidR="00D56CBA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D56CBA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0</w:t>
      </w:r>
      <w:r w:rsidR="00D56CBA" w:rsidRPr="00B03857">
        <w:rPr>
          <w:b/>
          <w:noProof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D56CBA" w:rsidRPr="00B03857">
        <w:rPr>
          <w:noProof/>
        </w:rPr>
        <w:t xml:space="preserve"> 3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(</w:t>
      </w:r>
      <w:r w:rsidRPr="00B03857">
        <w:rPr>
          <w:noProof/>
        </w:rPr>
        <w:t>А</w:t>
      </w:r>
      <w:r w:rsidR="00D56CBA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Тржиш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псорбо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25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стали</w:t>
      </w:r>
      <w:r w:rsidR="00585A72">
        <w:rPr>
          <w:noProof/>
        </w:rPr>
        <w:t>р</w:t>
      </w:r>
      <w:r w:rsidRPr="00B03857">
        <w:rPr>
          <w:noProof/>
        </w:rPr>
        <w:t>а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</w:t>
      </w:r>
      <w:r w:rsidR="00585A72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час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с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1/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1/6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1/5 </w:t>
      </w:r>
      <w:r w:rsidRPr="00B03857">
        <w:rPr>
          <w:noProof/>
        </w:rPr>
        <w:t>јединиц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D56CBA" w:rsidRPr="00B03857">
        <w:rPr>
          <w:noProof/>
        </w:rPr>
        <w:t xml:space="preserve">.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кс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риштен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Технолош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ђузавис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585A72">
        <w:rPr>
          <w:noProof/>
        </w:rPr>
        <w:t>иј</w:t>
      </w:r>
      <w:r w:rsidRPr="00B03857">
        <w:rPr>
          <w:noProof/>
        </w:rPr>
        <w:t>едећ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ислу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4E7315" w:rsidRPr="00B03857">
        <w:rPr>
          <w:noProof/>
        </w:rPr>
        <w:t xml:space="preserve"> </w:t>
      </w:r>
      <w:r w:rsidR="00585A72">
        <w:rPr>
          <w:noProof/>
        </w:rPr>
        <w:t>израђива</w:t>
      </w:r>
      <w:r w:rsidRPr="00B03857">
        <w:rPr>
          <w:noProof/>
        </w:rPr>
        <w:t>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ив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ти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>.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>:</w:t>
      </w:r>
    </w:p>
    <w:p w:rsidR="00D56CBA" w:rsidRPr="00B03857" w:rsidRDefault="001F3B3A" w:rsidP="00C02131">
      <w:pPr>
        <w:numPr>
          <w:ilvl w:val="0"/>
          <w:numId w:val="34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аксимизира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личин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свих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4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D56CBA" w:rsidRPr="00B03857">
        <w:rPr>
          <w:noProof/>
        </w:rPr>
        <w:t xml:space="preserve">) </w:t>
      </w:r>
      <w:r w:rsidRPr="00B03857">
        <w:rPr>
          <w:noProof/>
        </w:rPr>
        <w:t>користе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графичк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етоду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4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>.</w:t>
      </w: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D56CBA" w:rsidRPr="00585A72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1</w:t>
      </w:r>
      <w:r w:rsidR="00D56CBA" w:rsidRPr="00B03857">
        <w:rPr>
          <w:b/>
          <w:noProof/>
          <w:lang w:val="sr-Latn-BA"/>
        </w:rPr>
        <w:t>:</w:t>
      </w:r>
      <w:r w:rsidR="004E7315" w:rsidRPr="00B03857">
        <w:rPr>
          <w:noProof/>
        </w:rPr>
        <w:t xml:space="preserve"> </w:t>
      </w:r>
    </w:p>
    <w:p w:rsidR="006E583A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а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4E7315" w:rsidRPr="00B03857">
        <w:rPr>
          <w:noProof/>
        </w:rPr>
        <w:t xml:space="preserve"> (</w:t>
      </w:r>
      <w:r w:rsidR="00585A72">
        <w:rPr>
          <w:noProof/>
        </w:rPr>
        <w:t>I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585A72">
        <w:rPr>
          <w:noProof/>
        </w:rPr>
        <w:t>II</w:t>
      </w:r>
      <w:r w:rsidR="004E7315" w:rsidRPr="00B03857">
        <w:rPr>
          <w:noProof/>
        </w:rPr>
        <w:t xml:space="preserve">),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 (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).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орматив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нгажов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азују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под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р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и</w:t>
      </w:r>
      <w:r w:rsidR="004E7315" w:rsidRPr="00B03857">
        <w:rPr>
          <w:noProof/>
        </w:rPr>
        <w:t>:</w:t>
      </w:r>
    </w:p>
    <w:p w:rsidR="00D56CBA" w:rsidRDefault="00D56CBA" w:rsidP="000627ED">
      <w:pPr>
        <w:spacing w:line="360" w:lineRule="auto"/>
        <w:jc w:val="both"/>
        <w:rPr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6E583A" w:rsidRP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D56CBA" w:rsidRPr="00B03857" w:rsidTr="000454FF">
        <w:trPr>
          <w:trHeight w:val="210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lastRenderedPageBreak/>
              <w:t>Постројења</w:t>
            </w:r>
          </w:p>
        </w:tc>
        <w:tc>
          <w:tcPr>
            <w:tcW w:w="4928" w:type="dxa"/>
            <w:gridSpan w:val="2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Количин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роизвод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кој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се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изради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за</w:t>
            </w:r>
            <w:r w:rsidR="00D56CBA" w:rsidRPr="00B03857">
              <w:rPr>
                <w:b/>
                <w:noProof/>
              </w:rPr>
              <w:t xml:space="preserve"> 1 </w:t>
            </w:r>
            <w:r w:rsidRPr="00B03857">
              <w:rPr>
                <w:b/>
                <w:noProof/>
              </w:rPr>
              <w:t>сат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рад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стројења</w:t>
            </w:r>
          </w:p>
        </w:tc>
        <w:tc>
          <w:tcPr>
            <w:tcW w:w="2464" w:type="dxa"/>
            <w:vMerge w:val="restart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Расположиви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капацитет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стројењ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дневно</w:t>
            </w:r>
          </w:p>
        </w:tc>
      </w:tr>
      <w:tr w:rsidR="00D56CBA" w:rsidRPr="00B03857" w:rsidTr="000454FF">
        <w:trPr>
          <w:trHeight w:val="210"/>
        </w:trPr>
        <w:tc>
          <w:tcPr>
            <w:tcW w:w="2463" w:type="dxa"/>
            <w:vMerge/>
            <w:shd w:val="clear" w:color="auto" w:fill="BFBFBF"/>
            <w:vAlign w:val="center"/>
          </w:tcPr>
          <w:p w:rsidR="00D56CBA" w:rsidRPr="00B03857" w:rsidRDefault="00D56CBA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2464" w:type="dxa"/>
            <w:vMerge/>
            <w:shd w:val="clear" w:color="auto" w:fill="BFBFBF"/>
            <w:vAlign w:val="center"/>
          </w:tcPr>
          <w:p w:rsidR="00D56CBA" w:rsidRPr="00B03857" w:rsidRDefault="00D56CBA" w:rsidP="000454FF">
            <w:pPr>
              <w:jc w:val="center"/>
              <w:rPr>
                <w:b/>
                <w:noProof/>
              </w:rPr>
            </w:pPr>
          </w:p>
        </w:tc>
      </w:tr>
      <w:tr w:rsidR="00D56CBA" w:rsidRPr="00B03857" w:rsidTr="000454FF">
        <w:tc>
          <w:tcPr>
            <w:tcW w:w="2463" w:type="dxa"/>
            <w:shd w:val="clear" w:color="auto" w:fill="auto"/>
            <w:vAlign w:val="center"/>
          </w:tcPr>
          <w:p w:rsidR="00D56CBA" w:rsidRPr="00B03857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I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60 </w:t>
            </w:r>
            <w:r w:rsidR="001F3B3A" w:rsidRPr="00B03857">
              <w:rPr>
                <w:noProof/>
              </w:rPr>
              <w:t>сати</w:t>
            </w:r>
          </w:p>
        </w:tc>
      </w:tr>
      <w:tr w:rsidR="00D56CBA" w:rsidRPr="00B03857" w:rsidTr="000454FF">
        <w:tc>
          <w:tcPr>
            <w:tcW w:w="2463" w:type="dxa"/>
            <w:shd w:val="clear" w:color="auto" w:fill="auto"/>
            <w:vAlign w:val="center"/>
          </w:tcPr>
          <w:p w:rsidR="00D56CBA" w:rsidRPr="00585A72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II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3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42 </w:t>
            </w:r>
            <w:r w:rsidR="001F3B3A" w:rsidRPr="00B03857">
              <w:rPr>
                <w:noProof/>
              </w:rPr>
              <w:t>сата</w:t>
            </w:r>
          </w:p>
        </w:tc>
      </w:tr>
    </w:tbl>
    <w:p w:rsidR="00D56CBA" w:rsidRPr="00B03857" w:rsidRDefault="00D56CBA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лаз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ро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би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финализир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ећ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пу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врш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у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ад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25 </w:t>
      </w:r>
      <w:r w:rsidRPr="00B03857">
        <w:rPr>
          <w:noProof/>
        </w:rPr>
        <w:t>одговарају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1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>:</w:t>
      </w:r>
    </w:p>
    <w:p w:rsidR="00D56CBA" w:rsidRPr="00B03857" w:rsidRDefault="001F3B3A" w:rsidP="00C02131">
      <w:pPr>
        <w:numPr>
          <w:ilvl w:val="0"/>
          <w:numId w:val="35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аксимизира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скориште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5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D56CBA" w:rsidRPr="00B03857">
        <w:rPr>
          <w:noProof/>
        </w:rPr>
        <w:t xml:space="preserve">) </w:t>
      </w:r>
      <w:r w:rsidRPr="00B03857">
        <w:rPr>
          <w:noProof/>
        </w:rPr>
        <w:t>кориштење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5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>.</w:t>
      </w:r>
    </w:p>
    <w:p w:rsidR="00D56CBA" w:rsidRPr="00B03857" w:rsidRDefault="00D56CBA" w:rsidP="000627ED">
      <w:pPr>
        <w:spacing w:line="360" w:lineRule="auto"/>
        <w:jc w:val="both"/>
        <w:rPr>
          <w:noProof/>
        </w:rPr>
      </w:pPr>
    </w:p>
    <w:p w:rsidR="00227399" w:rsidRPr="00B03857" w:rsidRDefault="001F3B3A" w:rsidP="0022739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СИМПЛЕКС</w:t>
      </w:r>
      <w:r w:rsidR="0022739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ТАБЕЛА</w:t>
      </w:r>
    </w:p>
    <w:p w:rsidR="00227399" w:rsidRPr="00B03857" w:rsidRDefault="00227399" w:rsidP="0022739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аксимума</w:t>
      </w:r>
      <w:r w:rsidRPr="00B03857">
        <w:rPr>
          <w:b/>
          <w:lang w:val="sr-Latn-BA"/>
        </w:rPr>
        <w:t xml:space="preserve"> -</w:t>
      </w:r>
    </w:p>
    <w:p w:rsidR="00227399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2</w:t>
      </w:r>
      <w:r w:rsidR="00227399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ак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грације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з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остави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фикас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спек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еп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наг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зира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о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585A72">
        <w:rPr>
          <w:noProof/>
        </w:rPr>
        <w:t>иј</w:t>
      </w:r>
      <w:r w:rsidRPr="00B03857">
        <w:rPr>
          <w:noProof/>
        </w:rPr>
        <w:t>едећ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и</w:t>
      </w:r>
      <w:r w:rsidR="004E7315" w:rsidRPr="00B03857">
        <w:rPr>
          <w:noProof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1849"/>
        <w:gridCol w:w="1971"/>
        <w:gridCol w:w="1971"/>
        <w:gridCol w:w="1971"/>
      </w:tblGrid>
      <w:tr w:rsidR="00227399" w:rsidRPr="00B03857" w:rsidTr="000454FF">
        <w:trPr>
          <w:trHeight w:val="210"/>
        </w:trPr>
        <w:tc>
          <w:tcPr>
            <w:tcW w:w="2093" w:type="dxa"/>
            <w:vMerge w:val="restart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Степен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стручности</w:t>
            </w:r>
          </w:p>
        </w:tc>
        <w:tc>
          <w:tcPr>
            <w:tcW w:w="5791" w:type="dxa"/>
            <w:gridSpan w:val="3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осјечно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требан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број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радника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једној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боци</w:t>
            </w:r>
          </w:p>
        </w:tc>
        <w:tc>
          <w:tcPr>
            <w:tcW w:w="1971" w:type="dxa"/>
            <w:vMerge w:val="restart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Расположиви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број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радника</w:t>
            </w:r>
          </w:p>
        </w:tc>
      </w:tr>
      <w:tr w:rsidR="00227399" w:rsidRPr="00B03857" w:rsidTr="000454FF">
        <w:trPr>
          <w:trHeight w:val="210"/>
        </w:trPr>
        <w:tc>
          <w:tcPr>
            <w:tcW w:w="2093" w:type="dxa"/>
            <w:vMerge/>
            <w:shd w:val="clear" w:color="auto" w:fill="BFBFBF"/>
            <w:vAlign w:val="center"/>
          </w:tcPr>
          <w:p w:rsidR="00227399" w:rsidRPr="00B03857" w:rsidRDefault="00227399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1849" w:type="dxa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едузеће</w:t>
            </w:r>
            <w:r w:rsidR="00227399" w:rsidRPr="00B03857">
              <w:rPr>
                <w:b/>
                <w:noProof/>
              </w:rPr>
              <w:t xml:space="preserve"> 1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едузеће</w:t>
            </w:r>
            <w:r w:rsidR="00227399" w:rsidRPr="00B03857">
              <w:rPr>
                <w:b/>
                <w:noProof/>
              </w:rPr>
              <w:t xml:space="preserve"> 2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едузеће</w:t>
            </w:r>
            <w:r w:rsidR="00227399" w:rsidRPr="00B03857">
              <w:rPr>
                <w:b/>
                <w:noProof/>
              </w:rPr>
              <w:t xml:space="preserve"> 3</w:t>
            </w:r>
          </w:p>
        </w:tc>
        <w:tc>
          <w:tcPr>
            <w:tcW w:w="1971" w:type="dxa"/>
            <w:vMerge/>
            <w:shd w:val="clear" w:color="auto" w:fill="BFBFBF"/>
            <w:vAlign w:val="center"/>
          </w:tcPr>
          <w:p w:rsidR="00227399" w:rsidRPr="00B03857" w:rsidRDefault="00227399" w:rsidP="000454FF">
            <w:pPr>
              <w:jc w:val="center"/>
              <w:rPr>
                <w:b/>
                <w:noProof/>
              </w:rPr>
            </w:pP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III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40</w:t>
            </w: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585A72" w:rsidP="00585A72">
            <w:pPr>
              <w:jc w:val="center"/>
              <w:rPr>
                <w:noProof/>
              </w:rPr>
            </w:pPr>
            <w:r>
              <w:rPr>
                <w:noProof/>
              </w:rPr>
              <w:t>IV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50</w:t>
            </w: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V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00</w:t>
            </w: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Добит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по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боци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у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н</w:t>
            </w:r>
            <w:r w:rsidR="00227399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227399" w:rsidRPr="00B03857">
              <w:rPr>
                <w:noProof/>
              </w:rPr>
              <w:t>.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8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-</w:t>
            </w:r>
          </w:p>
        </w:tc>
      </w:tr>
    </w:tbl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227399" w:rsidRPr="00B03857">
        <w:rPr>
          <w:noProof/>
        </w:rPr>
        <w:t>:</w:t>
      </w:r>
    </w:p>
    <w:p w:rsidR="00227399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22739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дјел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з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22739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22739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227399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lastRenderedPageBreak/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3</w:t>
      </w:r>
      <w:r w:rsidR="00227399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ко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тор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ђ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ј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морима</w:t>
      </w:r>
      <w:r w:rsidR="004E7315" w:rsidRPr="00B03857">
        <w:rPr>
          <w:noProof/>
        </w:rPr>
        <w:t xml:space="preserve"> (4 </w:t>
      </w:r>
      <w:r w:rsidRPr="00B03857">
        <w:rPr>
          <w:noProof/>
        </w:rPr>
        <w:t>ма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5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вели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тор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ндвич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лије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ш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ичке</w:t>
      </w:r>
      <w:r w:rsidR="004E7315" w:rsidRPr="00B03857">
        <w:rPr>
          <w:noProof/>
        </w:rPr>
        <w:t>.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тор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е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продава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благајник</w:t>
      </w:r>
      <w:r w:rsidR="004E7315" w:rsidRPr="00B03857">
        <w:rPr>
          <w:noProof/>
        </w:rPr>
        <w:t>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родава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у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уж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куп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ндви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ети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уп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ичк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до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лагајни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ужити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купа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м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уповин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твр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земич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о</w:t>
      </w:r>
      <w:r w:rsidR="004E7315" w:rsidRPr="00B03857">
        <w:rPr>
          <w:noProof/>
        </w:rPr>
        <w:t>,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н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ш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ичка</w:t>
      </w:r>
      <w:r w:rsidR="004E7315" w:rsidRPr="00B03857">
        <w:rPr>
          <w:noProof/>
        </w:rPr>
        <w:t>.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227399" w:rsidRPr="00B03857">
        <w:rPr>
          <w:noProof/>
        </w:rPr>
        <w:t>:</w:t>
      </w:r>
    </w:p>
    <w:p w:rsidR="00227399" w:rsidRPr="00B03857" w:rsidRDefault="001F3B3A" w:rsidP="00C02131">
      <w:pPr>
        <w:numPr>
          <w:ilvl w:val="0"/>
          <w:numId w:val="37"/>
        </w:numPr>
        <w:spacing w:line="360" w:lineRule="auto"/>
        <w:jc w:val="both"/>
        <w:rPr>
          <w:noProof/>
        </w:rPr>
      </w:pPr>
      <w:r w:rsidRPr="00B03857">
        <w:rPr>
          <w:noProof/>
        </w:rPr>
        <w:t>Утврди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труктуру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мет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школског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ресторан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ствар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дај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едвич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27399" w:rsidRPr="00B03857">
        <w:rPr>
          <w:noProof/>
        </w:rPr>
        <w:t xml:space="preserve"> 25 </w:t>
      </w:r>
      <w:r w:rsidRPr="00B03857">
        <w:rPr>
          <w:noProof/>
        </w:rPr>
        <w:t>н</w:t>
      </w:r>
      <w:r w:rsidR="00227399" w:rsidRPr="00B03857">
        <w:rPr>
          <w:noProof/>
        </w:rPr>
        <w:t>.</w:t>
      </w:r>
      <w:r w:rsidRPr="00B03857">
        <w:rPr>
          <w:noProof/>
        </w:rPr>
        <w:t>ј</w:t>
      </w:r>
      <w:r w:rsidR="00227399" w:rsidRPr="00B03857">
        <w:rPr>
          <w:noProof/>
        </w:rPr>
        <w:t xml:space="preserve">., </w:t>
      </w:r>
      <w:r w:rsidRPr="00B03857">
        <w:rPr>
          <w:noProof/>
        </w:rPr>
        <w:t>млијек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чашам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27399" w:rsidRPr="00B03857">
        <w:rPr>
          <w:noProof/>
        </w:rPr>
        <w:t xml:space="preserve"> 20 </w:t>
      </w:r>
      <w:r w:rsidRPr="00B03857">
        <w:rPr>
          <w:noProof/>
        </w:rPr>
        <w:t>н</w:t>
      </w:r>
      <w:r w:rsidR="00227399" w:rsidRPr="00B03857">
        <w:rPr>
          <w:noProof/>
        </w:rPr>
        <w:t>.</w:t>
      </w:r>
      <w:r w:rsidRPr="00B03857">
        <w:rPr>
          <w:noProof/>
        </w:rPr>
        <w:t>ј</w:t>
      </w:r>
      <w:r w:rsidR="00227399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дн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земичк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27399" w:rsidRPr="00B03857">
        <w:rPr>
          <w:noProof/>
        </w:rPr>
        <w:t xml:space="preserve"> 10 </w:t>
      </w:r>
      <w:r w:rsidRPr="00B03857">
        <w:rPr>
          <w:noProof/>
        </w:rPr>
        <w:t>н</w:t>
      </w:r>
      <w:r w:rsidR="00227399" w:rsidRPr="00B03857">
        <w:rPr>
          <w:noProof/>
        </w:rPr>
        <w:t>.</w:t>
      </w:r>
      <w:r w:rsidRPr="00B03857">
        <w:rPr>
          <w:noProof/>
        </w:rPr>
        <w:t>ј</w:t>
      </w:r>
      <w:r w:rsidR="00227399" w:rsidRPr="00B03857">
        <w:rPr>
          <w:noProof/>
        </w:rPr>
        <w:t>.</w:t>
      </w:r>
    </w:p>
    <w:p w:rsidR="00227399" w:rsidRPr="00B03857" w:rsidRDefault="001F3B3A" w:rsidP="00C02131">
      <w:pPr>
        <w:numPr>
          <w:ilvl w:val="0"/>
          <w:numId w:val="37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227399" w:rsidRPr="00B03857">
        <w:rPr>
          <w:noProof/>
        </w:rPr>
        <w:t>.</w:t>
      </w:r>
    </w:p>
    <w:p w:rsidR="00227399" w:rsidRPr="00B03857" w:rsidRDefault="001F3B3A" w:rsidP="00C02131">
      <w:pPr>
        <w:numPr>
          <w:ilvl w:val="0"/>
          <w:numId w:val="37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27399" w:rsidRPr="00B03857">
        <w:rPr>
          <w:noProof/>
        </w:rPr>
        <w:t>.</w:t>
      </w:r>
    </w:p>
    <w:p w:rsidR="006E583A" w:rsidRDefault="006E583A" w:rsidP="00227399">
      <w:pPr>
        <w:spacing w:line="360" w:lineRule="auto"/>
        <w:jc w:val="center"/>
        <w:rPr>
          <w:b/>
          <w:lang w:val="sr-Cyrl-BA"/>
        </w:rPr>
      </w:pPr>
    </w:p>
    <w:p w:rsidR="00227399" w:rsidRPr="00B03857" w:rsidRDefault="001F3B3A" w:rsidP="0022739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СИМПЛЕКС</w:t>
      </w:r>
      <w:r w:rsidR="0022739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ТАБЕЛА</w:t>
      </w:r>
    </w:p>
    <w:p w:rsidR="00227399" w:rsidRDefault="00227399" w:rsidP="00227399">
      <w:pPr>
        <w:spacing w:line="360" w:lineRule="auto"/>
        <w:jc w:val="center"/>
        <w:rPr>
          <w:b/>
          <w:lang w:val="sr-Cyrl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инимума</w:t>
      </w:r>
      <w:r w:rsidRPr="00B03857">
        <w:rPr>
          <w:b/>
          <w:lang w:val="sr-Latn-BA"/>
        </w:rPr>
        <w:t xml:space="preserve"> </w:t>
      </w:r>
      <w:r w:rsidR="00182AF1">
        <w:rPr>
          <w:b/>
          <w:lang w:val="sr-Latn-BA"/>
        </w:rPr>
        <w:t>–</w:t>
      </w:r>
    </w:p>
    <w:p w:rsidR="00182AF1" w:rsidRPr="00182AF1" w:rsidRDefault="00182AF1" w:rsidP="00227399">
      <w:pPr>
        <w:spacing w:line="360" w:lineRule="auto"/>
        <w:jc w:val="center"/>
        <w:rPr>
          <w:b/>
          <w:lang w:val="sr-Cyrl-BA"/>
        </w:rPr>
      </w:pPr>
      <w:r>
        <w:rPr>
          <w:b/>
          <w:lang w:val="sr-Cyrl-BA"/>
        </w:rPr>
        <w:t>-СПЕЦИФИЧНИ СЛУЧАЈЕВИ-</w:t>
      </w: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227399" w:rsidRPr="00182AF1" w:rsidRDefault="001F3B3A" w:rsidP="000627ED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4</w:t>
      </w:r>
      <w:r w:rsidR="00227399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  <w:r w:rsidR="00182AF1">
        <w:rPr>
          <w:b/>
          <w:noProof/>
          <w:lang w:val="sr-Cyrl-BA"/>
        </w:rPr>
        <w:t>Специфични случај 1.</w:t>
      </w:r>
    </w:p>
    <w:p w:rsidR="006E583A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Радн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107571" w:rsidRPr="00B03857">
        <w:rPr>
          <w:noProof/>
        </w:rPr>
        <w:t xml:space="preserve"> „</w:t>
      </w:r>
      <w:r w:rsidRPr="00B03857">
        <w:rPr>
          <w:noProof/>
        </w:rPr>
        <w:t>Унутрашњ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радови</w:t>
      </w:r>
      <w:r w:rsidR="004E7315" w:rsidRPr="00B03857">
        <w:rPr>
          <w:noProof/>
        </w:rPr>
        <w:t xml:space="preserve">”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ђевинс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ав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п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мбе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јектим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жиш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п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хтје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ти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п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л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>, 5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140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>, 160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4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>, 5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107571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>:</w:t>
      </w:r>
    </w:p>
    <w:p w:rsidR="00107571" w:rsidRPr="00B03857" w:rsidRDefault="001F3B3A" w:rsidP="00C02131">
      <w:pPr>
        <w:numPr>
          <w:ilvl w:val="0"/>
          <w:numId w:val="38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107571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наћ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св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варијант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сјечењ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тапет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чиј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ширина</w:t>
      </w:r>
      <w:r w:rsidR="00107571" w:rsidRPr="00B03857">
        <w:rPr>
          <w:noProof/>
        </w:rPr>
        <w:t xml:space="preserve"> 100 </w:t>
      </w:r>
      <w:r w:rsidRPr="00B03857">
        <w:rPr>
          <w:noProof/>
        </w:rPr>
        <w:t>ц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инимизирањ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тпадак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спод</w:t>
      </w:r>
      <w:r w:rsidR="00107571" w:rsidRPr="00B03857">
        <w:rPr>
          <w:noProof/>
        </w:rPr>
        <w:t xml:space="preserve"> 20 </w:t>
      </w:r>
      <w:r w:rsidRPr="00B03857">
        <w:rPr>
          <w:noProof/>
        </w:rPr>
        <w:t>цм</w:t>
      </w:r>
      <w:r w:rsidR="000C54E9">
        <w:rPr>
          <w:noProof/>
        </w:rPr>
        <w:t xml:space="preserve"> ( </w:t>
      </w:r>
      <w:r w:rsidR="00D61A5D" w:rsidRPr="000C54E9">
        <w:rPr>
          <w:noProof/>
          <w:position w:val="-6"/>
        </w:rPr>
        <w:object w:dxaOrig="499" w:dyaOrig="279">
          <v:shape id="_x0000_i1096" type="#_x0000_t75" style="width:24.75pt;height:14.25pt" o:ole="">
            <v:imagedata r:id="rId91" o:title=""/>
          </v:shape>
          <o:OLEObject Type="Embed" ProgID="Equation.3" ShapeID="_x0000_i1096" DrawAspect="Content" ObjectID="_1727688437" r:id="rId92"/>
        </w:object>
      </w:r>
      <w:r w:rsidR="000C54E9">
        <w:rPr>
          <w:noProof/>
        </w:rPr>
        <w:t>)</w:t>
      </w:r>
      <w:r w:rsidR="00107571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8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107571" w:rsidRPr="00B03857">
        <w:rPr>
          <w:noProof/>
        </w:rPr>
        <w:t xml:space="preserve">) </w:t>
      </w:r>
      <w:r w:rsidRPr="00B03857">
        <w:rPr>
          <w:noProof/>
        </w:rPr>
        <w:t>примено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107571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8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107571" w:rsidRPr="00B03857">
        <w:rPr>
          <w:noProof/>
        </w:rPr>
        <w:t>.</w:t>
      </w:r>
    </w:p>
    <w:p w:rsidR="006E583A" w:rsidRDefault="006E583A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</w:p>
    <w:p w:rsidR="006E583A" w:rsidRDefault="006E583A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</w:p>
    <w:p w:rsidR="006E583A" w:rsidRDefault="006E583A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</w:p>
    <w:p w:rsidR="00B53E57" w:rsidRDefault="00B53E57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  <w:r>
        <w:rPr>
          <w:b/>
          <w:szCs w:val="24"/>
          <w:lang w:val="sr-Cyrl-BA"/>
        </w:rPr>
        <w:lastRenderedPageBreak/>
        <w:t xml:space="preserve">Израда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1134"/>
        <w:gridCol w:w="1134"/>
        <w:gridCol w:w="1276"/>
        <w:gridCol w:w="1276"/>
        <w:gridCol w:w="1286"/>
        <w:gridCol w:w="1286"/>
      </w:tblGrid>
      <w:tr w:rsidR="00B53E57" w:rsidRPr="009C0D2C" w:rsidTr="00B53E57">
        <w:trPr>
          <w:trHeight w:val="255"/>
        </w:trPr>
        <w:tc>
          <w:tcPr>
            <w:tcW w:w="1809" w:type="dxa"/>
            <w:vMerge w:val="restart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 w:rsidRPr="009C0D2C">
              <w:rPr>
                <w:szCs w:val="24"/>
              </w:rPr>
              <w:t>Траке ширине</w:t>
            </w:r>
          </w:p>
        </w:tc>
        <w:tc>
          <w:tcPr>
            <w:tcW w:w="7392" w:type="dxa"/>
            <w:gridSpan w:val="6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9C0D2C">
              <w:rPr>
                <w:szCs w:val="24"/>
              </w:rPr>
              <w:t>Варијанте сјечења (реалне варијабле)</w:t>
            </w:r>
          </w:p>
        </w:tc>
      </w:tr>
      <w:tr w:rsidR="00B53E57" w:rsidRPr="009C0D2C" w:rsidTr="00B53E57">
        <w:trPr>
          <w:trHeight w:val="150"/>
        </w:trPr>
        <w:tc>
          <w:tcPr>
            <w:tcW w:w="1809" w:type="dxa"/>
            <w:vMerge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</w:p>
        </w:tc>
        <w:tc>
          <w:tcPr>
            <w:tcW w:w="1134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</w:t>
            </w:r>
          </w:p>
        </w:tc>
        <w:tc>
          <w:tcPr>
            <w:tcW w:w="1134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I</w:t>
            </w:r>
          </w:p>
        </w:tc>
        <w:tc>
          <w:tcPr>
            <w:tcW w:w="127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II</w:t>
            </w:r>
          </w:p>
        </w:tc>
        <w:tc>
          <w:tcPr>
            <w:tcW w:w="127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V</w:t>
            </w:r>
          </w:p>
        </w:tc>
        <w:tc>
          <w:tcPr>
            <w:tcW w:w="1286" w:type="dxa"/>
          </w:tcPr>
          <w:p w:rsidR="00B53E57" w:rsidRPr="00C36AE1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...</w:t>
            </w:r>
          </w:p>
        </w:tc>
        <w:tc>
          <w:tcPr>
            <w:tcW w:w="1286" w:type="dxa"/>
          </w:tcPr>
          <w:p w:rsidR="00B53E57" w:rsidRPr="00C36AE1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 цм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.400</w:t>
            </w: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0 цм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.600</w:t>
            </w: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0 цм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00</w:t>
            </w: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 w:rsidRPr="009C0D2C">
              <w:rPr>
                <w:szCs w:val="24"/>
              </w:rPr>
              <w:t xml:space="preserve">Отпадак 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</w:tbl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P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  <w:r w:rsidRPr="00B53E57">
        <w:rPr>
          <w:szCs w:val="24"/>
        </w:rPr>
        <w:t>Математички модел:</w:t>
      </w: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  <w:r w:rsidRPr="00B53E57">
        <w:rPr>
          <w:szCs w:val="24"/>
        </w:rPr>
        <w:t>Прилагођени математички модел:</w:t>
      </w: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P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 w:rsidRPr="00B53E57">
        <w:rPr>
          <w:szCs w:val="24"/>
        </w:rPr>
        <w:t>СТ-1</w:t>
      </w:r>
      <w:r w:rsidRPr="00B53E57">
        <w:rPr>
          <w:szCs w:val="24"/>
          <w:lang w:val="sr-Latn-BA"/>
        </w:rPr>
        <w:tab/>
        <w:t xml:space="preserve">           (min.);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9"/>
      </w:tblGrid>
      <w:tr w:rsidR="00B53E57" w:rsidRPr="00C17914" w:rsidTr="00B53E57">
        <w:trPr>
          <w:jc w:val="center"/>
        </w:trPr>
        <w:tc>
          <w:tcPr>
            <w:tcW w:w="758" w:type="dxa"/>
            <w:vMerge w:val="restart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097" type="#_x0000_t75" style="width:15.75pt;height:18pt" o:ole="">
                  <v:imagedata r:id="rId93" o:title=""/>
                </v:shape>
                <o:OLEObject Type="Embed" ProgID="Equation.3" ShapeID="_x0000_i1097" DrawAspect="Content" ObjectID="_1727688438" r:id="rId94"/>
              </w:object>
            </w:r>
          </w:p>
        </w:tc>
        <w:tc>
          <w:tcPr>
            <w:tcW w:w="758" w:type="dxa"/>
            <w:vMerge w:val="restart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098" type="#_x0000_t75" style="width:12pt;height:12.75pt" o:ole="">
                  <v:imagedata r:id="rId95" o:title=""/>
                </v:shape>
                <o:OLEObject Type="Embed" ProgID="Equation.3" ShapeID="_x0000_i1098" DrawAspect="Content" ObjectID="_1727688439" r:id="rId96"/>
              </w:object>
            </w:r>
          </w:p>
        </w:tc>
        <w:tc>
          <w:tcPr>
            <w:tcW w:w="758" w:type="dxa"/>
            <w:vMerge w:val="restart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099" type="#_x0000_t75" style="width:17.25pt;height:18pt" o:ole="">
                  <v:imagedata r:id="rId97" o:title=""/>
                </v:shape>
                <o:OLEObject Type="Embed" ProgID="Equation.3" ShapeID="_x0000_i1099" DrawAspect="Content" ObjectID="_1727688440" r:id="rId98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  <w:vMerge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00" type="#_x0000_t75" style="width:12pt;height:17.25pt" o:ole="">
                  <v:imagedata r:id="rId99" o:title=""/>
                </v:shape>
                <o:OLEObject Type="Embed" ProgID="Equation.3" ShapeID="_x0000_i1100" DrawAspect="Content" ObjectID="_1727688441" r:id="rId100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01" type="#_x0000_t75" style="width:14.25pt;height:17.25pt" o:ole="">
                  <v:imagedata r:id="rId101" o:title=""/>
                </v:shape>
                <o:OLEObject Type="Embed" ProgID="Equation.3" ShapeID="_x0000_i1101" DrawAspect="Content" ObjectID="_1727688442" r:id="rId102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02" type="#_x0000_t75" style="width:12.75pt;height:18pt" o:ole="">
                  <v:imagedata r:id="rId103" o:title=""/>
                </v:shape>
                <o:OLEObject Type="Embed" ProgID="Equation.3" ShapeID="_x0000_i1102" DrawAspect="Content" ObjectID="_1727688443" r:id="rId104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03" type="#_x0000_t75" style="width:14.25pt;height:17.25pt" o:ole="">
                  <v:imagedata r:id="rId105" o:title=""/>
                </v:shape>
                <o:OLEObject Type="Embed" ProgID="Equation.3" ShapeID="_x0000_i1103" DrawAspect="Content" ObjectID="_1727688444" r:id="rId106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04" type="#_x0000_t75" style="width:12.75pt;height:18pt" o:ole="">
                  <v:imagedata r:id="rId107" o:title=""/>
                </v:shape>
                <o:OLEObject Type="Embed" ProgID="Equation.3" ShapeID="_x0000_i1104" DrawAspect="Content" ObjectID="_1727688445" r:id="rId108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05" type="#_x0000_t75" style="width:14.25pt;height:18pt" o:ole="">
                  <v:imagedata r:id="rId109" o:title=""/>
                </v:shape>
                <o:OLEObject Type="Embed" ProgID="Equation.3" ShapeID="_x0000_i1105" DrawAspect="Content" ObjectID="_1727688446" r:id="rId110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06" type="#_x0000_t75" style="width:14.25pt;height:18pt" o:ole="">
                  <v:imagedata r:id="rId111" o:title=""/>
                </v:shape>
                <o:OLEObject Type="Embed" ProgID="Equation.3" ShapeID="_x0000_i1106" DrawAspect="Content" ObjectID="_1727688447" r:id="rId112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07" type="#_x0000_t75" style="width:12.75pt;height:18pt" o:ole="">
                  <v:imagedata r:id="rId113" o:title=""/>
                </v:shape>
                <o:OLEObject Type="Embed" ProgID="Equation.3" ShapeID="_x0000_i1107" DrawAspect="Content" ObjectID="_1727688448" r:id="rId114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08" type="#_x0000_t75" style="width:14.25pt;height:18pt" o:ole="">
                  <v:imagedata r:id="rId115" o:title=""/>
                </v:shape>
                <o:OLEObject Type="Embed" ProgID="Equation.3" ShapeID="_x0000_i1108" DrawAspect="Content" ObjectID="_1727688449" r:id="rId116"/>
              </w:object>
            </w:r>
          </w:p>
        </w:tc>
        <w:tc>
          <w:tcPr>
            <w:tcW w:w="759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09" type="#_x0000_t75" style="width:17.25pt;height:18pt" o:ole="">
                  <v:imagedata r:id="rId117" o:title=""/>
                </v:shape>
                <o:OLEObject Type="Embed" ProgID="Equation.3" ShapeID="_x0000_i1109" DrawAspect="Content" ObjectID="_1727688450" r:id="rId118"/>
              </w:objec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10" type="#_x0000_t75" style="width:12.75pt;height:18pt" o:ole="">
                  <v:imagedata r:id="rId113" o:title=""/>
                </v:shape>
                <o:OLEObject Type="Embed" ProgID="Equation.3" ShapeID="_x0000_i1110" DrawAspect="Content" ObjectID="_1727688451" r:id="rId119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40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11" type="#_x0000_t75" style="width:14.25pt;height:18pt" o:ole="">
                  <v:imagedata r:id="rId115" o:title=""/>
                </v:shape>
                <o:OLEObject Type="Embed" ProgID="Equation.3" ShapeID="_x0000_i1111" DrawAspect="Content" ObjectID="_1727688452" r:id="rId120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60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12" type="#_x0000_t75" style="width:17.25pt;height:18pt" o:ole="">
                  <v:imagedata r:id="rId117" o:title=""/>
                </v:shape>
                <o:OLEObject Type="Embed" ProgID="Equation.3" ShapeID="_x0000_i1112" DrawAspect="Content" ObjectID="_1727688453" r:id="rId121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0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</w:tr>
      <w:tr w:rsidR="00B53E57" w:rsidRPr="00C17914" w:rsidTr="00B53E57">
        <w:trPr>
          <w:jc w:val="center"/>
        </w:trPr>
        <w:tc>
          <w:tcPr>
            <w:tcW w:w="1516" w:type="dxa"/>
            <w:gridSpan w:val="2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13" type="#_x0000_t75" style="width:45pt;height:18.75pt" o:ole="">
                  <v:imagedata r:id="rId122" o:title=""/>
                </v:shape>
                <o:OLEObject Type="Embed" ProgID="Equation.3" ShapeID="_x0000_i1113" DrawAspect="Content" ObjectID="_1727688454" r:id="rId123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3800 M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M-2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M-10</w:t>
            </w:r>
          </w:p>
        </w:tc>
        <w:tc>
          <w:tcPr>
            <w:tcW w:w="758" w:type="dxa"/>
          </w:tcPr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</w:p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  <w:r w:rsidRPr="008D4F7E">
              <w:rPr>
                <w:b/>
                <w:szCs w:val="24"/>
                <w:lang w:val="sr-Latn-BA"/>
              </w:rPr>
              <w:t>2M</w:t>
            </w:r>
          </w:p>
        </w:tc>
        <w:tc>
          <w:tcPr>
            <w:tcW w:w="758" w:type="dxa"/>
          </w:tcPr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</w:p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  <w:r w:rsidRPr="008D4F7E">
              <w:rPr>
                <w:b/>
                <w:szCs w:val="24"/>
                <w:lang w:val="sr-Latn-BA"/>
              </w:rPr>
              <w:t>2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9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</w:tbl>
    <w:p w:rsidR="00B53E57" w:rsidRPr="00B53E57" w:rsidRDefault="00B53E57" w:rsidP="00B53E57">
      <w:pPr>
        <w:tabs>
          <w:tab w:val="left" w:pos="8175"/>
        </w:tabs>
        <w:spacing w:line="360" w:lineRule="auto"/>
        <w:rPr>
          <w:szCs w:val="24"/>
          <w:lang w:val="sr-Latn-BA"/>
        </w:rPr>
      </w:pPr>
      <w:r w:rsidRPr="00B53E57">
        <w:rPr>
          <w:szCs w:val="24"/>
          <w:lang w:val="sr-Latn-BA"/>
        </w:rPr>
        <w:t xml:space="preserve">                                                      </w:t>
      </w:r>
      <w:r>
        <w:rPr>
          <w:szCs w:val="24"/>
          <w:lang w:val="sr-Cyrl-BA"/>
        </w:rPr>
        <w:t xml:space="preserve">          </w:t>
      </w:r>
      <w:r w:rsidRPr="00B53E57">
        <w:rPr>
          <w:szCs w:val="24"/>
          <w:lang w:val="sr-Latn-BA"/>
        </w:rPr>
        <w:t xml:space="preserve">  ?          ?</w:t>
      </w: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182AF1" w:rsidRPr="00182AF1" w:rsidRDefault="00182AF1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  <w:r w:rsidRPr="00182AF1">
        <w:rPr>
          <w:b/>
          <w:szCs w:val="24"/>
          <w:lang w:val="sr-Cyrl-BA"/>
        </w:rPr>
        <w:lastRenderedPageBreak/>
        <w:t>Додатни примјер за вјежбу овог случаја:</w:t>
      </w:r>
    </w:p>
    <w:p w:rsidR="00182AF1" w:rsidRPr="007920E8" w:rsidRDefault="00182AF1" w:rsidP="00182AF1">
      <w:pPr>
        <w:tabs>
          <w:tab w:val="left" w:pos="8175"/>
        </w:tabs>
        <w:spacing w:line="360" w:lineRule="auto"/>
        <w:rPr>
          <w:szCs w:val="24"/>
        </w:rPr>
      </w:pPr>
      <w:r>
        <w:rPr>
          <w:szCs w:val="24"/>
          <w:lang w:val="sr-Latn-BA"/>
        </w:rPr>
        <w:t>На основу слиједеће непотпуне симплекс табеле, одредите која варијабла ће у наредној итерацији бити базична:</w:t>
      </w:r>
      <w:r>
        <w:rPr>
          <w:szCs w:val="24"/>
        </w:rPr>
        <w:t xml:space="preserve">                                                                               (max.);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 w:rsidR="00182AF1" w:rsidRPr="00C1315D" w:rsidTr="00EE7E20">
        <w:trPr>
          <w:jc w:val="center"/>
        </w:trPr>
        <w:tc>
          <w:tcPr>
            <w:tcW w:w="758" w:type="dxa"/>
            <w:vMerge w:val="restart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14" type="#_x0000_t75" style="width:15.75pt;height:18pt" o:ole="">
                  <v:imagedata r:id="rId93" o:title=""/>
                </v:shape>
                <o:OLEObject Type="Embed" ProgID="Equation.3" ShapeID="_x0000_i1114" DrawAspect="Content" ObjectID="_1727688455" r:id="rId124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15" type="#_x0000_t75" style="width:12pt;height:12.75pt" o:ole="">
                  <v:imagedata r:id="rId95" o:title=""/>
                </v:shape>
                <o:OLEObject Type="Embed" ProgID="Equation.3" ShapeID="_x0000_i1115" DrawAspect="Content" ObjectID="_1727688456" r:id="rId125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16" type="#_x0000_t75" style="width:17.25pt;height:18pt" o:ole="">
                  <v:imagedata r:id="rId97" o:title=""/>
                </v:shape>
                <o:OLEObject Type="Embed" ProgID="Equation.3" ShapeID="_x0000_i1116" DrawAspect="Content" ObjectID="_1727688457" r:id="rId126"/>
              </w:object>
            </w: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182AF1" w:rsidRPr="00C17914" w:rsidTr="00EE7E20">
        <w:trPr>
          <w:jc w:val="center"/>
        </w:trPr>
        <w:tc>
          <w:tcPr>
            <w:tcW w:w="758" w:type="dxa"/>
            <w:vMerge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17" type="#_x0000_t75" style="width:12pt;height:17.25pt" o:ole="">
                  <v:imagedata r:id="rId99" o:title=""/>
                </v:shape>
                <o:OLEObject Type="Embed" ProgID="Equation.3" ShapeID="_x0000_i1117" DrawAspect="Content" ObjectID="_1727688458" r:id="rId127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18" type="#_x0000_t75" style="width:14.25pt;height:17.25pt" o:ole="">
                  <v:imagedata r:id="rId101" o:title=""/>
                </v:shape>
                <o:OLEObject Type="Embed" ProgID="Equation.3" ShapeID="_x0000_i1118" DrawAspect="Content" ObjectID="_1727688459" r:id="rId128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19" type="#_x0000_t75" style="width:12.75pt;height:18pt" o:ole="">
                  <v:imagedata r:id="rId103" o:title=""/>
                </v:shape>
                <o:OLEObject Type="Embed" ProgID="Equation.3" ShapeID="_x0000_i1119" DrawAspect="Content" ObjectID="_1727688460" r:id="rId129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20" type="#_x0000_t75" style="width:14.25pt;height:17.25pt" o:ole="">
                  <v:imagedata r:id="rId105" o:title=""/>
                </v:shape>
                <o:OLEObject Type="Embed" ProgID="Equation.3" ShapeID="_x0000_i1120" DrawAspect="Content" ObjectID="_1727688461" r:id="rId130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21" type="#_x0000_t75" style="width:12.75pt;height:18pt" o:ole="">
                  <v:imagedata r:id="rId107" o:title=""/>
                </v:shape>
                <o:OLEObject Type="Embed" ProgID="Equation.3" ShapeID="_x0000_i1121" DrawAspect="Content" ObjectID="_1727688462" r:id="rId131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22" type="#_x0000_t75" style="width:14.25pt;height:18pt" o:ole="">
                  <v:imagedata r:id="rId109" o:title=""/>
                </v:shape>
                <o:OLEObject Type="Embed" ProgID="Equation.3" ShapeID="_x0000_i1122" DrawAspect="Content" ObjectID="_1727688463" r:id="rId132"/>
              </w:object>
            </w: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  <w:tr w:rsidR="00182AF1" w:rsidRPr="00C1315D" w:rsidTr="00EE7E20">
        <w:trPr>
          <w:jc w:val="center"/>
        </w:trPr>
        <w:tc>
          <w:tcPr>
            <w:tcW w:w="1516" w:type="dxa"/>
            <w:gridSpan w:val="2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23" type="#_x0000_t75" style="width:45pt;height:18.75pt" o:ole="">
                  <v:imagedata r:id="rId122" o:title=""/>
                </v:shape>
                <o:OLEObject Type="Embed" ProgID="Equation.3" ShapeID="_x0000_i1123" DrawAspect="Content" ObjectID="_1727688464" r:id="rId133"/>
              </w:object>
            </w: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8743AA"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D4F7E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</w:tr>
    </w:tbl>
    <w:p w:rsidR="00182AF1" w:rsidRDefault="00182AF1" w:rsidP="00182AF1">
      <w:pPr>
        <w:tabs>
          <w:tab w:val="left" w:pos="8175"/>
        </w:tabs>
        <w:spacing w:line="360" w:lineRule="auto"/>
        <w:rPr>
          <w:szCs w:val="24"/>
        </w:rPr>
      </w:pPr>
    </w:p>
    <w:p w:rsidR="00107571" w:rsidRPr="00B03857" w:rsidRDefault="00107571" w:rsidP="00107571">
      <w:pPr>
        <w:spacing w:line="360" w:lineRule="auto"/>
        <w:jc w:val="both"/>
        <w:rPr>
          <w:noProof/>
        </w:rPr>
      </w:pPr>
    </w:p>
    <w:p w:rsidR="0051300E" w:rsidRPr="0051300E" w:rsidRDefault="001F3B3A" w:rsidP="0051300E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5</w:t>
      </w:r>
      <w:r w:rsidR="00107571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нвестицио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вођ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грал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формацио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стема</w:t>
      </w:r>
      <w:r w:rsidR="004E7315" w:rsidRPr="00B03857">
        <w:rPr>
          <w:noProof/>
        </w:rPr>
        <w:t xml:space="preserve"> (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шљава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јес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ецијали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чун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ководити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>-</w:t>
      </w:r>
      <w:r w:rsidRPr="00B03857">
        <w:rPr>
          <w:noProof/>
        </w:rPr>
        <w:t>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дров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нжиње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лектротехни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економис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ецијализациј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нжињер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107571" w:rsidRPr="00B03857">
        <w:rPr>
          <w:noProof/>
        </w:rPr>
        <w:t xml:space="preserve"> 200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107571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кономисте</w:t>
      </w:r>
      <w:r w:rsidR="004E7315" w:rsidRPr="00B03857">
        <w:rPr>
          <w:noProof/>
        </w:rPr>
        <w:t xml:space="preserve"> 800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нтролиш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ат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лаз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ат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12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чунава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др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9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ло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ве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ед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4E7315" w:rsidRPr="00B03857">
        <w:rPr>
          <w:noProof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107571" w:rsidRPr="00B03857" w:rsidTr="000454FF">
        <w:tc>
          <w:tcPr>
            <w:tcW w:w="3285" w:type="dxa"/>
            <w:shd w:val="clear" w:color="auto" w:fill="BFBFBF"/>
            <w:vAlign w:val="center"/>
          </w:tcPr>
          <w:p w:rsidR="00107571" w:rsidRPr="00B03857" w:rsidRDefault="00107571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3285" w:type="dxa"/>
            <w:shd w:val="clear" w:color="auto" w:fill="BFBFBF"/>
            <w:vAlign w:val="center"/>
          </w:tcPr>
          <w:p w:rsidR="00107571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Инжињер</w:t>
            </w:r>
          </w:p>
        </w:tc>
        <w:tc>
          <w:tcPr>
            <w:tcW w:w="3285" w:type="dxa"/>
            <w:shd w:val="clear" w:color="auto" w:fill="BFBFBF"/>
            <w:vAlign w:val="center"/>
          </w:tcPr>
          <w:p w:rsidR="00107571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Економиста</w:t>
            </w:r>
          </w:p>
        </w:tc>
      </w:tr>
      <w:tr w:rsidR="00107571" w:rsidRPr="00B03857" w:rsidTr="000454FF">
        <w:tc>
          <w:tcPr>
            <w:tcW w:w="3285" w:type="dxa"/>
            <w:shd w:val="clear" w:color="auto" w:fill="auto"/>
            <w:vAlign w:val="center"/>
          </w:tcPr>
          <w:p w:rsidR="00107571" w:rsidRPr="00B03857" w:rsidRDefault="001F3B3A" w:rsidP="00107571">
            <w:pPr>
              <w:rPr>
                <w:noProof/>
              </w:rPr>
            </w:pPr>
            <w:r w:rsidRPr="00B03857">
              <w:rPr>
                <w:noProof/>
              </w:rPr>
              <w:t>Контрола</w:t>
            </w:r>
            <w:r w:rsidR="00107571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података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107571" w:rsidRPr="00B03857" w:rsidTr="000454FF">
        <w:tc>
          <w:tcPr>
            <w:tcW w:w="3285" w:type="dxa"/>
            <w:shd w:val="clear" w:color="auto" w:fill="auto"/>
            <w:vAlign w:val="center"/>
          </w:tcPr>
          <w:p w:rsidR="00107571" w:rsidRPr="00B03857" w:rsidRDefault="001F3B3A" w:rsidP="00107571">
            <w:pPr>
              <w:rPr>
                <w:noProof/>
              </w:rPr>
            </w:pPr>
            <w:r w:rsidRPr="00B03857">
              <w:rPr>
                <w:noProof/>
              </w:rPr>
              <w:t>Обука</w:t>
            </w:r>
            <w:r w:rsidR="00107571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кадрова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</w:t>
            </w:r>
          </w:p>
        </w:tc>
      </w:tr>
    </w:tbl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др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иј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шљав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запосл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узим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ловима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10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жиње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кономиста</w:t>
      </w:r>
      <w:r w:rsidR="004E7315" w:rsidRPr="00B03857">
        <w:rPr>
          <w:noProof/>
        </w:rPr>
        <w:t xml:space="preserve">),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еуз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узима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он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в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ањ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>.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>:</w:t>
      </w:r>
    </w:p>
    <w:p w:rsidR="00107571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107571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ом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жиње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ом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кономи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E95E2C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узе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ецијализ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4E7315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спек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пецијализациј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сто</w:t>
      </w:r>
      <w:r w:rsidR="00E95E2C" w:rsidRPr="00B03857">
        <w:rPr>
          <w:noProof/>
        </w:rPr>
        <w:t xml:space="preserve">: </w:t>
      </w:r>
      <w:r w:rsidRPr="00B03857">
        <w:rPr>
          <w:noProof/>
        </w:rPr>
        <w:t>преузим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шља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>?</w:t>
      </w:r>
    </w:p>
    <w:p w:rsidR="00E95E2C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95E2C" w:rsidRPr="00B03857">
        <w:rPr>
          <w:noProof/>
        </w:rPr>
        <w:t xml:space="preserve">) </w:t>
      </w:r>
      <w:r w:rsidRPr="00B03857">
        <w:rPr>
          <w:noProof/>
        </w:rPr>
        <w:t>примјеном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E95E2C" w:rsidRPr="00B03857">
        <w:rPr>
          <w:noProof/>
        </w:rPr>
        <w:t>.</w:t>
      </w:r>
    </w:p>
    <w:p w:rsidR="00E95E2C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E95E2C" w:rsidRPr="00B03857">
        <w:rPr>
          <w:noProof/>
        </w:rPr>
        <w:t>.</w:t>
      </w:r>
    </w:p>
    <w:p w:rsidR="00AE5C1C" w:rsidRDefault="00AE5C1C" w:rsidP="00AE5C1C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AE5C1C" w:rsidRPr="00AE5C1C" w:rsidRDefault="00AE5C1C" w:rsidP="00AE5C1C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AE5C1C">
        <w:rPr>
          <w:szCs w:val="24"/>
        </w:rPr>
        <w:t>Дата је табела оптималног рјешења. Анализирајте дату табелу!</w:t>
      </w:r>
    </w:p>
    <w:p w:rsidR="00AE5C1C" w:rsidRPr="00AE5C1C" w:rsidRDefault="00AE5C1C" w:rsidP="00AE5C1C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  <w:r w:rsidRPr="00AE5C1C">
        <w:rPr>
          <w:szCs w:val="24"/>
        </w:rPr>
        <w:tab/>
        <w:t>(min.);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892"/>
        <w:gridCol w:w="701"/>
      </w:tblGrid>
      <w:tr w:rsidR="00AE5C1C" w:rsidRPr="00C17914" w:rsidTr="0034686D">
        <w:trPr>
          <w:jc w:val="center"/>
        </w:trPr>
        <w:tc>
          <w:tcPr>
            <w:tcW w:w="758" w:type="dxa"/>
            <w:vMerge w:val="restart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227" type="#_x0000_t75" style="width:15.75pt;height:18pt" o:ole="">
                  <v:imagedata r:id="rId93" o:title=""/>
                </v:shape>
                <o:OLEObject Type="Embed" ProgID="Equation.3" ShapeID="_x0000_i1227" DrawAspect="Content" ObjectID="_1727688465" r:id="rId134"/>
              </w:object>
            </w:r>
          </w:p>
        </w:tc>
        <w:tc>
          <w:tcPr>
            <w:tcW w:w="758" w:type="dxa"/>
            <w:vMerge w:val="restart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228" type="#_x0000_t75" style="width:12pt;height:12.75pt" o:ole="">
                  <v:imagedata r:id="rId95" o:title=""/>
                </v:shape>
                <o:OLEObject Type="Embed" ProgID="Equation.3" ShapeID="_x0000_i1228" DrawAspect="Content" ObjectID="_1727688466" r:id="rId135"/>
              </w:object>
            </w:r>
          </w:p>
        </w:tc>
        <w:tc>
          <w:tcPr>
            <w:tcW w:w="758" w:type="dxa"/>
            <w:vMerge w:val="restart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229" type="#_x0000_t75" style="width:17.25pt;height:18pt" o:ole="">
                  <v:imagedata r:id="rId97" o:title=""/>
                </v:shape>
                <o:OLEObject Type="Embed" ProgID="Equation.3" ShapeID="_x0000_i1229" DrawAspect="Content" ObjectID="_1727688467" r:id="rId136"/>
              </w:objec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892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01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AE5C1C" w:rsidRPr="00C17914" w:rsidTr="0034686D">
        <w:trPr>
          <w:jc w:val="center"/>
        </w:trPr>
        <w:tc>
          <w:tcPr>
            <w:tcW w:w="758" w:type="dxa"/>
            <w:vMerge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230" type="#_x0000_t75" style="width:12pt;height:17.25pt" o:ole="">
                  <v:imagedata r:id="rId99" o:title=""/>
                </v:shape>
                <o:OLEObject Type="Embed" ProgID="Equation.3" ShapeID="_x0000_i1230" DrawAspect="Content" ObjectID="_1727688468" r:id="rId137"/>
              </w:objec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31" type="#_x0000_t75" style="width:14.25pt;height:17.25pt" o:ole="">
                  <v:imagedata r:id="rId101" o:title=""/>
                </v:shape>
                <o:OLEObject Type="Embed" ProgID="Equation.3" ShapeID="_x0000_i1231" DrawAspect="Content" ObjectID="_1727688469" r:id="rId138"/>
              </w:objec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2" type="#_x0000_t75" style="width:12.75pt;height:18pt" o:ole="">
                  <v:imagedata r:id="rId103" o:title=""/>
                </v:shape>
                <o:OLEObject Type="Embed" ProgID="Equation.3" ShapeID="_x0000_i1232" DrawAspect="Content" ObjectID="_1727688470" r:id="rId139"/>
              </w:objec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33" type="#_x0000_t75" style="width:14.25pt;height:17.25pt" o:ole="">
                  <v:imagedata r:id="rId105" o:title=""/>
                </v:shape>
                <o:OLEObject Type="Embed" ProgID="Equation.3" ShapeID="_x0000_i1233" DrawAspect="Content" ObjectID="_1727688471" r:id="rId140"/>
              </w:objec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4" type="#_x0000_t75" style="width:12.75pt;height:18pt" o:ole="">
                  <v:imagedata r:id="rId107" o:title=""/>
                </v:shape>
                <o:OLEObject Type="Embed" ProgID="Equation.3" ShapeID="_x0000_i1234" DrawAspect="Content" ObjectID="_1727688472" r:id="rId141"/>
              </w:objec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235" type="#_x0000_t75" style="width:14.25pt;height:18pt" o:ole="">
                  <v:imagedata r:id="rId109" o:title=""/>
                </v:shape>
                <o:OLEObject Type="Embed" ProgID="Equation.3" ShapeID="_x0000_i1235" DrawAspect="Content" ObjectID="_1727688473" r:id="rId142"/>
              </w:object>
            </w:r>
          </w:p>
        </w:tc>
        <w:tc>
          <w:tcPr>
            <w:tcW w:w="892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236" type="#_x0000_t75" style="width:14.25pt;height:18pt" o:ole="">
                  <v:imagedata r:id="rId111" o:title=""/>
                </v:shape>
                <o:OLEObject Type="Embed" ProgID="Equation.3" ShapeID="_x0000_i1236" DrawAspect="Content" ObjectID="_1727688474" r:id="rId143"/>
              </w:object>
            </w:r>
          </w:p>
        </w:tc>
        <w:tc>
          <w:tcPr>
            <w:tcW w:w="701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7" type="#_x0000_t75" style="width:12.75pt;height:18pt" o:ole="">
                  <v:imagedata r:id="rId113" o:title=""/>
                </v:shape>
                <o:OLEObject Type="Embed" ProgID="Equation.3" ShapeID="_x0000_i1237" DrawAspect="Content" ObjectID="_1727688475" r:id="rId144"/>
              </w:object>
            </w:r>
          </w:p>
        </w:tc>
      </w:tr>
      <w:tr w:rsidR="00AE5C1C" w:rsidRPr="00C17914" w:rsidTr="0034686D">
        <w:trPr>
          <w:jc w:val="center"/>
        </w:trPr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38" type="#_x0000_t75" style="width:14.25pt;height:17.25pt" o:ole="">
                  <v:imagedata r:id="rId101" o:title=""/>
                </v:shape>
                <o:OLEObject Type="Embed" ProgID="Equation.3" ShapeID="_x0000_i1238" DrawAspect="Content" ObjectID="_1727688476" r:id="rId145"/>
              </w:objec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45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/4</w:t>
            </w:r>
          </w:p>
        </w:tc>
        <w:tc>
          <w:tcPr>
            <w:tcW w:w="892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701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AE5C1C" w:rsidRPr="00C17914" w:rsidTr="0034686D">
        <w:trPr>
          <w:jc w:val="center"/>
        </w:trPr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9" type="#_x0000_t75" style="width:12.75pt;height:18pt" o:ole="">
                  <v:imagedata r:id="rId107" o:title=""/>
                </v:shape>
                <o:OLEObject Type="Embed" ProgID="Equation.3" ShapeID="_x0000_i1239" DrawAspect="Content" ObjectID="_1727688477" r:id="rId146"/>
              </w:object>
            </w:r>
          </w:p>
        </w:tc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5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892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01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</w:t>
            </w:r>
          </w:p>
        </w:tc>
      </w:tr>
      <w:tr w:rsidR="00AE5C1C" w:rsidRPr="00C17914" w:rsidTr="0034686D">
        <w:trPr>
          <w:jc w:val="center"/>
        </w:trPr>
        <w:tc>
          <w:tcPr>
            <w:tcW w:w="758" w:type="dxa"/>
          </w:tcPr>
          <w:p w:rsidR="00AE5C1C" w:rsidRPr="00C1315D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40" type="#_x0000_t75" style="width:12.75pt;height:18pt" o:ole="">
                  <v:imagedata r:id="rId103" o:title=""/>
                </v:shape>
                <o:OLEObject Type="Embed" ProgID="Equation.3" ShapeID="_x0000_i1240" DrawAspect="Content" ObjectID="_1727688478" r:id="rId147"/>
              </w:objec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4</w:t>
            </w:r>
          </w:p>
        </w:tc>
        <w:tc>
          <w:tcPr>
            <w:tcW w:w="892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701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AE5C1C" w:rsidRPr="00C17914" w:rsidTr="0034686D">
        <w:trPr>
          <w:jc w:val="center"/>
        </w:trPr>
        <w:tc>
          <w:tcPr>
            <w:tcW w:w="1516" w:type="dxa"/>
            <w:gridSpan w:val="2"/>
          </w:tcPr>
          <w:p w:rsidR="00AE5C1C" w:rsidRPr="00C17914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241" type="#_x0000_t75" style="width:45pt;height:18.75pt" o:ole="">
                  <v:imagedata r:id="rId122" o:title=""/>
                </v:shape>
                <o:OLEObject Type="Embed" ProgID="Equation.3" ShapeID="_x0000_i1241" DrawAspect="Content" ObjectID="_1727688479" r:id="rId148"/>
              </w:objec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892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 +3</w:t>
            </w:r>
          </w:p>
        </w:tc>
        <w:tc>
          <w:tcPr>
            <w:tcW w:w="701" w:type="dxa"/>
          </w:tcPr>
          <w:p w:rsidR="00AE5C1C" w:rsidRPr="002A6402" w:rsidRDefault="00AE5C1C" w:rsidP="0034686D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</w:tr>
    </w:tbl>
    <w:p w:rsidR="00AE5C1C" w:rsidRPr="00AE5C1C" w:rsidRDefault="00AE5C1C" w:rsidP="00AE5C1C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07571" w:rsidRPr="00B03857" w:rsidRDefault="00107571" w:rsidP="000627ED">
      <w:pPr>
        <w:spacing w:line="360" w:lineRule="auto"/>
        <w:jc w:val="both"/>
        <w:rPr>
          <w:noProof/>
        </w:rPr>
      </w:pPr>
    </w:p>
    <w:p w:rsidR="0051300E" w:rsidRPr="0051300E" w:rsidRDefault="001F3B3A" w:rsidP="0051300E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6</w:t>
      </w:r>
      <w:r w:rsidR="00E95E2C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E95E2C" w:rsidRPr="00B03857">
        <w:rPr>
          <w:noProof/>
        </w:rPr>
        <w:t xml:space="preserve"> 3 </w:t>
      </w:r>
      <w:r w:rsidRPr="00B03857">
        <w:rPr>
          <w:noProof/>
        </w:rPr>
        <w:t>производ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95E2C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200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ком</w:t>
      </w:r>
      <w:r w:rsidR="00E95E2C" w:rsidRPr="00B03857">
        <w:rPr>
          <w:noProof/>
        </w:rPr>
        <w:t>.</w:t>
      </w:r>
      <w:r w:rsidR="004E7315" w:rsidRPr="00B03857">
        <w:rPr>
          <w:noProof/>
        </w:rPr>
        <w:t xml:space="preserve">, </w:t>
      </w:r>
      <w:r w:rsidR="00FA1DE6">
        <w:rPr>
          <w:noProof/>
        </w:rPr>
        <w:t xml:space="preserve">тачно </w:t>
      </w:r>
      <w:r w:rsidR="004E7315" w:rsidRPr="00B03857">
        <w:rPr>
          <w:noProof/>
        </w:rPr>
        <w:t>100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ком</w:t>
      </w:r>
      <w:r w:rsidR="00E95E2C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E95E2C" w:rsidRPr="00B03857">
        <w:rPr>
          <w:noProof/>
        </w:rPr>
        <w:t xml:space="preserve"> 250 </w:t>
      </w:r>
      <w:r w:rsidRPr="00B03857">
        <w:rPr>
          <w:noProof/>
        </w:rPr>
        <w:t>ком</w:t>
      </w:r>
      <w:r w:rsidR="00E95E2C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коли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и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, 3 </w:t>
      </w:r>
      <w:r w:rsidRPr="00B03857">
        <w:rPr>
          <w:noProof/>
        </w:rPr>
        <w:t>гру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ло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н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ем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раж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н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ем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3</w:t>
      </w:r>
      <w:r w:rsidR="00FA1DE6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>, 4</w:t>
      </w:r>
      <w:r w:rsidR="00FA1DE6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</w:t>
      </w:r>
      <w:r w:rsidR="00FA1DE6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иј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упк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ормат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ем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</w:t>
      </w:r>
      <w:r w:rsidR="00E95E2C" w:rsidRPr="00B03857">
        <w:rPr>
          <w:noProof/>
        </w:rPr>
        <w:t>./</w:t>
      </w:r>
      <w:r w:rsidRPr="00B03857">
        <w:rPr>
          <w:noProof/>
        </w:rPr>
        <w:t>ко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дин</w:t>
      </w:r>
      <w:r w:rsidR="00E95E2C" w:rsidRPr="00B03857">
        <w:rPr>
          <w:noProof/>
        </w:rPr>
        <w:t>./</w:t>
      </w:r>
      <w:r w:rsidRPr="00B03857">
        <w:rPr>
          <w:noProof/>
        </w:rPr>
        <w:t>ком</w:t>
      </w:r>
      <w:r w:rsidR="00E95E2C" w:rsidRPr="00B03857">
        <w:rPr>
          <w:noProof/>
        </w:rPr>
        <w:t xml:space="preserve">. </w:t>
      </w:r>
      <w:r w:rsidRPr="00B03857">
        <w:rPr>
          <w:noProof/>
        </w:rPr>
        <w:t>да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FA1DE6">
        <w:rPr>
          <w:noProof/>
        </w:rPr>
        <w:t>иј</w:t>
      </w:r>
      <w:r w:rsidRPr="00B03857">
        <w:rPr>
          <w:noProof/>
        </w:rPr>
        <w:t>едећ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и</w:t>
      </w:r>
      <w:r w:rsidR="004E7315" w:rsidRPr="00B03857">
        <w:rPr>
          <w:noProof/>
        </w:rPr>
        <w:t>:</w:t>
      </w: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Pr="00B03857" w:rsidRDefault="00AE5C1C" w:rsidP="000627ED">
      <w:pPr>
        <w:spacing w:line="360" w:lineRule="auto"/>
        <w:jc w:val="both"/>
        <w:rPr>
          <w:noProof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9"/>
        <w:gridCol w:w="1043"/>
        <w:gridCol w:w="1043"/>
        <w:gridCol w:w="1043"/>
        <w:gridCol w:w="1043"/>
        <w:gridCol w:w="1043"/>
        <w:gridCol w:w="1041"/>
      </w:tblGrid>
      <w:tr w:rsidR="00E95E2C" w:rsidRPr="00B03857" w:rsidTr="000454FF">
        <w:trPr>
          <w:trHeight w:val="278"/>
        </w:trPr>
        <w:tc>
          <w:tcPr>
            <w:tcW w:w="1826" w:type="pct"/>
            <w:shd w:val="clear" w:color="auto" w:fill="BFBFBF"/>
            <w:vAlign w:val="center"/>
          </w:tcPr>
          <w:p w:rsidR="00E95E2C" w:rsidRPr="00B03857" w:rsidRDefault="001F3B3A" w:rsidP="00E95E2C">
            <w:pPr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оизвод</w:t>
            </w:r>
          </w:p>
        </w:tc>
        <w:tc>
          <w:tcPr>
            <w:tcW w:w="1058" w:type="pct"/>
            <w:gridSpan w:val="2"/>
            <w:shd w:val="clear" w:color="auto" w:fill="BFBFBF"/>
            <w:vAlign w:val="center"/>
          </w:tcPr>
          <w:p w:rsidR="00E95E2C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1058" w:type="pct"/>
            <w:gridSpan w:val="2"/>
            <w:shd w:val="clear" w:color="auto" w:fill="BFBFBF"/>
            <w:vAlign w:val="center"/>
          </w:tcPr>
          <w:p w:rsidR="00E95E2C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1057" w:type="pct"/>
            <w:gridSpan w:val="2"/>
            <w:shd w:val="clear" w:color="auto" w:fill="BFBFBF"/>
            <w:vAlign w:val="center"/>
          </w:tcPr>
          <w:p w:rsidR="00E95E2C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Ц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BFBFBF"/>
            <w:vAlign w:val="center"/>
          </w:tcPr>
          <w:p w:rsidR="00E95E2C" w:rsidRPr="00B03857" w:rsidRDefault="001F3B3A" w:rsidP="00E95E2C">
            <w:pPr>
              <w:rPr>
                <w:b/>
                <w:noProof/>
              </w:rPr>
            </w:pPr>
            <w:r w:rsidRPr="00B03857">
              <w:rPr>
                <w:b/>
                <w:noProof/>
              </w:rPr>
              <w:t>Технолошки</w:t>
            </w:r>
            <w:r w:rsidR="00E95E2C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ступак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528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Груп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ашин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</w:t>
            </w:r>
            <w:r w:rsidR="00E95E2C" w:rsidRPr="00B03857">
              <w:rPr>
                <w:noProof/>
              </w:rPr>
              <w:t>1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8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Груп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ашин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</w:t>
            </w:r>
            <w:r w:rsidR="00E95E2C" w:rsidRPr="00B03857">
              <w:rPr>
                <w:noProof/>
              </w:rPr>
              <w:t>2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2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Груп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ашин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</w:t>
            </w:r>
            <w:r w:rsidR="00E95E2C" w:rsidRPr="00B03857">
              <w:rPr>
                <w:noProof/>
              </w:rPr>
              <w:t>3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8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4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8</w:t>
            </w:r>
          </w:p>
        </w:tc>
      </w:tr>
      <w:tr w:rsidR="00E95E2C" w:rsidRPr="00B03857" w:rsidTr="000454FF">
        <w:trPr>
          <w:trHeight w:val="278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Трошкови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израде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дин</w:t>
            </w:r>
            <w:r w:rsidR="00E95E2C" w:rsidRPr="00B03857">
              <w:rPr>
                <w:noProof/>
              </w:rPr>
              <w:t>./</w:t>
            </w:r>
            <w:r w:rsidRPr="00B03857">
              <w:rPr>
                <w:noProof/>
              </w:rPr>
              <w:t>ком</w:t>
            </w:r>
            <w:r w:rsidR="00E95E2C" w:rsidRPr="00B03857">
              <w:rPr>
                <w:noProof/>
              </w:rPr>
              <w:t>.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4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5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00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30</w:t>
            </w:r>
          </w:p>
        </w:tc>
      </w:tr>
    </w:tbl>
    <w:p w:rsidR="00E95E2C" w:rsidRPr="00B03857" w:rsidRDefault="00E95E2C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E95E2C" w:rsidRPr="00B03857">
        <w:rPr>
          <w:noProof/>
        </w:rPr>
        <w:t>:</w:t>
      </w:r>
    </w:p>
    <w:p w:rsidR="00E95E2C" w:rsidRPr="00B03857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E95E2C" w:rsidRPr="00B03857">
        <w:rPr>
          <w:noProof/>
        </w:rPr>
        <w:t>.</w:t>
      </w:r>
    </w:p>
    <w:p w:rsidR="002668B1" w:rsidRPr="00B03857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Истражит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такав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план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одговарају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укупн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2668B1" w:rsidRPr="00B03857">
        <w:rPr>
          <w:noProof/>
        </w:rPr>
        <w:t>.</w:t>
      </w:r>
    </w:p>
    <w:p w:rsidR="002668B1" w:rsidRPr="00B03857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2668B1" w:rsidRPr="00B03857">
        <w:rPr>
          <w:noProof/>
        </w:rPr>
        <w:t xml:space="preserve">) </w:t>
      </w:r>
      <w:r w:rsidRPr="00B03857">
        <w:rPr>
          <w:noProof/>
        </w:rPr>
        <w:t>примјеном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2668B1" w:rsidRPr="00B03857">
        <w:rPr>
          <w:noProof/>
        </w:rPr>
        <w:t>.</w:t>
      </w:r>
    </w:p>
    <w:p w:rsidR="002668B1" w:rsidRPr="00B76895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668B1" w:rsidRPr="00B03857">
        <w:rPr>
          <w:noProof/>
        </w:rPr>
        <w:t>.</w:t>
      </w:r>
    </w:p>
    <w:p w:rsidR="00AE5C1C" w:rsidRDefault="00AE5C1C" w:rsidP="00B76895">
      <w:pPr>
        <w:spacing w:line="360" w:lineRule="auto"/>
        <w:ind w:left="720"/>
        <w:jc w:val="both"/>
        <w:rPr>
          <w:noProof/>
          <w:lang w:val="sr-Cyrl-BA"/>
        </w:rPr>
      </w:pPr>
    </w:p>
    <w:p w:rsidR="00B76895" w:rsidRPr="00B03857" w:rsidRDefault="00B76895" w:rsidP="00B76895">
      <w:pPr>
        <w:spacing w:line="360" w:lineRule="auto"/>
        <w:ind w:left="720"/>
        <w:jc w:val="both"/>
        <w:rPr>
          <w:noProof/>
        </w:rPr>
      </w:pPr>
      <w:r>
        <w:rPr>
          <w:noProof/>
          <w:lang w:val="sr-Cyrl-BA"/>
        </w:rPr>
        <w:t xml:space="preserve">Израда: </w:t>
      </w:r>
    </w:p>
    <w:p w:rsidR="00182AF1" w:rsidRPr="00182AF1" w:rsidRDefault="00B76895" w:rsidP="00B76895">
      <w:pPr>
        <w:tabs>
          <w:tab w:val="left" w:pos="8175"/>
        </w:tabs>
        <w:spacing w:line="360" w:lineRule="auto"/>
        <w:ind w:left="360"/>
        <w:jc w:val="center"/>
        <w:rPr>
          <w:szCs w:val="24"/>
        </w:rPr>
      </w:pPr>
      <w:r>
        <w:rPr>
          <w:szCs w:val="24"/>
          <w:lang w:val="sr-Cyrl-BA"/>
        </w:rPr>
        <w:t xml:space="preserve">                                                                                   </w:t>
      </w:r>
      <w:r w:rsidR="00182AF1" w:rsidRPr="00182AF1">
        <w:rPr>
          <w:szCs w:val="24"/>
        </w:rPr>
        <w:t>(max.);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 w:rsidR="00182AF1" w:rsidRPr="00C1315D" w:rsidTr="00EE7E20">
        <w:trPr>
          <w:jc w:val="center"/>
        </w:trPr>
        <w:tc>
          <w:tcPr>
            <w:tcW w:w="758" w:type="dxa"/>
            <w:vMerge w:val="restart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24" type="#_x0000_t75" style="width:15.75pt;height:18pt" o:ole="">
                  <v:imagedata r:id="rId93" o:title=""/>
                </v:shape>
                <o:OLEObject Type="Embed" ProgID="Equation.3" ShapeID="_x0000_i1124" DrawAspect="Content" ObjectID="_1727688480" r:id="rId149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25" type="#_x0000_t75" style="width:12pt;height:12.75pt" o:ole="">
                  <v:imagedata r:id="rId95" o:title=""/>
                </v:shape>
                <o:OLEObject Type="Embed" ProgID="Equation.3" ShapeID="_x0000_i1125" DrawAspect="Content" ObjectID="_1727688481" r:id="rId150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26" type="#_x0000_t75" style="width:17.25pt;height:18pt" o:ole="">
                  <v:imagedata r:id="rId97" o:title=""/>
                </v:shape>
                <o:OLEObject Type="Embed" ProgID="Equation.3" ShapeID="_x0000_i1126" DrawAspect="Content" ObjectID="_1727688482" r:id="rId151"/>
              </w:object>
            </w: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00</w:t>
            </w:r>
          </w:p>
        </w:tc>
        <w:tc>
          <w:tcPr>
            <w:tcW w:w="758" w:type="dxa"/>
          </w:tcPr>
          <w:p w:rsidR="00182AF1" w:rsidRPr="00372115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7914" w:rsidTr="00EE7E20">
        <w:trPr>
          <w:jc w:val="center"/>
        </w:trPr>
        <w:tc>
          <w:tcPr>
            <w:tcW w:w="758" w:type="dxa"/>
            <w:vMerge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27" type="#_x0000_t75" style="width:12pt;height:17.25pt" o:ole="">
                  <v:imagedata r:id="rId99" o:title=""/>
                </v:shape>
                <o:OLEObject Type="Embed" ProgID="Equation.3" ShapeID="_x0000_i1127" DrawAspect="Content" ObjectID="_1727688483" r:id="rId152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28" type="#_x0000_t75" style="width:14.25pt;height:17.25pt" o:ole="">
                  <v:imagedata r:id="rId101" o:title=""/>
                </v:shape>
                <o:OLEObject Type="Embed" ProgID="Equation.3" ShapeID="_x0000_i1128" DrawAspect="Content" ObjectID="_1727688484" r:id="rId153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29" type="#_x0000_t75" style="width:12.75pt;height:18pt" o:ole="">
                  <v:imagedata r:id="rId103" o:title=""/>
                </v:shape>
                <o:OLEObject Type="Embed" ProgID="Equation.3" ShapeID="_x0000_i1129" DrawAspect="Content" ObjectID="_1727688485" r:id="rId154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30" type="#_x0000_t75" style="width:14.25pt;height:17.25pt" o:ole="">
                  <v:imagedata r:id="rId105" o:title=""/>
                </v:shape>
                <o:OLEObject Type="Embed" ProgID="Equation.3" ShapeID="_x0000_i1130" DrawAspect="Content" ObjectID="_1727688486" r:id="rId155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31" type="#_x0000_t75" style="width:12.75pt;height:18pt" o:ole="">
                  <v:imagedata r:id="rId107" o:title=""/>
                </v:shape>
                <o:OLEObject Type="Embed" ProgID="Equation.3" ShapeID="_x0000_i1131" DrawAspect="Content" ObjectID="_1727688487" r:id="rId156"/>
              </w:objec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32" type="#_x0000_t75" style="width:14.25pt;height:18pt" o:ole="">
                  <v:imagedata r:id="rId109" o:title=""/>
                </v:shape>
                <o:OLEObject Type="Embed" ProgID="Equation.3" ShapeID="_x0000_i1132" DrawAspect="Content" ObjectID="_1727688488" r:id="rId157"/>
              </w:object>
            </w: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2E4A3E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717E5B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717E5B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717E5B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E7E20">
        <w:trPr>
          <w:jc w:val="center"/>
        </w:trPr>
        <w:tc>
          <w:tcPr>
            <w:tcW w:w="758" w:type="dxa"/>
          </w:tcPr>
          <w:p w:rsidR="00182AF1" w:rsidRPr="00717E5B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182AF1">
        <w:trPr>
          <w:jc w:val="center"/>
        </w:trPr>
        <w:tc>
          <w:tcPr>
            <w:tcW w:w="758" w:type="dxa"/>
            <w:tcBorders>
              <w:bottom w:val="single" w:sz="4" w:space="0" w:color="auto"/>
            </w:tcBorders>
          </w:tcPr>
          <w:p w:rsidR="00182AF1" w:rsidRPr="00717E5B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182AF1">
        <w:trPr>
          <w:jc w:val="center"/>
        </w:trPr>
        <w:tc>
          <w:tcPr>
            <w:tcW w:w="1516" w:type="dxa"/>
            <w:gridSpan w:val="2"/>
            <w:tcBorders>
              <w:bottom w:val="single" w:sz="4" w:space="0" w:color="auto"/>
            </w:tcBorders>
          </w:tcPr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33" type="#_x0000_t75" style="width:45pt;height:18.75pt" o:ole="">
                  <v:imagedata r:id="rId122" o:title=""/>
                </v:shape>
                <o:OLEObject Type="Embed" ProgID="Equation.3" ShapeID="_x0000_i1133" DrawAspect="Content" ObjectID="_1727688489" r:id="rId158"/>
              </w:objec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 +20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717E5B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717E5B">
              <w:rPr>
                <w:szCs w:val="24"/>
              </w:rPr>
              <w:t>-М +20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</w:tr>
      <w:tr w:rsidR="00182AF1" w:rsidRPr="00C1315D" w:rsidTr="00182AF1">
        <w:trPr>
          <w:jc w:val="center"/>
        </w:trPr>
        <w:tc>
          <w:tcPr>
            <w:tcW w:w="151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position w:val="-14"/>
                <w:szCs w:val="24"/>
                <w:lang w:val="sr-Cyrl-BA"/>
              </w:rPr>
            </w:pPr>
          </w:p>
          <w:p w:rsidR="00182AF1" w:rsidRP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position w:val="-14"/>
                <w:szCs w:val="24"/>
                <w:lang w:val="sr-Cyrl-BA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Pr="00C1315D" w:rsidRDefault="00AE5C1C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717E5B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</w:tr>
      <w:tr w:rsidR="00182AF1" w:rsidRPr="00372115" w:rsidTr="00EE7E20">
        <w:trPr>
          <w:gridAfter w:val="6"/>
          <w:wAfter w:w="4548" w:type="dxa"/>
          <w:trHeight w:val="912"/>
          <w:jc w:val="center"/>
        </w:trPr>
        <w:tc>
          <w:tcPr>
            <w:tcW w:w="758" w:type="dxa"/>
          </w:tcPr>
          <w:p w:rsid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34" type="#_x0000_t75" style="width:17.25pt;height:18pt" o:ole="">
                  <v:imagedata r:id="rId159" o:title=""/>
                </v:shape>
                <o:OLEObject Type="Embed" ProgID="Equation.3" ShapeID="_x0000_i1134" DrawAspect="Content" ObjectID="_1727688490" r:id="rId160"/>
              </w:object>
            </w:r>
          </w:p>
        </w:tc>
        <w:tc>
          <w:tcPr>
            <w:tcW w:w="758" w:type="dxa"/>
          </w:tcPr>
          <w:p w:rsid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372115">
              <w:rPr>
                <w:position w:val="-10"/>
                <w:szCs w:val="24"/>
              </w:rPr>
              <w:object w:dxaOrig="320" w:dyaOrig="340">
                <v:shape id="_x0000_i1135" type="#_x0000_t75" style="width:15.75pt;height:17.25pt" o:ole="">
                  <v:imagedata r:id="rId161" o:title=""/>
                </v:shape>
                <o:OLEObject Type="Embed" ProgID="Equation.3" ShapeID="_x0000_i1135" DrawAspect="Content" ObjectID="_1727688491" r:id="rId162"/>
              </w:object>
            </w:r>
          </w:p>
        </w:tc>
        <w:tc>
          <w:tcPr>
            <w:tcW w:w="758" w:type="dxa"/>
          </w:tcPr>
          <w:p w:rsidR="00182AF1" w:rsidRPr="00372115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372115">
              <w:rPr>
                <w:position w:val="-30"/>
                <w:szCs w:val="24"/>
              </w:rPr>
              <w:object w:dxaOrig="420" w:dyaOrig="700">
                <v:shape id="_x0000_i1136" type="#_x0000_t75" style="width:21pt;height:35.25pt" o:ole="">
                  <v:imagedata r:id="rId163" o:title=""/>
                </v:shape>
                <o:OLEObject Type="Embed" ProgID="Equation.3" ShapeID="_x0000_i1136" DrawAspect="Content" ObjectID="_1727688492" r:id="rId164"/>
              </w:object>
            </w:r>
          </w:p>
        </w:tc>
      </w:tr>
      <w:tr w:rsidR="00182AF1" w:rsidRPr="008743AA" w:rsidTr="00EE7E20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</w:tbl>
    <w:p w:rsidR="00B76895" w:rsidRPr="00182AF1" w:rsidRDefault="00B76895" w:rsidP="00B76895">
      <w:pPr>
        <w:pStyle w:val="ListParagraph"/>
        <w:tabs>
          <w:tab w:val="left" w:pos="8175"/>
        </w:tabs>
        <w:spacing w:line="360" w:lineRule="auto"/>
        <w:rPr>
          <w:szCs w:val="24"/>
        </w:rPr>
      </w:pPr>
    </w:p>
    <w:tbl>
      <w:tblPr>
        <w:tblpPr w:leftFromText="180" w:rightFromText="180" w:vertAnchor="text" w:horzAnchor="page" w:tblpX="2773" w:tblpY="24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</w:tblGrid>
      <w:tr w:rsidR="00182AF1" w:rsidRPr="00372115" w:rsidTr="00EE7E20">
        <w:trPr>
          <w:trHeight w:val="912"/>
        </w:trPr>
        <w:tc>
          <w:tcPr>
            <w:tcW w:w="758" w:type="dxa"/>
          </w:tcPr>
          <w:p w:rsid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37" type="#_x0000_t75" style="width:17.25pt;height:18pt" o:ole="">
                  <v:imagedata r:id="rId159" o:title=""/>
                </v:shape>
                <o:OLEObject Type="Embed" ProgID="Equation.3" ShapeID="_x0000_i1137" DrawAspect="Content" ObjectID="_1727688493" r:id="rId165"/>
              </w:object>
            </w:r>
          </w:p>
        </w:tc>
        <w:tc>
          <w:tcPr>
            <w:tcW w:w="758" w:type="dxa"/>
          </w:tcPr>
          <w:p w:rsidR="00182AF1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315D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372115">
              <w:rPr>
                <w:position w:val="-10"/>
                <w:szCs w:val="24"/>
              </w:rPr>
              <w:object w:dxaOrig="360" w:dyaOrig="340">
                <v:shape id="_x0000_i1138" type="#_x0000_t75" style="width:18pt;height:17.25pt" o:ole="">
                  <v:imagedata r:id="rId166" o:title=""/>
                </v:shape>
                <o:OLEObject Type="Embed" ProgID="Equation.3" ShapeID="_x0000_i1138" DrawAspect="Content" ObjectID="_1727688494" r:id="rId167"/>
              </w:object>
            </w:r>
          </w:p>
        </w:tc>
        <w:tc>
          <w:tcPr>
            <w:tcW w:w="758" w:type="dxa"/>
          </w:tcPr>
          <w:p w:rsidR="00182AF1" w:rsidRPr="00372115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372115">
              <w:rPr>
                <w:position w:val="-30"/>
                <w:szCs w:val="24"/>
              </w:rPr>
              <w:object w:dxaOrig="420" w:dyaOrig="700">
                <v:shape id="_x0000_i1139" type="#_x0000_t75" style="width:21pt;height:35.25pt" o:ole="">
                  <v:imagedata r:id="rId168" o:title=""/>
                </v:shape>
                <o:OLEObject Type="Embed" ProgID="Equation.3" ShapeID="_x0000_i1139" DrawAspect="Content" ObjectID="_1727688495" r:id="rId169"/>
              </w:object>
            </w:r>
          </w:p>
        </w:tc>
      </w:tr>
      <w:tr w:rsidR="00182AF1" w:rsidRPr="008743AA" w:rsidTr="00EE7E20"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E7E20"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758" w:type="dxa"/>
          </w:tcPr>
          <w:p w:rsidR="00182AF1" w:rsidRPr="008743AA" w:rsidRDefault="00182AF1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</w:tbl>
    <w:p w:rsidR="00182AF1" w:rsidRPr="00182AF1" w:rsidRDefault="00B76895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 xml:space="preserve"> </w:t>
      </w:r>
      <w:r w:rsidR="00182AF1" w:rsidRPr="00182AF1">
        <w:rPr>
          <w:szCs w:val="24"/>
        </w:rPr>
        <w:t xml:space="preserve">              </w:t>
      </w: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B76895" w:rsidRDefault="00182AF1" w:rsidP="00B76895">
      <w:pPr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51300E" w:rsidRDefault="0051300E" w:rsidP="00182AF1">
      <w:pPr>
        <w:spacing w:line="360" w:lineRule="auto"/>
        <w:rPr>
          <w:b/>
          <w:lang w:val="sr-Cyrl-BA"/>
        </w:rPr>
      </w:pPr>
    </w:p>
    <w:p w:rsidR="00AE5C1C" w:rsidRDefault="00AE5C1C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2668B1" w:rsidRPr="00B03857" w:rsidRDefault="001F3B3A" w:rsidP="002668B1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lastRenderedPageBreak/>
        <w:t>ДУАЛНИ</w:t>
      </w:r>
      <w:r w:rsidR="002668B1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АЛГОРИТАМ</w:t>
      </w:r>
    </w:p>
    <w:p w:rsidR="0051300E" w:rsidRPr="0051300E" w:rsidRDefault="001F3B3A" w:rsidP="0051300E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7</w:t>
      </w:r>
      <w:r w:rsidR="002668B1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Статистичк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ражив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у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зб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адекват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ос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ту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и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чекива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уктивност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б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г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ступ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организ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уст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погодн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8 </w:t>
      </w:r>
      <w:r w:rsidRPr="00B03857">
        <w:rPr>
          <w:noProof/>
        </w:rPr>
        <w:t>чланов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татистикч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нализа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аза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н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радниц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млађ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382FDA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не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ађ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ставу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ађ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7 </w:t>
      </w:r>
      <w:r w:rsidRPr="00B03857">
        <w:rPr>
          <w:noProof/>
        </w:rPr>
        <w:t>минута</w:t>
      </w:r>
      <w:r w:rsidR="004E7315" w:rsidRPr="00B03857">
        <w:rPr>
          <w:noProof/>
        </w:rPr>
        <w:t>.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382FDA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382FDA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</w:t>
      </w:r>
      <w:r w:rsidR="004E7315" w:rsidRPr="00B03857">
        <w:rPr>
          <w:noProof/>
          <w:lang w:val="bs-Cyrl-BA"/>
        </w:rPr>
        <w:t>е</w:t>
      </w:r>
      <w:r w:rsidRPr="00B03857">
        <w:rPr>
          <w:noProof/>
        </w:rPr>
        <w:t>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рганиз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ра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ва</w:t>
      </w:r>
      <w:r w:rsidRPr="00877251">
        <w:rPr>
          <w:noProof/>
          <w:lang w:val="ru-RU"/>
        </w:rPr>
        <w:t>њ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ено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24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ађ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32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>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рмира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о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чу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ључ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ци</w:t>
      </w:r>
      <w:r w:rsidR="00382FDA" w:rsidRPr="00877251">
        <w:rPr>
          <w:noProof/>
          <w:lang w:val="ru-RU"/>
        </w:rPr>
        <w:t>.</w:t>
      </w:r>
    </w:p>
    <w:p w:rsidR="00382FDA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Израчун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именом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382FDA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382FDA" w:rsidP="00AE5C1C">
      <w:pPr>
        <w:tabs>
          <w:tab w:val="left" w:pos="2550"/>
        </w:tabs>
        <w:spacing w:line="360" w:lineRule="auto"/>
        <w:jc w:val="both"/>
        <w:rPr>
          <w:noProof/>
        </w:rPr>
      </w:pPr>
      <w:r w:rsidRPr="00B03857">
        <w:rPr>
          <w:noProof/>
        </w:rPr>
        <w:tab/>
      </w:r>
    </w:p>
    <w:p w:rsidR="004051B3" w:rsidRPr="004C2235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055FBC">
        <w:rPr>
          <w:position w:val="-66"/>
          <w:szCs w:val="24"/>
        </w:rPr>
        <w:object w:dxaOrig="5880" w:dyaOrig="1440">
          <v:shape id="_x0000_i1245" type="#_x0000_t75" style="width:294pt;height:1in" o:ole="">
            <v:imagedata r:id="rId170" o:title=""/>
          </v:shape>
          <o:OLEObject Type="Embed" ProgID="Equation.3" ShapeID="_x0000_i1245" DrawAspect="Content" ObjectID="_1727688496" r:id="rId171"/>
        </w:objec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Табела оптималног рјешења гласи:</w:t>
      </w:r>
    </w:p>
    <w:p w:rsidR="004051B3" w:rsidRPr="00C30E35" w:rsidRDefault="004051B3" w:rsidP="004051B3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</w:rPr>
        <w:t xml:space="preserve">                       СТ-5                                                                                             (min.);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79"/>
        <w:gridCol w:w="779"/>
      </w:tblGrid>
      <w:tr w:rsidR="004051B3" w:rsidRPr="00C1315D" w:rsidTr="00EE7E20">
        <w:trPr>
          <w:jc w:val="center"/>
        </w:trPr>
        <w:tc>
          <w:tcPr>
            <w:tcW w:w="758" w:type="dxa"/>
            <w:vMerge w:val="restart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41" type="#_x0000_t75" style="width:15.75pt;height:18pt" o:ole="">
                  <v:imagedata r:id="rId93" o:title=""/>
                </v:shape>
                <o:OLEObject Type="Embed" ProgID="Equation.3" ShapeID="_x0000_i1141" DrawAspect="Content" ObjectID="_1727688497" r:id="rId172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42" type="#_x0000_t75" style="width:12pt;height:12.75pt" o:ole="">
                  <v:imagedata r:id="rId95" o:title=""/>
                </v:shape>
                <o:OLEObject Type="Embed" ProgID="Equation.3" ShapeID="_x0000_i1142" DrawAspect="Content" ObjectID="_1727688498" r:id="rId173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43" type="#_x0000_t75" style="width:17.25pt;height:18pt" o:ole="">
                  <v:imagedata r:id="rId97" o:title=""/>
                </v:shape>
                <o:OLEObject Type="Embed" ProgID="Equation.3" ShapeID="_x0000_i1143" DrawAspect="Content" ObjectID="_1727688499" r:id="rId174"/>
              </w:object>
            </w:r>
          </w:p>
        </w:tc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5</w:t>
            </w:r>
          </w:p>
        </w:tc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7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4051B3" w:rsidRPr="00C17914" w:rsidTr="00EE7E20">
        <w:trPr>
          <w:jc w:val="center"/>
        </w:trPr>
        <w:tc>
          <w:tcPr>
            <w:tcW w:w="758" w:type="dxa"/>
            <w:vMerge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44" type="#_x0000_t75" style="width:12pt;height:17.25pt" o:ole="">
                  <v:imagedata r:id="rId99" o:title=""/>
                </v:shape>
                <o:OLEObject Type="Embed" ProgID="Equation.3" ShapeID="_x0000_i1144" DrawAspect="Content" ObjectID="_1727688500" r:id="rId175"/>
              </w:objec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45" type="#_x0000_t75" style="width:14.25pt;height:17.25pt" o:ole="">
                  <v:imagedata r:id="rId101" o:title=""/>
                </v:shape>
                <o:OLEObject Type="Embed" ProgID="Equation.3" ShapeID="_x0000_i1145" DrawAspect="Content" ObjectID="_1727688501" r:id="rId176"/>
              </w:objec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46" type="#_x0000_t75" style="width:12.75pt;height:18pt" o:ole="">
                  <v:imagedata r:id="rId103" o:title=""/>
                </v:shape>
                <o:OLEObject Type="Embed" ProgID="Equation.3" ShapeID="_x0000_i1146" DrawAspect="Content" ObjectID="_1727688502" r:id="rId177"/>
              </w:objec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47" type="#_x0000_t75" style="width:14.25pt;height:17.25pt" o:ole="">
                  <v:imagedata r:id="rId105" o:title=""/>
                </v:shape>
                <o:OLEObject Type="Embed" ProgID="Equation.3" ShapeID="_x0000_i1147" DrawAspect="Content" ObjectID="_1727688503" r:id="rId178"/>
              </w:objec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48" type="#_x0000_t75" style="width:12.75pt;height:18pt" o:ole="">
                  <v:imagedata r:id="rId107" o:title=""/>
                </v:shape>
                <o:OLEObject Type="Embed" ProgID="Equation.3" ShapeID="_x0000_i1148" DrawAspect="Content" ObjectID="_1727688504" r:id="rId179"/>
              </w:objec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49" type="#_x0000_t75" style="width:14.25pt;height:18pt" o:ole="">
                  <v:imagedata r:id="rId109" o:title=""/>
                </v:shape>
                <o:OLEObject Type="Embed" ProgID="Equation.3" ShapeID="_x0000_i1149" DrawAspect="Content" ObjectID="_1727688505" r:id="rId180"/>
              </w:object>
            </w:r>
          </w:p>
        </w:tc>
      </w:tr>
      <w:tr w:rsidR="004051B3" w:rsidRPr="00C1315D" w:rsidTr="00EE7E20">
        <w:trPr>
          <w:jc w:val="center"/>
        </w:trPr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7</w: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50" type="#_x0000_t75" style="width:12.75pt;height:18pt" o:ole="">
                  <v:imagedata r:id="rId103" o:title=""/>
                </v:shape>
                <o:OLEObject Type="Embed" ProgID="Equation.3" ShapeID="_x0000_i1150" DrawAspect="Content" ObjectID="_1727688506" r:id="rId181"/>
              </w:objec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 2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/4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/4</w:t>
            </w:r>
          </w:p>
        </w:tc>
      </w:tr>
      <w:tr w:rsidR="004051B3" w:rsidRPr="00C1315D" w:rsidTr="00EE7E20">
        <w:trPr>
          <w:jc w:val="center"/>
        </w:trPr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5</w: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51" type="#_x0000_t75" style="width:14.25pt;height:17.25pt" o:ole="">
                  <v:imagedata r:id="rId101" o:title=""/>
                </v:shape>
                <o:OLEObject Type="Embed" ProgID="Equation.3" ShapeID="_x0000_i1151" DrawAspect="Content" ObjectID="_1727688507" r:id="rId182"/>
              </w:objec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9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3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/8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3/8</w:t>
            </w:r>
          </w:p>
        </w:tc>
      </w:tr>
      <w:tr w:rsidR="004051B3" w:rsidRPr="00C1315D" w:rsidTr="00EE7E20">
        <w:trPr>
          <w:jc w:val="center"/>
        </w:trPr>
        <w:tc>
          <w:tcPr>
            <w:tcW w:w="1516" w:type="dxa"/>
            <w:gridSpan w:val="2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52" type="#_x0000_t75" style="width:45pt;height:18.75pt" o:ole="">
                  <v:imagedata r:id="rId122" o:title=""/>
                </v:shape>
                <o:OLEObject Type="Embed" ProgID="Equation.3" ShapeID="_x0000_i1152" DrawAspect="Content" ObjectID="_1727688508" r:id="rId183"/>
              </w:object>
            </w:r>
          </w:p>
        </w:tc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01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8D66F8">
              <w:rPr>
                <w:szCs w:val="24"/>
                <w:lang w:val="sr-Latn-BA"/>
              </w:rPr>
              <w:t>-9</w:t>
            </w:r>
          </w:p>
        </w:tc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 +19/8</w:t>
            </w:r>
          </w:p>
        </w:tc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 +11/8</w:t>
            </w:r>
          </w:p>
        </w:tc>
      </w:tr>
    </w:tbl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Анализирајте оптимално рјешење!</w:t>
      </w:r>
    </w:p>
    <w:p w:rsidR="00AE5C1C" w:rsidRDefault="00AE5C1C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382FDA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8</w:t>
      </w:r>
      <w:r w:rsidR="00382FDA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Металопрерађивач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382FDA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382FDA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лимова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Л</w:t>
      </w:r>
      <w:r w:rsidR="00382FDA" w:rsidRPr="00B03857">
        <w:rPr>
          <w:noProof/>
          <w:vertAlign w:val="subscript"/>
        </w:rPr>
        <w:t>1</w:t>
      </w:r>
      <w:r w:rsidR="00382FDA" w:rsidRPr="00B03857">
        <w:rPr>
          <w:noProof/>
        </w:rPr>
        <w:t xml:space="preserve">, </w:t>
      </w:r>
      <w:r w:rsidRPr="00B03857">
        <w:rPr>
          <w:noProof/>
        </w:rPr>
        <w:t>Л</w:t>
      </w:r>
      <w:r w:rsidR="00382FDA" w:rsidRPr="00B03857">
        <w:rPr>
          <w:noProof/>
          <w:vertAlign w:val="subscript"/>
        </w:rPr>
        <w:t>2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стражив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ж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е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4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6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4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36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ласм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ијеђ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уч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но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еч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>.</w:t>
      </w:r>
      <w:r w:rsidR="00382FDA" w:rsidRPr="00877251">
        <w:rPr>
          <w:b/>
          <w:noProof/>
          <w:lang w:val="ru-RU"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л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ређен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димензиј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иказан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FA1DE6">
        <w:rPr>
          <w:noProof/>
        </w:rPr>
        <w:t>иј</w:t>
      </w:r>
      <w:r w:rsidRPr="00B03857">
        <w:rPr>
          <w:noProof/>
        </w:rPr>
        <w:t>едећ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ом</w:t>
      </w:r>
      <w:r w:rsidR="004E7315" w:rsidRPr="00B03857">
        <w:rPr>
          <w:noProof/>
        </w:rPr>
        <w:t>:</w:t>
      </w:r>
    </w:p>
    <w:p w:rsidR="00382FDA" w:rsidRPr="00B03857" w:rsidRDefault="00382FDA" w:rsidP="000627ED">
      <w:pPr>
        <w:spacing w:line="360" w:lineRule="auto"/>
        <w:jc w:val="both"/>
        <w:rPr>
          <w:noProof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382FDA" w:rsidRPr="00B03857" w:rsidTr="000454FF">
        <w:tc>
          <w:tcPr>
            <w:tcW w:w="1971" w:type="dxa"/>
            <w:shd w:val="clear" w:color="auto" w:fill="BFBFBF"/>
            <w:vAlign w:val="center"/>
          </w:tcPr>
          <w:p w:rsidR="00382FDA" w:rsidRPr="00877251" w:rsidRDefault="00382FDA" w:rsidP="000454FF">
            <w:pPr>
              <w:jc w:val="center"/>
              <w:rPr>
                <w:b/>
                <w:noProof/>
                <w:lang w:val="ru-RU"/>
              </w:rPr>
            </w:pP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Ц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Д</w:t>
            </w:r>
          </w:p>
        </w:tc>
      </w:tr>
      <w:tr w:rsidR="00382FDA" w:rsidRPr="00B03857" w:rsidTr="000454FF">
        <w:tc>
          <w:tcPr>
            <w:tcW w:w="1971" w:type="dxa"/>
            <w:shd w:val="clear" w:color="auto" w:fill="auto"/>
            <w:vAlign w:val="center"/>
          </w:tcPr>
          <w:p w:rsidR="00382FDA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Л</w:t>
            </w:r>
            <w:r w:rsidR="00382FDA" w:rsidRPr="00B03857">
              <w:rPr>
                <w:noProof/>
                <w:vertAlign w:val="subscript"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382FDA" w:rsidRPr="00B03857" w:rsidTr="000454FF">
        <w:tc>
          <w:tcPr>
            <w:tcW w:w="1971" w:type="dxa"/>
            <w:shd w:val="clear" w:color="auto" w:fill="auto"/>
            <w:vAlign w:val="center"/>
          </w:tcPr>
          <w:p w:rsidR="00382FDA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Л</w:t>
            </w:r>
            <w:r w:rsidR="00382FDA" w:rsidRPr="00B03857">
              <w:rPr>
                <w:noProof/>
                <w:vertAlign w:val="subscript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382FDA" w:rsidRPr="00B03857" w:rsidTr="000454FF">
        <w:tc>
          <w:tcPr>
            <w:tcW w:w="1971" w:type="dxa"/>
            <w:shd w:val="clear" w:color="auto" w:fill="auto"/>
            <w:vAlign w:val="center"/>
          </w:tcPr>
          <w:p w:rsidR="00382FDA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Л</w:t>
            </w:r>
            <w:r w:rsidR="00382FDA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</w:tr>
    </w:tbl>
    <w:p w:rsidR="00382FDA" w:rsidRPr="00B03857" w:rsidRDefault="00382FDA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1F3B3A" w:rsidP="000627ED">
      <w:pPr>
        <w:spacing w:line="360" w:lineRule="auto"/>
        <w:jc w:val="both"/>
        <w:rPr>
          <w:noProof/>
        </w:rPr>
      </w:pPr>
      <w:r w:rsidRPr="00877251">
        <w:rPr>
          <w:noProof/>
          <w:lang w:val="ru-RU"/>
        </w:rPr>
        <w:t>Трошков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набавк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табл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има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1</w:t>
      </w:r>
      <w:r w:rsidR="00382FDA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2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3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зносе</w:t>
      </w:r>
      <w:r w:rsidR="00382FDA" w:rsidRPr="00877251">
        <w:rPr>
          <w:noProof/>
          <w:lang w:val="ru-RU"/>
        </w:rPr>
        <w:t xml:space="preserve"> 1400 </w:t>
      </w:r>
      <w:r w:rsidRPr="00877251">
        <w:rPr>
          <w:noProof/>
          <w:lang w:val="ru-RU"/>
        </w:rPr>
        <w:t>н</w:t>
      </w:r>
      <w:r w:rsidR="00382FDA" w:rsidRPr="00877251">
        <w:rPr>
          <w:noProof/>
          <w:lang w:val="ru-RU"/>
        </w:rPr>
        <w:t>.</w:t>
      </w:r>
      <w:r w:rsidRPr="00877251">
        <w:rPr>
          <w:noProof/>
          <w:lang w:val="ru-RU"/>
        </w:rPr>
        <w:t>ј</w:t>
      </w:r>
      <w:r w:rsidR="00382FDA" w:rsidRPr="00877251">
        <w:rPr>
          <w:noProof/>
          <w:lang w:val="ru-RU"/>
        </w:rPr>
        <w:t xml:space="preserve">., 800 </w:t>
      </w:r>
      <w:r w:rsidRPr="00877251">
        <w:rPr>
          <w:noProof/>
          <w:lang w:val="ru-RU"/>
        </w:rPr>
        <w:t>н</w:t>
      </w:r>
      <w:r w:rsidR="00382FDA" w:rsidRPr="00877251">
        <w:rPr>
          <w:noProof/>
          <w:lang w:val="ru-RU"/>
        </w:rPr>
        <w:t>.</w:t>
      </w:r>
      <w:r w:rsidRPr="00877251">
        <w:rPr>
          <w:noProof/>
          <w:lang w:val="ru-RU"/>
        </w:rPr>
        <w:t>ј</w:t>
      </w:r>
      <w:r w:rsidR="00382FDA" w:rsidRPr="00877251">
        <w:rPr>
          <w:noProof/>
          <w:lang w:val="ru-RU"/>
        </w:rPr>
        <w:t xml:space="preserve">. </w:t>
      </w:r>
      <w:r w:rsidRPr="00877251">
        <w:rPr>
          <w:noProof/>
          <w:lang w:val="ru-RU"/>
        </w:rPr>
        <w:t>и</w:t>
      </w:r>
      <w:r w:rsidR="00382FDA" w:rsidRPr="00877251">
        <w:rPr>
          <w:noProof/>
          <w:lang w:val="ru-RU"/>
        </w:rPr>
        <w:t xml:space="preserve"> 1500 </w:t>
      </w:r>
      <w:r w:rsidRPr="00877251">
        <w:rPr>
          <w:noProof/>
          <w:lang w:val="ru-RU"/>
        </w:rPr>
        <w:t>н</w:t>
      </w:r>
      <w:r w:rsidR="00382FDA" w:rsidRPr="00877251">
        <w:rPr>
          <w:noProof/>
          <w:lang w:val="ru-RU"/>
        </w:rPr>
        <w:t>.</w:t>
      </w:r>
      <w:r w:rsidRPr="00877251">
        <w:rPr>
          <w:noProof/>
          <w:lang w:val="ru-RU"/>
        </w:rPr>
        <w:t>ј</w:t>
      </w:r>
      <w:r w:rsidR="00382FDA" w:rsidRPr="00877251">
        <w:rPr>
          <w:noProof/>
          <w:lang w:val="ru-RU"/>
        </w:rPr>
        <w:t xml:space="preserve">. </w:t>
      </w:r>
      <w:r w:rsidRPr="00877251">
        <w:rPr>
          <w:noProof/>
          <w:lang w:val="ru-RU"/>
        </w:rPr>
        <w:t>респективно</w:t>
      </w:r>
      <w:r w:rsidR="00382FDA" w:rsidRPr="00877251">
        <w:rPr>
          <w:noProof/>
          <w:lang w:val="ru-RU"/>
        </w:rPr>
        <w:t xml:space="preserve">. </w:t>
      </w:r>
      <w:r w:rsidRPr="00B03857">
        <w:rPr>
          <w:noProof/>
        </w:rPr>
        <w:t>Потребно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F02E56" w:rsidRPr="00B03857">
        <w:rPr>
          <w:noProof/>
        </w:rPr>
        <w:t>:</w:t>
      </w:r>
    </w:p>
    <w:p w:rsidR="00F02E56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F02E56" w:rsidRPr="00B03857">
        <w:rPr>
          <w:noProof/>
        </w:rPr>
        <w:t>.</w:t>
      </w:r>
    </w:p>
    <w:p w:rsidR="00382FDA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877251">
        <w:rPr>
          <w:noProof/>
          <w:lang w:val="ru-RU"/>
        </w:rPr>
        <w:t>Одредит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оптималан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лан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мјесечн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набавк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имова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1</w:t>
      </w:r>
      <w:r w:rsidR="00382FDA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2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3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уз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минималн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укупн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трошков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набавке</w:t>
      </w:r>
      <w:r w:rsidR="00F02E56" w:rsidRPr="00877251">
        <w:rPr>
          <w:noProof/>
          <w:lang w:val="ru-RU"/>
        </w:rPr>
        <w:t xml:space="preserve">. </w:t>
      </w:r>
      <w:r w:rsidRPr="00877251">
        <w:rPr>
          <w:noProof/>
          <w:lang w:val="ru-RU"/>
        </w:rPr>
        <w:t>Одредити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оптималан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број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јединица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оизвода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А</w:t>
      </w:r>
      <w:r w:rsidR="00F02E56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Б</w:t>
      </w:r>
      <w:r w:rsidR="00F02E56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Ц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Д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у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мјесечној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оизводњи</w:t>
      </w:r>
      <w:r w:rsidR="00F02E56" w:rsidRPr="00877251">
        <w:rPr>
          <w:noProof/>
          <w:lang w:val="ru-RU"/>
        </w:rPr>
        <w:t>.</w:t>
      </w:r>
    </w:p>
    <w:p w:rsidR="00F02E56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877251">
        <w:rPr>
          <w:noProof/>
          <w:lang w:val="ru-RU"/>
        </w:rPr>
        <w:t>Пронаћи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оптимално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рјешењ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облема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имјеном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симплекс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табеле</w:t>
      </w:r>
      <w:r w:rsidR="00F02E56" w:rsidRPr="00877251">
        <w:rPr>
          <w:noProof/>
          <w:lang w:val="ru-RU"/>
        </w:rPr>
        <w:t>.</w:t>
      </w:r>
    </w:p>
    <w:p w:rsidR="00F02E56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F02E56" w:rsidRPr="00B03857">
        <w:rPr>
          <w:noProof/>
        </w:rPr>
        <w:t>.</w:t>
      </w:r>
    </w:p>
    <w:p w:rsidR="004051B3" w:rsidRDefault="004051B3" w:rsidP="000627ED">
      <w:pPr>
        <w:spacing w:line="360" w:lineRule="auto"/>
        <w:jc w:val="both"/>
        <w:rPr>
          <w:noProof/>
          <w:lang w:val="sr-Cyrl-BA"/>
        </w:rPr>
      </w:pPr>
    </w:p>
    <w:p w:rsidR="004E7315" w:rsidRPr="004051B3" w:rsidRDefault="004051B3" w:rsidP="000627ED">
      <w:pPr>
        <w:spacing w:line="360" w:lineRule="auto"/>
        <w:jc w:val="both"/>
        <w:rPr>
          <w:noProof/>
          <w:lang w:val="sr-Cyrl-BA"/>
        </w:rPr>
      </w:pPr>
      <w:r>
        <w:rPr>
          <w:noProof/>
          <w:lang w:val="sr-Cyrl-BA"/>
        </w:rPr>
        <w:t xml:space="preserve">Израда: </w: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486EF0">
        <w:rPr>
          <w:position w:val="-50"/>
          <w:szCs w:val="24"/>
        </w:rPr>
        <w:object w:dxaOrig="5560" w:dyaOrig="2180">
          <v:shape id="_x0000_i1153" type="#_x0000_t75" style="width:278.25pt;height:108.75pt" o:ole="">
            <v:imagedata r:id="rId184" o:title=""/>
          </v:shape>
          <o:OLEObject Type="Embed" ProgID="Equation.3" ShapeID="_x0000_i1153" DrawAspect="Content" ObjectID="_1727688509" r:id="rId185"/>
        </w:objec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486EF0">
        <w:rPr>
          <w:position w:val="-50"/>
          <w:szCs w:val="24"/>
        </w:rPr>
        <w:object w:dxaOrig="6240" w:dyaOrig="2180">
          <v:shape id="_x0000_i1154" type="#_x0000_t75" style="width:312pt;height:108.75pt" o:ole="">
            <v:imagedata r:id="rId186" o:title=""/>
          </v:shape>
          <o:OLEObject Type="Embed" ProgID="Equation.3" ShapeID="_x0000_i1154" DrawAspect="Content" ObjectID="_1727688510" r:id="rId187"/>
        </w:objec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051B3" w:rsidRPr="00202FEF" w:rsidRDefault="004051B3" w:rsidP="004051B3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</w:rPr>
        <w:t xml:space="preserve">                                                                                                                             (max.);(-z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839"/>
        <w:gridCol w:w="677"/>
        <w:gridCol w:w="882"/>
        <w:gridCol w:w="634"/>
        <w:gridCol w:w="779"/>
        <w:gridCol w:w="779"/>
        <w:gridCol w:w="779"/>
      </w:tblGrid>
      <w:tr w:rsidR="004051B3" w:rsidRPr="00C1315D" w:rsidTr="00EE7E20">
        <w:trPr>
          <w:jc w:val="center"/>
        </w:trPr>
        <w:tc>
          <w:tcPr>
            <w:tcW w:w="758" w:type="dxa"/>
            <w:vMerge w:val="restart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55" type="#_x0000_t75" style="width:15.75pt;height:18pt" o:ole="">
                  <v:imagedata r:id="rId93" o:title=""/>
                </v:shape>
                <o:OLEObject Type="Embed" ProgID="Equation.3" ShapeID="_x0000_i1155" DrawAspect="Content" ObjectID="_1727688511" r:id="rId188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56" type="#_x0000_t75" style="width:12pt;height:12.75pt" o:ole="">
                  <v:imagedata r:id="rId95" o:title=""/>
                </v:shape>
                <o:OLEObject Type="Embed" ProgID="Equation.3" ShapeID="_x0000_i1156" DrawAspect="Content" ObjectID="_1727688512" r:id="rId189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57" type="#_x0000_t75" style="width:17.25pt;height:18pt" o:ole="">
                  <v:imagedata r:id="rId97" o:title=""/>
                </v:shape>
                <o:OLEObject Type="Embed" ProgID="Equation.3" ShapeID="_x0000_i1157" DrawAspect="Content" ObjectID="_1727688513" r:id="rId190"/>
              </w:object>
            </w:r>
          </w:p>
        </w:tc>
        <w:tc>
          <w:tcPr>
            <w:tcW w:w="839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400</w:t>
            </w:r>
          </w:p>
        </w:tc>
        <w:tc>
          <w:tcPr>
            <w:tcW w:w="677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800</w:t>
            </w:r>
          </w:p>
        </w:tc>
        <w:tc>
          <w:tcPr>
            <w:tcW w:w="882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500</w:t>
            </w:r>
          </w:p>
        </w:tc>
        <w:tc>
          <w:tcPr>
            <w:tcW w:w="634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7914" w:rsidTr="00EE7E20">
        <w:trPr>
          <w:jc w:val="center"/>
        </w:trPr>
        <w:tc>
          <w:tcPr>
            <w:tcW w:w="758" w:type="dxa"/>
            <w:vMerge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839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58" type="#_x0000_t75" style="width:12pt;height:17.25pt" o:ole="">
                  <v:imagedata r:id="rId99" o:title=""/>
                </v:shape>
                <o:OLEObject Type="Embed" ProgID="Equation.3" ShapeID="_x0000_i1158" DrawAspect="Content" ObjectID="_1727688514" r:id="rId191"/>
              </w:object>
            </w:r>
          </w:p>
        </w:tc>
        <w:tc>
          <w:tcPr>
            <w:tcW w:w="677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59" type="#_x0000_t75" style="width:14.25pt;height:17.25pt" o:ole="">
                  <v:imagedata r:id="rId101" o:title=""/>
                </v:shape>
                <o:OLEObject Type="Embed" ProgID="Equation.3" ShapeID="_x0000_i1159" DrawAspect="Content" ObjectID="_1727688515" r:id="rId192"/>
              </w:object>
            </w:r>
          </w:p>
        </w:tc>
        <w:tc>
          <w:tcPr>
            <w:tcW w:w="882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60" type="#_x0000_t75" style="width:12.75pt;height:18pt" o:ole="">
                  <v:imagedata r:id="rId103" o:title=""/>
                </v:shape>
                <o:OLEObject Type="Embed" ProgID="Equation.3" ShapeID="_x0000_i1160" DrawAspect="Content" ObjectID="_1727688516" r:id="rId193"/>
              </w:object>
            </w:r>
          </w:p>
        </w:tc>
        <w:tc>
          <w:tcPr>
            <w:tcW w:w="634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61" type="#_x0000_t75" style="width:14.25pt;height:17.25pt" o:ole="">
                  <v:imagedata r:id="rId105" o:title=""/>
                </v:shape>
                <o:OLEObject Type="Embed" ProgID="Equation.3" ShapeID="_x0000_i1161" DrawAspect="Content" ObjectID="_1727688517" r:id="rId194"/>
              </w:object>
            </w:r>
          </w:p>
        </w:tc>
        <w:tc>
          <w:tcPr>
            <w:tcW w:w="779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62" type="#_x0000_t75" style="width:12.75pt;height:18pt" o:ole="">
                  <v:imagedata r:id="rId107" o:title=""/>
                </v:shape>
                <o:OLEObject Type="Embed" ProgID="Equation.3" ShapeID="_x0000_i1162" DrawAspect="Content" ObjectID="_1727688518" r:id="rId195"/>
              </w:object>
            </w:r>
          </w:p>
        </w:tc>
        <w:tc>
          <w:tcPr>
            <w:tcW w:w="779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63" type="#_x0000_t75" style="width:14.25pt;height:18pt" o:ole="">
                  <v:imagedata r:id="rId109" o:title=""/>
                </v:shape>
                <o:OLEObject Type="Embed" ProgID="Equation.3" ShapeID="_x0000_i1163" DrawAspect="Content" ObjectID="_1727688519" r:id="rId196"/>
              </w:object>
            </w:r>
          </w:p>
        </w:tc>
        <w:tc>
          <w:tcPr>
            <w:tcW w:w="779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64" type="#_x0000_t75" style="width:14.25pt;height:18pt" o:ole="">
                  <v:imagedata r:id="rId111" o:title=""/>
                </v:shape>
                <o:OLEObject Type="Embed" ProgID="Equation.3" ShapeID="_x0000_i1164" DrawAspect="Content" ObjectID="_1727688520" r:id="rId197"/>
              </w:object>
            </w:r>
          </w:p>
        </w:tc>
      </w:tr>
      <w:tr w:rsidR="004051B3" w:rsidRPr="00C1315D" w:rsidTr="00EE7E20">
        <w:trPr>
          <w:jc w:val="center"/>
        </w:trPr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65" type="#_x0000_t75" style="width:14.25pt;height:17.25pt" o:ole="">
                  <v:imagedata r:id="rId105" o:title=""/>
                </v:shape>
                <o:OLEObject Type="Embed" ProgID="Equation.3" ShapeID="_x0000_i1165" DrawAspect="Content" ObjectID="_1727688521" r:id="rId198"/>
              </w:objec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400</w:t>
            </w:r>
          </w:p>
        </w:tc>
        <w:tc>
          <w:tcPr>
            <w:tcW w:w="83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77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3</w:t>
            </w:r>
          </w:p>
        </w:tc>
        <w:tc>
          <w:tcPr>
            <w:tcW w:w="882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34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315D" w:rsidTr="00EE7E20">
        <w:trPr>
          <w:jc w:val="center"/>
        </w:trPr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66" type="#_x0000_t75" style="width:12.75pt;height:18pt" o:ole="">
                  <v:imagedata r:id="rId107" o:title=""/>
                </v:shape>
                <o:OLEObject Type="Embed" ProgID="Equation.3" ShapeID="_x0000_i1166" DrawAspect="Content" ObjectID="_1727688522" r:id="rId199"/>
              </w:objec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600</w:t>
            </w:r>
          </w:p>
        </w:tc>
        <w:tc>
          <w:tcPr>
            <w:tcW w:w="83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77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882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34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315D" w:rsidTr="00EE7E20">
        <w:trPr>
          <w:jc w:val="center"/>
        </w:trPr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67" type="#_x0000_t75" style="width:14.25pt;height:18pt" o:ole="">
                  <v:imagedata r:id="rId109" o:title=""/>
                </v:shape>
                <o:OLEObject Type="Embed" ProgID="Equation.3" ShapeID="_x0000_i1167" DrawAspect="Content" ObjectID="_1727688523" r:id="rId200"/>
              </w:objec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400</w:t>
            </w:r>
          </w:p>
        </w:tc>
        <w:tc>
          <w:tcPr>
            <w:tcW w:w="83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77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882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34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79" w:type="dxa"/>
          </w:tcPr>
          <w:p w:rsidR="004051B3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315D" w:rsidTr="00EE7E20">
        <w:trPr>
          <w:jc w:val="center"/>
        </w:trPr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68" type="#_x0000_t75" style="width:14.25pt;height:18pt" o:ole="">
                  <v:imagedata r:id="rId111" o:title=""/>
                </v:shape>
                <o:OLEObject Type="Embed" ProgID="Equation.3" ShapeID="_x0000_i1168" DrawAspect="Content" ObjectID="_1727688524" r:id="rId201"/>
              </w:object>
            </w:r>
          </w:p>
        </w:tc>
        <w:tc>
          <w:tcPr>
            <w:tcW w:w="758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360</w:t>
            </w:r>
          </w:p>
        </w:tc>
        <w:tc>
          <w:tcPr>
            <w:tcW w:w="83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77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882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34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</w:tr>
      <w:tr w:rsidR="004051B3" w:rsidRPr="00C1315D" w:rsidTr="00EE7E20">
        <w:trPr>
          <w:jc w:val="center"/>
        </w:trPr>
        <w:tc>
          <w:tcPr>
            <w:tcW w:w="1516" w:type="dxa"/>
            <w:gridSpan w:val="2"/>
          </w:tcPr>
          <w:p w:rsidR="004051B3" w:rsidRPr="00C17914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69" type="#_x0000_t75" style="width:45pt;height:18.75pt" o:ole="">
                  <v:imagedata r:id="rId122" o:title=""/>
                </v:shape>
                <o:OLEObject Type="Embed" ProgID="Equation.3" ShapeID="_x0000_i1169" DrawAspect="Content" ObjectID="_1727688525" r:id="rId202"/>
              </w:object>
            </w:r>
          </w:p>
        </w:tc>
        <w:tc>
          <w:tcPr>
            <w:tcW w:w="758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839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400</w:t>
            </w:r>
          </w:p>
        </w:tc>
        <w:tc>
          <w:tcPr>
            <w:tcW w:w="677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00</w:t>
            </w:r>
          </w:p>
        </w:tc>
        <w:tc>
          <w:tcPr>
            <w:tcW w:w="882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500</w:t>
            </w:r>
          </w:p>
        </w:tc>
        <w:tc>
          <w:tcPr>
            <w:tcW w:w="634" w:type="dxa"/>
          </w:tcPr>
          <w:p w:rsidR="004051B3" w:rsidRPr="008D66F8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C1315D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E7E20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</w:tbl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AE5C1C" w:rsidRDefault="00AE5C1C">
      <w:pPr>
        <w:rPr>
          <w:b/>
          <w:noProof/>
        </w:rPr>
      </w:pPr>
      <w:r>
        <w:rPr>
          <w:b/>
          <w:noProof/>
        </w:rPr>
        <w:br w:type="page"/>
      </w: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1437ED" w:rsidP="00F02E56">
      <w:pPr>
        <w:spacing w:line="360" w:lineRule="auto"/>
        <w:jc w:val="center"/>
        <w:rPr>
          <w:b/>
          <w:lang w:val="sr-Latn-BA"/>
        </w:rPr>
      </w:pPr>
      <w:r>
        <w:rPr>
          <w:b/>
          <w:lang w:val="sr-Latn-BA"/>
        </w:rPr>
        <w:t>DANTZIG-</w:t>
      </w:r>
      <w:r w:rsidR="001F3B3A" w:rsidRPr="00B03857">
        <w:rPr>
          <w:b/>
          <w:lang w:val="sr-Latn-BA"/>
        </w:rPr>
        <w:t>ОВ</w:t>
      </w:r>
      <w:r w:rsidR="00F02E56"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АЛГОРИТАМ</w:t>
      </w: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9</w:t>
      </w:r>
      <w:r w:rsidR="00F02E56" w:rsidRPr="00B03857">
        <w:rPr>
          <w:b/>
          <w:noProof/>
          <w:lang w:val="sr-Latn-BA"/>
        </w:rPr>
        <w:t>: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шир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П</w:t>
      </w:r>
      <w:r w:rsidR="004E7315" w:rsidRPr="00B03857">
        <w:rPr>
          <w:noProof/>
        </w:rPr>
        <w:t>1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>2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>3)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утрош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150 </w:t>
      </w:r>
      <w:r w:rsidRPr="00B03857">
        <w:rPr>
          <w:noProof/>
        </w:rPr>
        <w:t>одговарају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в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50</w:t>
      </w:r>
      <w:r w:rsidR="00FA1DE6">
        <w:rPr>
          <w:noProof/>
        </w:rPr>
        <w:t xml:space="preserve"> </w:t>
      </w:r>
      <w:r w:rsidR="004E7315" w:rsidRPr="00B03857">
        <w:rPr>
          <w:noProof/>
        </w:rPr>
        <w:t xml:space="preserve">%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>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70</w:t>
      </w:r>
      <w:r w:rsidR="00FA1DE6">
        <w:rPr>
          <w:noProof/>
        </w:rPr>
        <w:t xml:space="preserve"> </w:t>
      </w:r>
      <w:r w:rsidR="004E7315" w:rsidRPr="00B03857">
        <w:rPr>
          <w:noProof/>
        </w:rPr>
        <w:t xml:space="preserve">%. </w:t>
      </w:r>
      <w:r w:rsidRPr="00B03857">
        <w:rPr>
          <w:noProof/>
        </w:rPr>
        <w:t>Ефек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: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</w:t>
      </w:r>
      <w:r w:rsidR="004E7315" w:rsidRPr="00B03857">
        <w:rPr>
          <w:noProof/>
          <w:lang w:val="bs-Cyrl-BA"/>
        </w:rPr>
        <w:t>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>1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0,3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,  </w:t>
      </w:r>
      <w:r w:rsidRPr="00B03857">
        <w:rPr>
          <w:noProof/>
        </w:rPr>
        <w:t>П</w:t>
      </w:r>
      <w:r w:rsidR="004E7315" w:rsidRPr="00B03857">
        <w:rPr>
          <w:noProof/>
        </w:rPr>
        <w:t>2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 xml:space="preserve">0,5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П</w:t>
      </w:r>
      <w:r w:rsidR="004E7315" w:rsidRPr="00B03857">
        <w:rPr>
          <w:noProof/>
        </w:rPr>
        <w:t>3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835D29" w:rsidRPr="00B03857">
        <w:rPr>
          <w:noProof/>
        </w:rPr>
        <w:t xml:space="preserve"> 0,7 </w:t>
      </w:r>
      <w:r w:rsidRPr="00B03857">
        <w:rPr>
          <w:noProof/>
        </w:rPr>
        <w:t>н</w:t>
      </w:r>
      <w:r w:rsidR="00835D29" w:rsidRPr="00B03857">
        <w:rPr>
          <w:noProof/>
        </w:rPr>
        <w:t>.</w:t>
      </w:r>
      <w:r w:rsidRPr="00B03857">
        <w:rPr>
          <w:noProof/>
        </w:rPr>
        <w:t>ј</w:t>
      </w:r>
      <w:r w:rsidR="00835D29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835D29" w:rsidRPr="00B03857" w:rsidRDefault="001F3B3A" w:rsidP="00C02131">
      <w:pPr>
        <w:numPr>
          <w:ilvl w:val="0"/>
          <w:numId w:val="43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835D2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3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ширењ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в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835D2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3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b/>
          <w:noProof/>
          <w:lang w:val="bs-Cyrl-BA"/>
        </w:rPr>
      </w:pPr>
    </w:p>
    <w:p w:rsidR="004E7315" w:rsidRPr="00B03857" w:rsidRDefault="004E7315" w:rsidP="000627ED">
      <w:pPr>
        <w:spacing w:line="360" w:lineRule="auto"/>
        <w:jc w:val="both"/>
        <w:rPr>
          <w:b/>
          <w:noProof/>
          <w:lang w:val="bs-Cyrl-BA"/>
        </w:rPr>
      </w:pPr>
    </w:p>
    <w:p w:rsidR="00835D29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0</w:t>
      </w:r>
      <w:r w:rsidR="00835D29" w:rsidRPr="00B03857">
        <w:rPr>
          <w:b/>
          <w:noProof/>
        </w:rPr>
        <w:t>: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Директо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а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к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рад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радић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њ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X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г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>,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ће</w:t>
      </w:r>
      <w:r w:rsidR="00E35915" w:rsidRPr="00B03857">
        <w:rPr>
          <w:noProof/>
        </w:rPr>
        <w:t xml:space="preserve"> 4, 1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2 </w:t>
      </w:r>
      <w:r w:rsidRPr="00B03857">
        <w:rPr>
          <w:noProof/>
        </w:rPr>
        <w:t>јединиц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X </w:t>
      </w:r>
      <w:r w:rsidRPr="00B03857">
        <w:rPr>
          <w:noProof/>
        </w:rPr>
        <w:t>респективно</w:t>
      </w:r>
      <w:r w:rsidR="00E35915" w:rsidRPr="00B03857">
        <w:rPr>
          <w:noProof/>
        </w:rPr>
        <w:t xml:space="preserve">. </w:t>
      </w:r>
      <w:r w:rsidRPr="00B03857">
        <w:rPr>
          <w:noProof/>
        </w:rPr>
        <w:t>Разлик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с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руг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стране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н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в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.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5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уке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1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E35915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цјењ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прино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вед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зулта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</w:t>
      </w:r>
      <w:r w:rsidR="004E7315" w:rsidRPr="00B03857">
        <w:rPr>
          <w:noProof/>
        </w:rPr>
        <w:t xml:space="preserve">: 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- 2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5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>.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E35915" w:rsidRPr="00B03857" w:rsidRDefault="001F3B3A" w:rsidP="00C02131">
      <w:pPr>
        <w:numPr>
          <w:ilvl w:val="0"/>
          <w:numId w:val="44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аксимизирањ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ораст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опринос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ном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успјех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E35915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4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ећ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рађе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количи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X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је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виђ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E35915" w:rsidRPr="00B03857">
        <w:rPr>
          <w:noProof/>
          <w:lang w:val="sr-Latn-BA"/>
        </w:rPr>
        <w:t>.</w:t>
      </w:r>
    </w:p>
    <w:p w:rsidR="004E7315" w:rsidRPr="00B03857" w:rsidRDefault="001F3B3A" w:rsidP="00C02131">
      <w:pPr>
        <w:numPr>
          <w:ilvl w:val="0"/>
          <w:numId w:val="44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E359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b/>
          <w:noProof/>
        </w:rPr>
        <w:t>ПРИМЈЕР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1</w:t>
      </w:r>
      <w:r w:rsidR="00E35915" w:rsidRPr="00B03857">
        <w:rPr>
          <w:b/>
          <w:noProof/>
          <w:lang w:val="sr-Latn-BA"/>
        </w:rPr>
        <w:t>: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00119F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огон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фабрик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E35915" w:rsidRPr="00B03857">
        <w:rPr>
          <w:noProof/>
        </w:rPr>
        <w:t xml:space="preserve"> 4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(</w:t>
      </w:r>
      <w:r w:rsidRPr="00B03857">
        <w:rPr>
          <w:noProof/>
        </w:rPr>
        <w:t>А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>)</w:t>
      </w:r>
      <w:r w:rsidR="0000119F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зраду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орист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1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2</w:t>
      </w:r>
      <w:r w:rsidR="0000119F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ат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1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односно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2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израд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оличин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ако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лиједи</w:t>
      </w:r>
      <w:r w:rsidR="0000119F" w:rsidRPr="00B03857">
        <w:rPr>
          <w:noProof/>
        </w:rPr>
        <w:t>:</w:t>
      </w:r>
    </w:p>
    <w:p w:rsidR="0000119F" w:rsidRPr="00B03857" w:rsidRDefault="0000119F" w:rsidP="0000119F">
      <w:pPr>
        <w:spacing w:line="360" w:lineRule="auto"/>
        <w:jc w:val="both"/>
        <w:rPr>
          <w:noProof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1"/>
        <w:gridCol w:w="1642"/>
        <w:gridCol w:w="1643"/>
        <w:gridCol w:w="1643"/>
        <w:gridCol w:w="1643"/>
        <w:gridCol w:w="1643"/>
      </w:tblGrid>
      <w:tr w:rsidR="0000119F" w:rsidRPr="00B03857" w:rsidTr="000454FF">
        <w:trPr>
          <w:trHeight w:val="210"/>
        </w:trPr>
        <w:tc>
          <w:tcPr>
            <w:tcW w:w="1641" w:type="dxa"/>
            <w:vMerge w:val="restart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Машине</w:t>
            </w:r>
          </w:p>
        </w:tc>
        <w:tc>
          <w:tcPr>
            <w:tcW w:w="6571" w:type="dxa"/>
            <w:gridSpan w:val="4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оизводи</w:t>
            </w:r>
          </w:p>
        </w:tc>
        <w:tc>
          <w:tcPr>
            <w:tcW w:w="1643" w:type="dxa"/>
            <w:vMerge w:val="restart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Капацитет</w:t>
            </w:r>
            <w:r w:rsidR="0000119F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машина</w:t>
            </w:r>
          </w:p>
        </w:tc>
      </w:tr>
      <w:tr w:rsidR="0000119F" w:rsidRPr="00B03857" w:rsidTr="000454FF">
        <w:trPr>
          <w:trHeight w:val="210"/>
        </w:trPr>
        <w:tc>
          <w:tcPr>
            <w:tcW w:w="1641" w:type="dxa"/>
            <w:vMerge/>
            <w:shd w:val="clear" w:color="auto" w:fill="BFBFBF"/>
            <w:vAlign w:val="center"/>
          </w:tcPr>
          <w:p w:rsidR="0000119F" w:rsidRPr="00B03857" w:rsidRDefault="0000119F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1642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1643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1643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Ц</w:t>
            </w:r>
          </w:p>
        </w:tc>
        <w:tc>
          <w:tcPr>
            <w:tcW w:w="1643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Д</w:t>
            </w:r>
          </w:p>
        </w:tc>
        <w:tc>
          <w:tcPr>
            <w:tcW w:w="1643" w:type="dxa"/>
            <w:vMerge/>
            <w:shd w:val="clear" w:color="auto" w:fill="BFBFBF"/>
            <w:vAlign w:val="center"/>
          </w:tcPr>
          <w:p w:rsidR="0000119F" w:rsidRPr="00B03857" w:rsidRDefault="0000119F" w:rsidP="000454FF">
            <w:pPr>
              <w:jc w:val="center"/>
              <w:rPr>
                <w:b/>
                <w:noProof/>
              </w:rPr>
            </w:pPr>
          </w:p>
        </w:tc>
      </w:tr>
      <w:tr w:rsidR="0000119F" w:rsidRPr="00B03857" w:rsidTr="000454FF">
        <w:tc>
          <w:tcPr>
            <w:tcW w:w="1641" w:type="dxa"/>
            <w:shd w:val="clear" w:color="auto" w:fill="auto"/>
            <w:vAlign w:val="center"/>
          </w:tcPr>
          <w:p w:rsidR="0000119F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М</w:t>
            </w:r>
            <w:r w:rsidR="0000119F" w:rsidRPr="00B03857">
              <w:rPr>
                <w:noProof/>
                <w:vertAlign w:val="subscript"/>
              </w:rPr>
              <w:t>1</w:t>
            </w:r>
          </w:p>
        </w:tc>
        <w:tc>
          <w:tcPr>
            <w:tcW w:w="1642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2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4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800 </w:t>
            </w:r>
            <w:r w:rsidR="001F3B3A" w:rsidRPr="00B03857">
              <w:rPr>
                <w:noProof/>
              </w:rPr>
              <w:t>часова</w:t>
            </w:r>
          </w:p>
        </w:tc>
      </w:tr>
      <w:tr w:rsidR="0000119F" w:rsidRPr="00B03857" w:rsidTr="000454FF">
        <w:tc>
          <w:tcPr>
            <w:tcW w:w="1641" w:type="dxa"/>
            <w:shd w:val="clear" w:color="auto" w:fill="auto"/>
            <w:vAlign w:val="center"/>
          </w:tcPr>
          <w:p w:rsidR="0000119F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М</w:t>
            </w:r>
            <w:r w:rsidR="0000119F" w:rsidRPr="00B03857">
              <w:rPr>
                <w:noProof/>
                <w:vertAlign w:val="subscript"/>
              </w:rPr>
              <w:t>2</w:t>
            </w:r>
          </w:p>
        </w:tc>
        <w:tc>
          <w:tcPr>
            <w:tcW w:w="1642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6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900 </w:t>
            </w:r>
            <w:r w:rsidR="001F3B3A" w:rsidRPr="00B03857">
              <w:rPr>
                <w:noProof/>
              </w:rPr>
              <w:t>часова</w:t>
            </w:r>
          </w:p>
        </w:tc>
      </w:tr>
    </w:tbl>
    <w:p w:rsidR="0000119F" w:rsidRPr="00B03857" w:rsidRDefault="0000119F" w:rsidP="0000119F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  <w:lang w:val="sr-Latn-BA"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виј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дај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иј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>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>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  <w:lang w:val="sr-Latn-BA"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</w:t>
      </w:r>
      <w:r w:rsidR="0000119F" w:rsidRPr="00B03857">
        <w:rPr>
          <w:noProof/>
        </w:rPr>
        <w:t>10, 12, 14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8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Варијабил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>,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>,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2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00119F" w:rsidRPr="00B03857">
        <w:rPr>
          <w:noProof/>
        </w:rPr>
        <w:t>.</w:t>
      </w:r>
      <w:r w:rsidRPr="00B03857">
        <w:rPr>
          <w:noProof/>
        </w:rPr>
        <w:t>ј</w:t>
      </w:r>
      <w:r w:rsidR="0000119F" w:rsidRPr="00B03857">
        <w:rPr>
          <w:noProof/>
        </w:rPr>
        <w:t xml:space="preserve">., 4 </w:t>
      </w:r>
      <w:r w:rsidRPr="00B03857">
        <w:rPr>
          <w:noProof/>
        </w:rPr>
        <w:t>н</w:t>
      </w:r>
      <w:r w:rsidR="0000119F" w:rsidRPr="00B03857">
        <w:rPr>
          <w:noProof/>
        </w:rPr>
        <w:t>.</w:t>
      </w:r>
      <w:r w:rsidRPr="00B03857">
        <w:rPr>
          <w:noProof/>
        </w:rPr>
        <w:t>ј</w:t>
      </w:r>
      <w:r w:rsidR="0000119F" w:rsidRPr="00B03857">
        <w:rPr>
          <w:noProof/>
        </w:rPr>
        <w:t>.</w:t>
      </w:r>
      <w:r w:rsidR="004E7315" w:rsidRPr="00B03857">
        <w:rPr>
          <w:noProof/>
        </w:rPr>
        <w:t>,</w:t>
      </w:r>
      <w:r w:rsidR="0000119F" w:rsidRPr="00B03857">
        <w:rPr>
          <w:noProof/>
        </w:rPr>
        <w:t xml:space="preserve"> </w:t>
      </w:r>
      <w:r w:rsidR="004E7315" w:rsidRPr="00B03857">
        <w:rPr>
          <w:noProof/>
        </w:rPr>
        <w:t>5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00119F" w:rsidRPr="00B03857">
        <w:rPr>
          <w:noProof/>
        </w:rPr>
        <w:t>.</w:t>
      </w:r>
      <w:r w:rsidRPr="00B03857">
        <w:rPr>
          <w:noProof/>
        </w:rPr>
        <w:t>ј</w:t>
      </w:r>
      <w:r w:rsidR="0000119F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Фик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ксимирањ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обити</w:t>
      </w:r>
      <w:r w:rsidR="0000119F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и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1D0F32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1D0F32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Испи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мјен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1D0F32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0%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а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1D0F32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5%.</w:t>
      </w:r>
    </w:p>
    <w:p w:rsidR="004E7315" w:rsidRPr="00B03857" w:rsidRDefault="004E7315" w:rsidP="000627ED">
      <w:pPr>
        <w:spacing w:line="360" w:lineRule="auto"/>
        <w:jc w:val="both"/>
        <w:rPr>
          <w:b/>
          <w:noProof/>
        </w:rPr>
      </w:pPr>
    </w:p>
    <w:p w:rsidR="001D0F32" w:rsidRPr="00B03857" w:rsidRDefault="001D0F32" w:rsidP="000627ED">
      <w:pPr>
        <w:spacing w:line="360" w:lineRule="auto"/>
        <w:jc w:val="both"/>
        <w:rPr>
          <w:b/>
          <w:noProof/>
        </w:rPr>
      </w:pPr>
    </w:p>
    <w:p w:rsidR="001D0F32" w:rsidRPr="00B03857" w:rsidRDefault="001D0F32" w:rsidP="000627ED">
      <w:pPr>
        <w:spacing w:line="360" w:lineRule="auto"/>
        <w:jc w:val="both"/>
        <w:rPr>
          <w:b/>
          <w:noProof/>
        </w:rPr>
      </w:pPr>
    </w:p>
    <w:p w:rsidR="001D0F32" w:rsidRPr="00B03857" w:rsidRDefault="001F3B3A" w:rsidP="001D0F32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МЕТОД</w:t>
      </w:r>
      <w:r w:rsidR="001D0F32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РАСПОРЕДА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44325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2</w:t>
      </w:r>
      <w:r w:rsidR="00444325" w:rsidRPr="00B03857">
        <w:rPr>
          <w:b/>
          <w:noProof/>
          <w:lang w:val="sr-Latn-BA"/>
        </w:rPr>
        <w:t>:</w:t>
      </w:r>
    </w:p>
    <w:p w:rsidR="004E7315" w:rsidRPr="00877251" w:rsidRDefault="001F3B3A" w:rsidP="000627ED">
      <w:pPr>
        <w:spacing w:line="360" w:lineRule="auto"/>
        <w:jc w:val="both"/>
        <w:rPr>
          <w:b/>
          <w:noProof/>
          <w:lang w:val="ru-RU"/>
        </w:rPr>
      </w:pP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ис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нкур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пу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ав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кандидат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пер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вљ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ти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ич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ндид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у</w:t>
      </w:r>
      <w:r w:rsidR="004E7315" w:rsidRPr="00B03857">
        <w:rPr>
          <w:noProof/>
        </w:rPr>
        <w:t>.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т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рад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илац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Ефек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ли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стирањ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јер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тпат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еријалу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у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различити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указују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след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аци</w:t>
      </w:r>
      <w:r w:rsidR="004E7315" w:rsidRPr="00B03857">
        <w:rPr>
          <w:noProof/>
        </w:rPr>
        <w:t>: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</w:tblGrid>
      <w:tr w:rsidR="00781BBD" w:rsidRPr="00B03857" w:rsidTr="00B61670">
        <w:trPr>
          <w:trHeight w:val="45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781BBD" w:rsidRPr="00B03857" w:rsidRDefault="00781BBD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A010AD" w:rsidRDefault="00A010AD" w:rsidP="000454FF">
            <w:pPr>
              <w:jc w:val="center"/>
              <w:rPr>
                <w:rFonts w:eastAsia="Times New Roman"/>
                <w:noProof/>
                <w:lang w:val="sr-Cyrl-BA"/>
              </w:rPr>
            </w:pPr>
            <w:r w:rsidRPr="00A010AD">
              <w:rPr>
                <w:rFonts w:eastAsia="Times New Roman"/>
                <w:noProof/>
                <w:position w:val="-10"/>
              </w:rPr>
              <w:object w:dxaOrig="320" w:dyaOrig="340">
                <v:shape id="_x0000_i1170" type="#_x0000_t75" style="width:15.75pt;height:17.25pt" o:ole="">
                  <v:imagedata r:id="rId203" o:title=""/>
                </v:shape>
                <o:OLEObject Type="Embed" ProgID="Equation.3" ShapeID="_x0000_i1170" DrawAspect="Content" ObjectID="_1727688526" r:id="rId204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0"/>
              </w:rPr>
              <w:object w:dxaOrig="340" w:dyaOrig="340">
                <v:shape id="_x0000_i1171" type="#_x0000_t75" style="width:17.25pt;height:17.25pt" o:ole="">
                  <v:imagedata r:id="rId205" o:title=""/>
                </v:shape>
                <o:OLEObject Type="Embed" ProgID="Equation.3" ShapeID="_x0000_i1171" DrawAspect="Content" ObjectID="_1727688527" r:id="rId206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2"/>
              </w:rPr>
              <w:object w:dxaOrig="340" w:dyaOrig="360">
                <v:shape id="_x0000_i1172" type="#_x0000_t75" style="width:17.25pt;height:18pt" o:ole="">
                  <v:imagedata r:id="rId207" o:title=""/>
                </v:shape>
                <o:OLEObject Type="Embed" ProgID="Equation.3" ShapeID="_x0000_i1172" DrawAspect="Content" ObjectID="_1727688528" r:id="rId208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0"/>
              </w:rPr>
              <w:object w:dxaOrig="340" w:dyaOrig="340">
                <v:shape id="_x0000_i1173" type="#_x0000_t75" style="width:17.25pt;height:17.25pt" o:ole="">
                  <v:imagedata r:id="rId209" o:title=""/>
                </v:shape>
                <o:OLEObject Type="Embed" ProgID="Equation.3" ShapeID="_x0000_i1173" DrawAspect="Content" ObjectID="_1727688529" r:id="rId210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2"/>
              </w:rPr>
              <w:object w:dxaOrig="340" w:dyaOrig="360">
                <v:shape id="_x0000_i1174" type="#_x0000_t75" style="width:17.25pt;height:18pt" o:ole="">
                  <v:imagedata r:id="rId211" o:title=""/>
                </v:shape>
                <o:OLEObject Type="Embed" ProgID="Equation.3" ShapeID="_x0000_i1174" DrawAspect="Content" ObjectID="_1727688530" r:id="rId212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2"/>
              </w:rPr>
              <w:object w:dxaOrig="340" w:dyaOrig="360">
                <v:shape id="_x0000_i1175" type="#_x0000_t75" style="width:17.25pt;height:18pt" o:ole="">
                  <v:imagedata r:id="rId213" o:title=""/>
                </v:shape>
                <o:OLEObject Type="Embed" ProgID="Equation.3" ShapeID="_x0000_i1175" DrawAspect="Content" ObjectID="_1727688531" r:id="rId214"/>
              </w:objec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2E7610">
              <w:rPr>
                <w:rFonts w:eastAsia="Times New Roman"/>
                <w:noProof/>
                <w:position w:val="-10"/>
              </w:rPr>
              <w:object w:dxaOrig="260" w:dyaOrig="340">
                <v:shape id="_x0000_i1176" type="#_x0000_t75" style="width:12.75pt;height:17.25pt" o:ole="">
                  <v:imagedata r:id="rId215" o:title=""/>
                </v:shape>
                <o:OLEObject Type="Embed" ProgID="Equation.3" ShapeID="_x0000_i1176" DrawAspect="Content" ObjectID="_1727688532" r:id="rId216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5A5C49">
              <w:rPr>
                <w:rFonts w:eastAsia="Times New Roman"/>
                <w:noProof/>
                <w:position w:val="-10"/>
              </w:rPr>
              <w:object w:dxaOrig="279" w:dyaOrig="340">
                <v:shape id="_x0000_i1177" type="#_x0000_t75" style="width:14.25pt;height:17.25pt" o:ole="">
                  <v:imagedata r:id="rId217" o:title=""/>
                </v:shape>
                <o:OLEObject Type="Embed" ProgID="Equation.3" ShapeID="_x0000_i1177" DrawAspect="Content" ObjectID="_1727688533" r:id="rId218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A010AD">
              <w:rPr>
                <w:rFonts w:eastAsia="Times New Roman"/>
                <w:noProof/>
                <w:position w:val="-12"/>
              </w:rPr>
              <w:object w:dxaOrig="260" w:dyaOrig="360">
                <v:shape id="_x0000_i1178" type="#_x0000_t75" style="width:12.75pt;height:18pt" o:ole="">
                  <v:imagedata r:id="rId219" o:title=""/>
                </v:shape>
                <o:OLEObject Type="Embed" ProgID="Equation.3" ShapeID="_x0000_i1178" DrawAspect="Content" ObjectID="_1727688534" r:id="rId220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5A5C49">
              <w:rPr>
                <w:rFonts w:eastAsia="Times New Roman"/>
                <w:noProof/>
                <w:position w:val="-10"/>
              </w:rPr>
              <w:object w:dxaOrig="279" w:dyaOrig="340">
                <v:shape id="_x0000_i1179" type="#_x0000_t75" style="width:14.25pt;height:17.25pt" o:ole="">
                  <v:imagedata r:id="rId221" o:title=""/>
                </v:shape>
                <o:OLEObject Type="Embed" ProgID="Equation.3" ShapeID="_x0000_i1179" DrawAspect="Content" ObjectID="_1727688535" r:id="rId222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</w:tr>
    </w:tbl>
    <w:p w:rsidR="009C0798" w:rsidRPr="00B03857" w:rsidRDefault="009C0798" w:rsidP="000627ED">
      <w:pPr>
        <w:spacing w:line="360" w:lineRule="auto"/>
        <w:jc w:val="both"/>
        <w:rPr>
          <w:noProof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 xml:space="preserve">  </w:t>
      </w:r>
      <w:r w:rsidR="001F3B3A" w:rsidRPr="00B03857">
        <w:rPr>
          <w:noProof/>
        </w:rPr>
        <w:t>Потребно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је</w:t>
      </w:r>
      <w:r w:rsidRPr="00B03857">
        <w:rPr>
          <w:noProof/>
        </w:rPr>
        <w:t>:</w:t>
      </w:r>
    </w:p>
    <w:p w:rsidR="00781BBD" w:rsidRPr="00B03857" w:rsidRDefault="001F3B3A" w:rsidP="00026D8F">
      <w:pPr>
        <w:numPr>
          <w:ilvl w:val="0"/>
          <w:numId w:val="26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</w:t>
      </w:r>
      <w:r w:rsidRPr="00B03857">
        <w:rPr>
          <w:noProof/>
          <w:lang w:val="sr-Latn-BA"/>
        </w:rPr>
        <w:t>ћи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тимално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јешење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исаног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блема</w:t>
      </w:r>
      <w:r w:rsidR="00781BBD" w:rsidRPr="00B03857">
        <w:rPr>
          <w:noProof/>
          <w:lang w:val="sr-Latn-BA"/>
        </w:rPr>
        <w:t>.</w:t>
      </w:r>
    </w:p>
    <w:p w:rsidR="00781BBD" w:rsidRPr="00B03857" w:rsidRDefault="001F3B3A" w:rsidP="00026D8F">
      <w:pPr>
        <w:numPr>
          <w:ilvl w:val="0"/>
          <w:numId w:val="26"/>
        </w:numPr>
        <w:spacing w:line="360" w:lineRule="auto"/>
        <w:jc w:val="both"/>
        <w:rPr>
          <w:noProof/>
        </w:rPr>
      </w:pPr>
      <w:r w:rsidRPr="00B03857">
        <w:rPr>
          <w:noProof/>
          <w:lang w:val="sr-Latn-BA"/>
        </w:rPr>
        <w:t>Анализирати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тимално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јешење</w:t>
      </w:r>
      <w:r w:rsidR="00781BBD" w:rsidRPr="00B03857">
        <w:rPr>
          <w:noProof/>
          <w:lang w:val="sr-Latn-BA"/>
        </w:rPr>
        <w:t>.</w:t>
      </w:r>
    </w:p>
    <w:p w:rsidR="004E7315" w:rsidRPr="00B03857" w:rsidRDefault="001F3B3A" w:rsidP="00026D8F">
      <w:pPr>
        <w:numPr>
          <w:ilvl w:val="0"/>
          <w:numId w:val="26"/>
        </w:numPr>
        <w:spacing w:line="360" w:lineRule="auto"/>
        <w:jc w:val="both"/>
        <w:rPr>
          <w:noProof/>
        </w:rPr>
      </w:pPr>
      <w:r w:rsidRPr="00B03857">
        <w:rPr>
          <w:noProof/>
        </w:rPr>
        <w:t>Коментари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781BBD" w:rsidRPr="00B03857">
        <w:rPr>
          <w:noProof/>
        </w:rPr>
        <w:t xml:space="preserve"> -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запиши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ош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4E7315" w:rsidRP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  <w:r w:rsidRPr="006E583A">
        <w:rPr>
          <w:b/>
          <w:noProof/>
          <w:lang w:val="sr-Cyrl-BA"/>
        </w:rPr>
        <w:t>Примјер за вјежбу: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  <w:lang w:val="sr-Latn-BA"/>
        </w:rPr>
        <w:t xml:space="preserve">Дата је матрица </w:t>
      </w:r>
    </w:p>
    <w:p w:rsidR="006E583A" w:rsidRDefault="006E583A" w:rsidP="006E583A">
      <w:pPr>
        <w:tabs>
          <w:tab w:val="left" w:pos="8175"/>
        </w:tabs>
        <w:spacing w:line="360" w:lineRule="auto"/>
        <w:jc w:val="center"/>
        <w:rPr>
          <w:szCs w:val="24"/>
        </w:rPr>
      </w:pPr>
      <w:r w:rsidRPr="00BB4B84">
        <w:rPr>
          <w:position w:val="-84"/>
          <w:szCs w:val="24"/>
        </w:rPr>
        <w:object w:dxaOrig="1860" w:dyaOrig="1800">
          <v:shape id="_x0000_i1180" type="#_x0000_t75" style="width:93pt;height:90pt" o:ole="">
            <v:imagedata r:id="rId223" o:title=""/>
          </v:shape>
          <o:OLEObject Type="Embed" ProgID="Equation.3" ShapeID="_x0000_i1180" DrawAspect="Content" ObjectID="_1727688536" r:id="rId224"/>
        </w:object>
      </w:r>
      <w:r>
        <w:rPr>
          <w:szCs w:val="24"/>
        </w:rPr>
        <w:t>.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Потребно је пронаћи оптимално рјешење.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AE5C1C" w:rsidRDefault="00AE5C1C">
      <w:pPr>
        <w:rPr>
          <w:b/>
          <w:noProof/>
        </w:rPr>
      </w:pPr>
      <w:r>
        <w:rPr>
          <w:b/>
          <w:noProof/>
        </w:rPr>
        <w:br w:type="page"/>
      </w:r>
    </w:p>
    <w:p w:rsidR="00781BBD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lastRenderedPageBreak/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3</w:t>
      </w:r>
      <w:r w:rsidR="00781BBD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јек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хани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781BBD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</w:t>
      </w:r>
      <w:r w:rsidR="00781BBD" w:rsidRPr="00B03857">
        <w:rPr>
          <w:noProof/>
          <w:vertAlign w:val="subscript"/>
        </w:rPr>
        <w:t>2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781BBD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к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в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у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781BBD" w:rsidRPr="00B03857">
        <w:rPr>
          <w:noProof/>
          <w:vertAlign w:val="subscript"/>
        </w:rPr>
        <w:t>1</w:t>
      </w:r>
      <w:r w:rsidR="00781BBD" w:rsidRPr="00B03857">
        <w:rPr>
          <w:noProof/>
        </w:rPr>
        <w:t xml:space="preserve">,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цј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даље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клад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ров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клад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гот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клад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јелова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781BBD" w:rsidRPr="00B03857">
        <w:rPr>
          <w:noProof/>
        </w:rPr>
        <w:t xml:space="preserve">, </w:t>
      </w:r>
      <w:r w:rsidRPr="00B03857">
        <w:rPr>
          <w:noProof/>
        </w:rPr>
        <w:t>као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радиониц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следећ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обрад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781BBD" w:rsidRPr="00B03857">
        <w:rPr>
          <w:noProof/>
        </w:rPr>
        <w:t xml:space="preserve">, </w:t>
      </w:r>
      <w:r w:rsidRPr="00B03857">
        <w:rPr>
          <w:noProof/>
        </w:rPr>
        <w:t>дат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781BBD" w:rsidRPr="00B03857">
        <w:rPr>
          <w:noProof/>
        </w:rPr>
        <w:t xml:space="preserve">  </w:t>
      </w:r>
      <w:r w:rsidRPr="00B03857">
        <w:rPr>
          <w:noProof/>
        </w:rPr>
        <w:t>матрицом</w:t>
      </w:r>
      <w:r w:rsidR="00781BBD" w:rsidRPr="00B03857">
        <w:rPr>
          <w:noProof/>
        </w:rPr>
        <w:t>:</w:t>
      </w:r>
    </w:p>
    <w:p w:rsidR="00781BBD" w:rsidRPr="00B03857" w:rsidRDefault="00AE5C1C" w:rsidP="000627ED">
      <w:pPr>
        <w:spacing w:line="360" w:lineRule="auto"/>
        <w:jc w:val="both"/>
        <w:rPr>
          <w:noProof/>
        </w:rPr>
      </w:pPr>
      <w:r>
        <w:rPr>
          <w:noProof/>
        </w:rPr>
        <w:pict>
          <v:shapetype id="_x0000_t85" coordsize="21600,21600" o:spt="85" adj="1800" path="m21600,qx0@0l0@1qy21600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21600,0;0,10800;21600,21600" textboxrect="6326,@2,21600,@3"/>
            <v:handles>
              <v:h position="topLeft,#0" yrange="0,10800"/>
            </v:handles>
          </v:shapetype>
          <v:shape id="Left Bracket 8" o:spid="_x0000_s1119" type="#_x0000_t85" style="position:absolute;left:0;text-align:left;margin-left:194.05pt;margin-top:20.3pt;width:12.75pt;height:96pt;z-index:25165721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" adj="239"/>
        </w:pict>
      </w:r>
      <w:r>
        <w:rPr>
          <w:noProof/>
        </w:rPr>
        <w:pict>
          <v:shape id="Left Bracket 9" o:spid="_x0000_s1118" type="#_x0000_t85" style="position:absolute;left:0;text-align:left;margin-left:279.25pt;margin-top:19.95pt;width:12.75pt;height:96pt;rotation:180;z-index:2516561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" adj="239"/>
        </w:pi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24"/>
        <w:gridCol w:w="680"/>
        <w:gridCol w:w="680"/>
        <w:gridCol w:w="680"/>
        <w:gridCol w:w="567"/>
      </w:tblGrid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</w:tcPr>
          <w:p w:rsidR="00CE1B2C" w:rsidRPr="00B03857" w:rsidRDefault="00CE1B2C" w:rsidP="00CE1B2C">
            <w:pPr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5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87</w:t>
            </w:r>
          </w:p>
        </w:tc>
        <w:tc>
          <w:tcPr>
            <w:tcW w:w="567" w:type="dxa"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vMerge w:val="restart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А</w:t>
            </w:r>
            <w:r w:rsidR="00CE1B2C" w:rsidRPr="00B03857">
              <w:rPr>
                <w:rFonts w:eastAsia="Times New Roman"/>
                <w:noProof/>
              </w:rPr>
              <w:t xml:space="preserve"> =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7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05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м</w:t>
            </w: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vMerge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4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49</w:t>
            </w:r>
          </w:p>
        </w:tc>
        <w:tc>
          <w:tcPr>
            <w:tcW w:w="567" w:type="dxa"/>
            <w:vMerge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9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6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9</w:t>
            </w:r>
          </w:p>
        </w:tc>
        <w:tc>
          <w:tcPr>
            <w:tcW w:w="567" w:type="dxa"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</w:tbl>
    <w:p w:rsidR="00781BBD" w:rsidRPr="00B03857" w:rsidRDefault="00781BBD" w:rsidP="000627ED">
      <w:pPr>
        <w:spacing w:line="360" w:lineRule="auto"/>
        <w:jc w:val="both"/>
        <w:rPr>
          <w:noProof/>
          <w:sz w:val="20"/>
          <w:szCs w:val="20"/>
        </w:rPr>
      </w:pPr>
    </w:p>
    <w:p w:rsidR="009D3809" w:rsidRPr="00B03857" w:rsidRDefault="009D3809" w:rsidP="000627ED">
      <w:pPr>
        <w:spacing w:line="360" w:lineRule="auto"/>
        <w:jc w:val="both"/>
        <w:rPr>
          <w:noProof/>
        </w:rPr>
      </w:pPr>
    </w:p>
    <w:p w:rsidR="00CE1B2C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оц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нз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ведених</w:t>
      </w:r>
      <w:r w:rsidR="00CE1B2C" w:rsidRPr="00B03857">
        <w:rPr>
          <w:noProof/>
        </w:rPr>
        <w:t xml:space="preserve"> </w:t>
      </w:r>
      <w:r w:rsidRPr="00B03857">
        <w:rPr>
          <w:noProof/>
        </w:rPr>
        <w:t>складишта</w:t>
      </w:r>
      <w:r w:rsidR="00CE1B2C" w:rsidRPr="00B03857">
        <w:rPr>
          <w:noProof/>
        </w:rPr>
        <w:t xml:space="preserve">, </w:t>
      </w:r>
      <w:r w:rsidRPr="00B03857">
        <w:rPr>
          <w:noProof/>
        </w:rPr>
        <w:t>односно</w:t>
      </w:r>
      <w:r w:rsidR="00CE1B2C" w:rsidRPr="00B03857">
        <w:rPr>
          <w:noProof/>
        </w:rPr>
        <w:t xml:space="preserve"> </w:t>
      </w:r>
      <w:r w:rsidRPr="00B03857">
        <w:rPr>
          <w:noProof/>
        </w:rPr>
        <w:t>радионица</w:t>
      </w:r>
      <w:r w:rsidR="00CE1B2C" w:rsidRPr="00B03857">
        <w:rPr>
          <w:noProof/>
        </w:rPr>
        <w:t xml:space="preserve"> </w:t>
      </w:r>
      <w:r w:rsidRPr="00B03857">
        <w:rPr>
          <w:noProof/>
        </w:rPr>
        <w:t>след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де</w:t>
      </w:r>
      <w:r w:rsidR="00CE1B2C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р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>:</w:t>
      </w:r>
    </w:p>
    <w:p w:rsidR="00CE1B2C" w:rsidRPr="00B03857" w:rsidRDefault="00CE1B2C" w:rsidP="000627ED">
      <w:pPr>
        <w:spacing w:line="360" w:lineRule="auto"/>
        <w:jc w:val="both"/>
        <w:rPr>
          <w:noProof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24"/>
        <w:gridCol w:w="680"/>
        <w:gridCol w:w="680"/>
        <w:gridCol w:w="680"/>
        <w:gridCol w:w="567"/>
        <w:gridCol w:w="745"/>
      </w:tblGrid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  <w:vAlign w:val="center"/>
          </w:tcPr>
          <w:p w:rsidR="00CE1B2C" w:rsidRPr="00B03857" w:rsidRDefault="00AE5C1C" w:rsidP="000454FF">
            <w:pPr>
              <w:jc w:val="center"/>
              <w:rPr>
                <w:rFonts w:eastAsia="Times New Roman"/>
                <w:noProof/>
              </w:rPr>
            </w:pPr>
            <w:r>
              <w:rPr>
                <w:noProof/>
              </w:rPr>
              <w:pict>
                <v:shape id="Left Bracket 16" o:spid="_x0000_s1117" type="#_x0000_t85" style="position:absolute;left:0;text-align:left;margin-left:24.3pt;margin-top:.15pt;width:14.25pt;height:69pt;z-index:2516582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" adj="372"/>
              </w:pi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,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445AB" w:rsidRPr="00B03857" w:rsidRDefault="00AE5C1C" w:rsidP="000454FF">
            <w:pPr>
              <w:jc w:val="center"/>
              <w:rPr>
                <w:rFonts w:eastAsia="Times New Roman"/>
                <w:noProof/>
                <w:sz w:val="6"/>
                <w:szCs w:val="6"/>
              </w:rPr>
            </w:pPr>
            <w:r>
              <w:rPr>
                <w:noProof/>
              </w:rPr>
              <w:pict>
                <v:shape id="Left Bracket 19" o:spid="_x0000_s1116" type="#_x0000_t85" style="position:absolute;left:0;text-align:left;margin-left:10.95pt;margin-top:-.3pt;width:13.5pt;height:69pt;rotation:180;z-index:251659264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" adj="352"/>
              </w:pict>
            </w:r>
          </w:p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Б</w:t>
            </w:r>
            <w:r w:rsidR="00CE1B2C" w:rsidRPr="00B03857">
              <w:rPr>
                <w:rFonts w:eastAsia="Times New Roman"/>
                <w:noProof/>
              </w:rPr>
              <w:t xml:space="preserve"> =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,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т</w:t>
            </w:r>
            <w:r w:rsidR="00CE1B2C" w:rsidRPr="00B03857">
              <w:rPr>
                <w:rFonts w:eastAsia="Times New Roman"/>
                <w:noProof/>
              </w:rPr>
              <w:t>/</w:t>
            </w:r>
            <w:r w:rsidRPr="00B03857">
              <w:rPr>
                <w:rFonts w:eastAsia="Times New Roman"/>
                <w:noProof/>
              </w:rPr>
              <w:t>дан</w:t>
            </w: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</w:tbl>
    <w:p w:rsidR="00CE1B2C" w:rsidRPr="00B03857" w:rsidRDefault="00CE1B2C" w:rsidP="00CE1B2C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повољн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ама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м</w:t>
      </w:r>
      <w:r w:rsidR="004E7315" w:rsidRPr="00B03857">
        <w:rPr>
          <w:noProof/>
        </w:rPr>
        <w:t>/</w:t>
      </w:r>
      <w:r w:rsidRPr="00B03857">
        <w:rPr>
          <w:noProof/>
        </w:rPr>
        <w:t>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и</w:t>
      </w:r>
      <w:r w:rsidR="004E7315" w:rsidRPr="00B03857">
        <w:rPr>
          <w:noProof/>
        </w:rPr>
        <w:t>.</w:t>
      </w:r>
    </w:p>
    <w:p w:rsidR="009D3809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4</w:t>
      </w:r>
      <w:r w:rsidR="009D3809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ог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постављ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бус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н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обраћ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авц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ог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бу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6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>,</w:t>
      </w:r>
      <w:r w:rsidR="009D3809" w:rsidRPr="00B03857">
        <w:rPr>
          <w:noProof/>
        </w:rPr>
        <w:t xml:space="preserve"> </w:t>
      </w:r>
      <w:r w:rsidR="004E7315" w:rsidRPr="00B03857">
        <w:rPr>
          <w:noProof/>
        </w:rPr>
        <w:t>8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>,</w:t>
      </w:r>
      <w:r w:rsidR="009D3809" w:rsidRPr="00B03857">
        <w:rPr>
          <w:noProof/>
        </w:rPr>
        <w:t xml:space="preserve"> </w:t>
      </w:r>
      <w:r w:rsidR="004E7315" w:rsidRPr="00B03857">
        <w:rPr>
          <w:noProof/>
        </w:rPr>
        <w:t>12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D3809" w:rsidRPr="00B03857">
        <w:rPr>
          <w:noProof/>
        </w:rPr>
        <w:t xml:space="preserve"> </w:t>
      </w:r>
      <w:r w:rsidR="004E7315" w:rsidRPr="00B03857">
        <w:rPr>
          <w:noProof/>
        </w:rPr>
        <w:t xml:space="preserve">16 </w:t>
      </w:r>
      <w:r w:rsidRPr="00B03857">
        <w:rPr>
          <w:noProof/>
        </w:rPr>
        <w:t>сати</w:t>
      </w:r>
      <w:r w:rsidR="009D3809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4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а</w:t>
      </w:r>
      <w:r w:rsidR="004E7315" w:rsidRPr="00B03857">
        <w:rPr>
          <w:noProof/>
        </w:rPr>
        <w:t>, 1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>, 14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8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зна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утов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ог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7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К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бус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возач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ндуктер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л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рав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суст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л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рав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ња</w:t>
      </w:r>
      <w:r w:rsidR="004E7315" w:rsidRPr="00B03857">
        <w:rPr>
          <w:noProof/>
        </w:rPr>
        <w:t>?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AE5C1C" w:rsidRDefault="00AE5C1C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9D3809" w:rsidRPr="00B03857" w:rsidRDefault="001F3B3A" w:rsidP="009D380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lastRenderedPageBreak/>
        <w:t>ТРАНСПОРТНИ</w:t>
      </w:r>
      <w:r w:rsidR="009D380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ОДЕЛИ</w:t>
      </w:r>
      <w:r w:rsidR="009D380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И</w:t>
      </w:r>
      <w:r w:rsidR="009D380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ЕТОДЕ</w:t>
      </w:r>
    </w:p>
    <w:p w:rsidR="009D3809" w:rsidRPr="00B03857" w:rsidRDefault="009D3809" w:rsidP="009D3809">
      <w:pPr>
        <w:spacing w:line="360" w:lineRule="auto"/>
        <w:jc w:val="both"/>
        <w:rPr>
          <w:b/>
          <w:noProof/>
        </w:rPr>
      </w:pPr>
    </w:p>
    <w:p w:rsidR="009D3809" w:rsidRPr="00B03857" w:rsidRDefault="001F3B3A" w:rsidP="009D3809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9D3809" w:rsidRPr="00B03857">
        <w:rPr>
          <w:b/>
          <w:noProof/>
        </w:rPr>
        <w:t xml:space="preserve"> 45</w:t>
      </w:r>
      <w:r w:rsidR="009D3809" w:rsidRPr="00B03857">
        <w:rPr>
          <w:b/>
          <w:noProof/>
          <w:lang w:val="sr-Latn-BA"/>
        </w:rPr>
        <w:t>:</w:t>
      </w:r>
    </w:p>
    <w:p w:rsidR="009D3809" w:rsidRPr="00B03857" w:rsidRDefault="001F3B3A" w:rsidP="000627ED">
      <w:pPr>
        <w:spacing w:line="360" w:lineRule="auto"/>
        <w:jc w:val="both"/>
        <w:rPr>
          <w:noProof/>
          <w:sz w:val="4"/>
          <w:szCs w:val="4"/>
        </w:rPr>
      </w:pP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набдјевају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угљем</w:t>
      </w:r>
      <w:r w:rsidR="009D3809" w:rsidRPr="00B03857">
        <w:rPr>
          <w:noProof/>
        </w:rPr>
        <w:t xml:space="preserve"> 4 </w:t>
      </w:r>
      <w:r w:rsidRPr="00B03857">
        <w:rPr>
          <w:noProof/>
        </w:rPr>
        <w:t>град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D3809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9D3809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ц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35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52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3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9D3809" w:rsidRPr="00B03857">
        <w:rPr>
          <w:noProof/>
        </w:rPr>
        <w:t xml:space="preserve">. </w:t>
      </w:r>
      <w:r w:rsidRPr="00B03857">
        <w:rPr>
          <w:noProof/>
        </w:rPr>
        <w:t>Дневн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ражњ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угљем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до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24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42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53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31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даље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д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ж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риф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воз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и</w:t>
      </w:r>
      <w:r w:rsidR="004E7315" w:rsidRPr="00B03857">
        <w:rPr>
          <w:noProof/>
        </w:rPr>
        <w:t xml:space="preserve"> </w:t>
      </w:r>
      <w:r w:rsidR="00FA1DE6" w:rsidRPr="00FA1DE6">
        <w:rPr>
          <w:noProof/>
          <w:position w:val="-10"/>
        </w:rPr>
        <w:object w:dxaOrig="360" w:dyaOrig="300">
          <v:shape id="_x0000_i1181" type="#_x0000_t75" style="width:18pt;height:15pt" o:ole="">
            <v:imagedata r:id="rId225" o:title=""/>
          </v:shape>
          <o:OLEObject Type="Embed" ProgID="Equation.3" ShapeID="_x0000_i1181" DrawAspect="Content" ObjectID="_1727688537" r:id="rId226"/>
        </w:object>
      </w:r>
      <w:r w:rsidR="00FA1DE6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>:</w:t>
      </w:r>
    </w:p>
    <w:p w:rsidR="00AA2708" w:rsidRDefault="005502CC" w:rsidP="005502CC">
      <w:pPr>
        <w:spacing w:line="360" w:lineRule="auto"/>
        <w:jc w:val="center"/>
        <w:rPr>
          <w:noProof/>
        </w:rPr>
      </w:pPr>
      <w:r w:rsidRPr="007B6815">
        <w:rPr>
          <w:noProof/>
          <w:position w:val="-48"/>
        </w:rPr>
        <w:object w:dxaOrig="3340" w:dyaOrig="1080">
          <v:shape id="_x0000_i1182" type="#_x0000_t75" style="width:167.25pt;height:54pt" o:ole="">
            <v:imagedata r:id="rId227" o:title=""/>
          </v:shape>
          <o:OLEObject Type="Embed" ProgID="Equation.3" ShapeID="_x0000_i1182" DrawAspect="Content" ObjectID="_1727688538" r:id="rId228"/>
        </w:object>
      </w:r>
    </w:p>
    <w:p w:rsidR="00287296" w:rsidRDefault="00287296" w:rsidP="00AA2708">
      <w:pPr>
        <w:spacing w:line="360" w:lineRule="auto"/>
        <w:jc w:val="both"/>
        <w:rPr>
          <w:noProof/>
        </w:rPr>
      </w:pPr>
      <w:r>
        <w:rPr>
          <w:noProof/>
        </w:rPr>
        <w:t>Потребно је:</w:t>
      </w:r>
    </w:p>
    <w:p w:rsidR="004E7315" w:rsidRPr="00B03857" w:rsidRDefault="00AA2708" w:rsidP="00AA2708">
      <w:pPr>
        <w:spacing w:line="360" w:lineRule="auto"/>
        <w:jc w:val="both"/>
        <w:rPr>
          <w:noProof/>
        </w:rPr>
      </w:pPr>
      <w:r>
        <w:rPr>
          <w:noProof/>
        </w:rPr>
        <w:t xml:space="preserve">а) </w:t>
      </w:r>
      <w:r w:rsidR="001F3B3A" w:rsidRPr="00B03857">
        <w:rPr>
          <w:noProof/>
        </w:rPr>
        <w:t>Методо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сјеверозападног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гл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дредит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почетно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базично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рјешење</w:t>
      </w:r>
      <w:r w:rsidR="00785E84" w:rsidRPr="00B03857">
        <w:rPr>
          <w:noProof/>
        </w:rPr>
        <w:t>.</w:t>
      </w:r>
    </w:p>
    <w:p w:rsidR="004E7315" w:rsidRPr="00B03857" w:rsidRDefault="00AA2708" w:rsidP="00AA2708">
      <w:pPr>
        <w:spacing w:line="360" w:lineRule="auto"/>
        <w:jc w:val="both"/>
        <w:rPr>
          <w:noProof/>
        </w:rPr>
      </w:pPr>
      <w:r>
        <w:rPr>
          <w:noProof/>
        </w:rPr>
        <w:t xml:space="preserve">б) </w:t>
      </w:r>
      <w:r w:rsidR="001F3B3A" w:rsidRPr="00B03857">
        <w:rPr>
          <w:noProof/>
        </w:rPr>
        <w:t>Кориштење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модификован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метод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птимал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рогра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трнспорт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градов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куп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транспортн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трошков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бит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минимални</w:t>
      </w:r>
      <w:r w:rsidR="00785E84" w:rsidRPr="00B03857">
        <w:rPr>
          <w:noProof/>
        </w:rPr>
        <w:t>.</w:t>
      </w:r>
    </w:p>
    <w:p w:rsidR="004E7315" w:rsidRPr="00B03857" w:rsidRDefault="00AA2708" w:rsidP="00AA2708">
      <w:pPr>
        <w:spacing w:line="360" w:lineRule="auto"/>
        <w:jc w:val="both"/>
        <w:rPr>
          <w:noProof/>
        </w:rPr>
      </w:pPr>
      <w:r>
        <w:rPr>
          <w:noProof/>
        </w:rPr>
        <w:t xml:space="preserve">в) </w:t>
      </w:r>
      <w:r w:rsidR="001F3B3A"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птимал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лан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785E84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6</w:t>
      </w:r>
      <w:r w:rsidR="00785E84" w:rsidRPr="00B03857">
        <w:rPr>
          <w:b/>
          <w:noProof/>
          <w:lang w:val="sr-Latn-BA"/>
        </w:rPr>
        <w:t>:</w:t>
      </w:r>
    </w:p>
    <w:p w:rsidR="006E583A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љопривр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сије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културе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20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4E7315" w:rsidRPr="00B03857">
        <w:rPr>
          <w:noProof/>
        </w:rPr>
        <w:t>, 5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500 </w:t>
      </w:r>
      <w:r w:rsidRPr="00B03857">
        <w:rPr>
          <w:noProof/>
        </w:rPr>
        <w:t>х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ранич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јељ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љ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категор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 15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4E7315" w:rsidRPr="00B03857">
        <w:rPr>
          <w:noProof/>
        </w:rPr>
        <w:t>, 35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000 </w:t>
      </w:r>
      <w:r w:rsidRPr="00B03857">
        <w:rPr>
          <w:noProof/>
        </w:rPr>
        <w:t>ха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ино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вис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г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љ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зга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ул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ама</w:t>
      </w:r>
      <w:r w:rsidR="004E7315" w:rsidRPr="00B03857">
        <w:rPr>
          <w:noProof/>
        </w:rPr>
        <w:t>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З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З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З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3</w:t>
            </w:r>
          </w:p>
        </w:tc>
      </w:tr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К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7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35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40</w:t>
            </w:r>
          </w:p>
        </w:tc>
      </w:tr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К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-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5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</w:tr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К</w:t>
            </w:r>
            <w:r w:rsidR="00785E84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7</w:t>
            </w:r>
          </w:p>
        </w:tc>
      </w:tr>
    </w:tbl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Кул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ј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љ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ем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в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обрађ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ти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785E84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7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чет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зи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ч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ефицијената</w:t>
      </w:r>
      <w:r w:rsidR="00785E84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7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ификов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785E84" w:rsidRPr="00B03857">
        <w:rPr>
          <w:noProof/>
          <w:lang w:val="sr-Latn-BA"/>
        </w:rPr>
        <w:t>.</w:t>
      </w:r>
    </w:p>
    <w:p w:rsidR="004E7315" w:rsidRPr="00B03857" w:rsidRDefault="001F3B3A" w:rsidP="00C02131">
      <w:pPr>
        <w:numPr>
          <w:ilvl w:val="0"/>
          <w:numId w:val="27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785E84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7</w:t>
      </w:r>
      <w:r w:rsidR="00785E84" w:rsidRPr="00B03857">
        <w:rPr>
          <w:b/>
          <w:noProof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енко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ш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потрошач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р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4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Дне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ћ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  <w:vertAlign w:val="subscript"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аж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= </w:t>
      </w:r>
      <w:r w:rsidR="004E7315" w:rsidRPr="00B03857">
        <w:rPr>
          <w:noProof/>
        </w:rPr>
        <w:t xml:space="preserve">20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  <w:vertAlign w:val="subscript"/>
        </w:rPr>
        <w:t xml:space="preserve"> </w:t>
      </w:r>
      <w:r w:rsidR="004E7315" w:rsidRPr="00B03857">
        <w:rPr>
          <w:noProof/>
        </w:rPr>
        <w:t>=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 xml:space="preserve">40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785E84" w:rsidRPr="00B03857">
        <w:rPr>
          <w:noProof/>
          <w:vertAlign w:val="subscript"/>
        </w:rPr>
        <w:t>3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>= 6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4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 xml:space="preserve">= 30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: </w:t>
      </w:r>
    </w:p>
    <w:p w:rsidR="00785E84" w:rsidRPr="00B03857" w:rsidRDefault="00785E84" w:rsidP="00785E84">
      <w:pPr>
        <w:jc w:val="both"/>
        <w:rPr>
          <w:noProof/>
          <w:sz w:val="4"/>
          <w:szCs w:val="4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1984"/>
      </w:tblGrid>
      <w:tr w:rsidR="00785E84" w:rsidRPr="00B03857" w:rsidTr="000454FF">
        <w:trPr>
          <w:trHeight w:val="454"/>
          <w:jc w:val="center"/>
        </w:trPr>
        <w:tc>
          <w:tcPr>
            <w:tcW w:w="1984" w:type="dxa"/>
            <w:shd w:val="clear" w:color="auto" w:fill="auto"/>
            <w:vAlign w:val="center"/>
            <w:hideMark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= 2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  <w:tc>
          <w:tcPr>
            <w:tcW w:w="1984" w:type="dxa"/>
            <w:shd w:val="clear" w:color="auto" w:fill="auto"/>
            <w:vAlign w:val="center"/>
            <w:hideMark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>2</w:t>
            </w:r>
            <w:r w:rsidR="00785E84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3 </w:t>
            </w:r>
            <w:r w:rsidR="00785E84" w:rsidRPr="00B03857">
              <w:rPr>
                <w:noProof/>
              </w:rPr>
              <w:t xml:space="preserve">= 6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</w:tr>
      <w:tr w:rsidR="00785E84" w:rsidRPr="00B03857" w:rsidTr="000454FF">
        <w:trPr>
          <w:trHeight w:val="454"/>
          <w:jc w:val="center"/>
        </w:trPr>
        <w:tc>
          <w:tcPr>
            <w:tcW w:w="1984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3 </w:t>
            </w:r>
            <w:r w:rsidR="00785E84" w:rsidRPr="00B03857">
              <w:rPr>
                <w:noProof/>
              </w:rPr>
              <w:t xml:space="preserve">= 5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2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4 </w:t>
            </w:r>
            <w:r w:rsidR="00785E84" w:rsidRPr="00B03857">
              <w:rPr>
                <w:noProof/>
              </w:rPr>
              <w:t xml:space="preserve">= 3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</w:tr>
      <w:tr w:rsidR="00785E84" w:rsidRPr="00B03857" w:rsidTr="000454FF">
        <w:trPr>
          <w:trHeight w:val="454"/>
          <w:jc w:val="center"/>
        </w:trPr>
        <w:tc>
          <w:tcPr>
            <w:tcW w:w="1984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4 </w:t>
            </w:r>
            <w:r w:rsidR="00785E84" w:rsidRPr="00B03857">
              <w:rPr>
                <w:noProof/>
              </w:rPr>
              <w:t xml:space="preserve">= 4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</w:tbl>
    <w:p w:rsidR="00785E84" w:rsidRPr="00B03857" w:rsidRDefault="00785E84" w:rsidP="00785E84">
      <w:pPr>
        <w:tabs>
          <w:tab w:val="left" w:pos="2505"/>
        </w:tabs>
        <w:spacing w:line="360" w:lineRule="auto"/>
        <w:jc w:val="both"/>
        <w:rPr>
          <w:noProof/>
          <w:sz w:val="10"/>
          <w:szCs w:val="10"/>
        </w:rPr>
      </w:pPr>
      <w:r w:rsidRPr="00B03857">
        <w:rPr>
          <w:noProof/>
          <w:sz w:val="10"/>
          <w:szCs w:val="10"/>
        </w:rPr>
        <w:tab/>
      </w:r>
    </w:p>
    <w:p w:rsidR="00234F63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убит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3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785E84" w:rsidRPr="00B03857">
        <w:rPr>
          <w:noProof/>
        </w:rPr>
        <w:t>.</w:t>
      </w:r>
      <w:r w:rsidRPr="00B03857">
        <w:rPr>
          <w:noProof/>
        </w:rPr>
        <w:t>ј</w:t>
      </w:r>
      <w:r w:rsidR="00785E84" w:rsidRPr="00B03857">
        <w:rPr>
          <w:noProof/>
        </w:rPr>
        <w:t>.</w:t>
      </w:r>
      <w:r w:rsidR="004E7315" w:rsidRPr="00B03857">
        <w:rPr>
          <w:noProof/>
        </w:rPr>
        <w:t>,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>1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785E84" w:rsidRPr="00B03857">
        <w:rPr>
          <w:noProof/>
        </w:rPr>
        <w:t>.</w:t>
      </w:r>
      <w:r w:rsidRPr="00B03857">
        <w:rPr>
          <w:noProof/>
        </w:rPr>
        <w:t>ј</w:t>
      </w:r>
      <w:r w:rsidR="00785E84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 xml:space="preserve">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234F63" w:rsidRPr="00B03857">
        <w:rPr>
          <w:noProof/>
          <w:lang w:val="sr-Latn-BA"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234F63" w:rsidRPr="00B03857" w:rsidRDefault="00234F63" w:rsidP="00C02131">
      <w:pPr>
        <w:numPr>
          <w:ilvl w:val="0"/>
          <w:numId w:val="46"/>
        </w:numPr>
        <w:spacing w:line="360" w:lineRule="auto"/>
        <w:jc w:val="both"/>
        <w:rPr>
          <w:noProof/>
        </w:rPr>
      </w:pPr>
      <w:r w:rsidRPr="00B03857">
        <w:rPr>
          <w:noProof/>
        </w:rPr>
        <w:t xml:space="preserve"> </w:t>
      </w:r>
      <w:r w:rsidR="001F3B3A" w:rsidRPr="00B03857">
        <w:rPr>
          <w:noProof/>
        </w:rPr>
        <w:t>Пронаћи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оптимал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лан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испорук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кориштењем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дијагоналн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модификоване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методе</w:t>
      </w:r>
      <w:r w:rsidRPr="00B03857">
        <w:rPr>
          <w:noProof/>
        </w:rPr>
        <w:t>.</w:t>
      </w:r>
    </w:p>
    <w:p w:rsidR="00234F63" w:rsidRPr="00B03857" w:rsidRDefault="001F3B3A" w:rsidP="00C02131">
      <w:pPr>
        <w:numPr>
          <w:ilvl w:val="0"/>
          <w:numId w:val="46"/>
        </w:numPr>
        <w:spacing w:line="360" w:lineRule="auto"/>
        <w:jc w:val="both"/>
        <w:rPr>
          <w:noProof/>
        </w:rPr>
      </w:pPr>
      <w:r w:rsidRPr="00B03857">
        <w:rPr>
          <w:noProof/>
        </w:rPr>
        <w:t>Израчун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рвал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нут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ре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ч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234F63" w:rsidRPr="00B03857">
        <w:rPr>
          <w:noProof/>
          <w:vertAlign w:val="subscript"/>
        </w:rPr>
        <w:t xml:space="preserve"> </w:t>
      </w:r>
      <w:r w:rsidR="00234F63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4</w:t>
      </w:r>
      <w:r w:rsidR="00234F63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мј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34F63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6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  <w:sz w:val="16"/>
          <w:szCs w:val="16"/>
        </w:rPr>
      </w:pPr>
      <w:r w:rsidRPr="00B03857">
        <w:rPr>
          <w:noProof/>
          <w:sz w:val="16"/>
          <w:szCs w:val="16"/>
        </w:rPr>
        <w:t xml:space="preserve">  </w:t>
      </w:r>
    </w:p>
    <w:p w:rsidR="00234F63" w:rsidRPr="00B03857" w:rsidRDefault="00234F63" w:rsidP="000627ED">
      <w:pPr>
        <w:spacing w:line="360" w:lineRule="auto"/>
        <w:jc w:val="both"/>
        <w:rPr>
          <w:noProof/>
        </w:rPr>
      </w:pPr>
    </w:p>
    <w:p w:rsidR="00234F63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8</w:t>
      </w:r>
      <w:r w:rsidR="00234F63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  </w:t>
      </w:r>
      <w:r w:rsidRPr="00B03857">
        <w:rPr>
          <w:noProof/>
        </w:rPr>
        <w:t>врш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р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Максимал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234F63" w:rsidRPr="00B03857">
        <w:rPr>
          <w:noProof/>
        </w:rPr>
        <w:t>: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= 10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, 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= 1500 </w:t>
      </w:r>
      <w:r w:rsidRPr="00B03857">
        <w:rPr>
          <w:noProof/>
        </w:rPr>
        <w:t>то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234F63" w:rsidRPr="00B03857">
        <w:rPr>
          <w:noProof/>
          <w:vertAlign w:val="subscript"/>
        </w:rPr>
        <w:t xml:space="preserve"> </w:t>
      </w:r>
      <w:r w:rsidR="004E7315" w:rsidRPr="00B03857">
        <w:rPr>
          <w:noProof/>
        </w:rPr>
        <w:t>=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18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к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800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1200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1</w:t>
      </w:r>
      <w:r w:rsidR="004E7315" w:rsidRPr="00B03857">
        <w:rPr>
          <w:noProof/>
        </w:rPr>
        <w:t xml:space="preserve">4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оразу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едећ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споручит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вакодневн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лед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е</w:t>
      </w:r>
      <w:r w:rsidR="004E7315" w:rsidRPr="00B03857">
        <w:rPr>
          <w:noProof/>
        </w:rPr>
        <w:t>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11"/>
      </w:tblGrid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  <w:hideMark/>
          </w:tcPr>
          <w:p w:rsidR="00234F63" w:rsidRPr="00B03857" w:rsidRDefault="001F3B3A" w:rsidP="00234F63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1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3 </w:t>
            </w:r>
            <w:r w:rsidR="00234F63" w:rsidRPr="00B03857">
              <w:rPr>
                <w:noProof/>
              </w:rPr>
              <w:t xml:space="preserve">= 1000 </w:t>
            </w:r>
            <w:r w:rsidRPr="00B03857">
              <w:rPr>
                <w:noProof/>
              </w:rPr>
              <w:t>тона</w:t>
            </w:r>
          </w:p>
        </w:tc>
      </w:tr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</w:tcPr>
          <w:p w:rsidR="00234F63" w:rsidRPr="00B03857" w:rsidRDefault="001F3B3A" w:rsidP="00234F63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2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1 </w:t>
            </w:r>
            <w:r w:rsidR="00234F63" w:rsidRPr="00B03857">
              <w:rPr>
                <w:noProof/>
              </w:rPr>
              <w:t xml:space="preserve">= 800 </w:t>
            </w:r>
            <w:r w:rsidRPr="00B03857">
              <w:rPr>
                <w:noProof/>
              </w:rPr>
              <w:t>тона</w:t>
            </w:r>
          </w:p>
        </w:tc>
      </w:tr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</w:tcPr>
          <w:p w:rsidR="00234F63" w:rsidRPr="00B03857" w:rsidRDefault="001F3B3A" w:rsidP="00234F63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2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3 </w:t>
            </w:r>
            <w:r w:rsidR="00234F63" w:rsidRPr="00B03857">
              <w:rPr>
                <w:noProof/>
              </w:rPr>
              <w:t xml:space="preserve">= 400 </w:t>
            </w:r>
            <w:r w:rsidRPr="00B03857">
              <w:rPr>
                <w:noProof/>
              </w:rPr>
              <w:t>тона</w:t>
            </w:r>
          </w:p>
        </w:tc>
      </w:tr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</w:tcPr>
          <w:p w:rsidR="00234F63" w:rsidRPr="00B03857" w:rsidRDefault="001F3B3A" w:rsidP="00234F63">
            <w:pPr>
              <w:rPr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3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2 </w:t>
            </w:r>
            <w:r w:rsidR="00234F63" w:rsidRPr="00B03857">
              <w:rPr>
                <w:noProof/>
              </w:rPr>
              <w:t xml:space="preserve">= 1200 </w:t>
            </w:r>
            <w:r w:rsidRPr="00B03857">
              <w:rPr>
                <w:noProof/>
              </w:rPr>
              <w:t>тона</w:t>
            </w:r>
          </w:p>
        </w:tc>
      </w:tr>
    </w:tbl>
    <w:p w:rsidR="00FA1DE6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колик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транспорт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врши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ледећ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: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ћ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ањ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6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>, 4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>, 4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>, 2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Вријед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у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дно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удник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: </w:t>
      </w:r>
      <w:r w:rsidR="00234F63" w:rsidRPr="00B03857">
        <w:rPr>
          <w:noProof/>
        </w:rPr>
        <w:t xml:space="preserve">0, </w:t>
      </w:r>
      <w:r w:rsidR="00D61A5D">
        <w:rPr>
          <w:noProof/>
        </w:rPr>
        <w:t xml:space="preserve">- </w:t>
      </w:r>
      <w:r w:rsidR="00234F63" w:rsidRPr="00B03857">
        <w:rPr>
          <w:noProof/>
        </w:rPr>
        <w:t xml:space="preserve">2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, </w:t>
      </w:r>
      <w:r w:rsidRPr="00B03857">
        <w:rPr>
          <w:noProof/>
        </w:rPr>
        <w:t>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дно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потроша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ре</w:t>
      </w:r>
      <w:r w:rsidR="004E7315" w:rsidRPr="00B03857">
        <w:rPr>
          <w:noProof/>
        </w:rPr>
        <w:t>: 10,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>10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8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</w:p>
    <w:p w:rsidR="00FA1DE6" w:rsidRDefault="00FA1DE6" w:rsidP="000627ED">
      <w:pPr>
        <w:spacing w:line="360" w:lineRule="auto"/>
        <w:jc w:val="both"/>
        <w:rPr>
          <w:noProof/>
        </w:rPr>
      </w:pPr>
    </w:p>
    <w:p w:rsidR="00FA1DE6" w:rsidRDefault="00FA1DE6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поразум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потрошача</w:t>
      </w:r>
      <w:r w:rsidR="00234F63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Испи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мјен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ч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уч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нађи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ош</w:t>
      </w:r>
      <w:r w:rsidR="004E7315" w:rsidRPr="00B03857">
        <w:rPr>
          <w:noProof/>
        </w:rPr>
        <w:t xml:space="preserve"> 2.</w:t>
      </w:r>
    </w:p>
    <w:p w:rsidR="00FA1DE6" w:rsidRDefault="00FA1DE6" w:rsidP="000627ED">
      <w:pPr>
        <w:spacing w:line="360" w:lineRule="auto"/>
        <w:jc w:val="both"/>
        <w:rPr>
          <w:b/>
          <w:noProof/>
        </w:rPr>
      </w:pPr>
    </w:p>
    <w:p w:rsidR="00234F63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9</w:t>
      </w:r>
      <w:r w:rsidR="00234F63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окаци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лож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ло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де</w:t>
      </w:r>
      <w:r w:rsidR="004E7315" w:rsidRPr="00B03857">
        <w:rPr>
          <w:noProof/>
        </w:rPr>
        <w:t xml:space="preserve"> 1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35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>.</w:t>
      </w:r>
      <w:r w:rsidR="004E7315" w:rsidRPr="00B03857">
        <w:rPr>
          <w:noProof/>
        </w:rPr>
        <w:t>, 36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>.</w:t>
      </w:r>
      <w:r w:rsidR="004E7315" w:rsidRPr="00B03857">
        <w:rPr>
          <w:noProof/>
        </w:rPr>
        <w:t>, 32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B7055F" w:rsidRPr="00B03857">
        <w:rPr>
          <w:noProof/>
        </w:rPr>
        <w:t xml:space="preserve"> 310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ст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мл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набдјев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ов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16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4E7315" w:rsidRPr="00B03857">
        <w:rPr>
          <w:noProof/>
        </w:rPr>
        <w:t>, 14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500 </w:t>
      </w:r>
      <w:r w:rsidRPr="00B03857">
        <w:rPr>
          <w:noProof/>
        </w:rPr>
        <w:t>к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виђ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ђивати</w:t>
      </w:r>
      <w:r w:rsidR="004E7315" w:rsidRPr="00B03857">
        <w:rPr>
          <w:noProof/>
        </w:rPr>
        <w:t xml:space="preserve"> 7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4E7315" w:rsidRPr="00B03857">
        <w:rPr>
          <w:noProof/>
        </w:rPr>
        <w:t>, 20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3000 </w:t>
      </w:r>
      <w:r w:rsidRPr="00B03857">
        <w:rPr>
          <w:noProof/>
        </w:rPr>
        <w:t>к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здаљ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илометр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н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ом</w:t>
      </w:r>
      <w:r w:rsidR="004E7315" w:rsidRPr="00B03857">
        <w:rPr>
          <w:noProof/>
        </w:rPr>
        <w:t>:</w:t>
      </w:r>
    </w:p>
    <w:p w:rsidR="00B7055F" w:rsidRPr="00B03857" w:rsidRDefault="00B7055F" w:rsidP="00B7055F">
      <w:pPr>
        <w:jc w:val="both"/>
        <w:rPr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4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М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8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-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М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7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9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М</w:t>
            </w:r>
            <w:r w:rsidR="00B7055F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8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</w:t>
            </w:r>
          </w:p>
        </w:tc>
      </w:tr>
    </w:tbl>
    <w:p w:rsidR="00B7055F" w:rsidRPr="00B03857" w:rsidRDefault="00B7055F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Транспор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вља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став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ој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тариф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превезен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робе</w:t>
      </w:r>
      <w:r w:rsidR="00B7055F" w:rsidRPr="00B03857">
        <w:rPr>
          <w:noProof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4"/>
      </w:tblGrid>
      <w:tr w:rsidR="00B7055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  <w:hideMark/>
          </w:tcPr>
          <w:p w:rsidR="00B7055F" w:rsidRPr="00B03857" w:rsidRDefault="00B7055F" w:rsidP="00B7055F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 xml:space="preserve">0 – 5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5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</w:tcPr>
          <w:p w:rsidR="00B7055F" w:rsidRPr="00B03857" w:rsidRDefault="00B7055F" w:rsidP="00B7055F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 xml:space="preserve">6 – 10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8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</w:tcPr>
          <w:p w:rsidR="00B7055F" w:rsidRPr="00B03857" w:rsidRDefault="00B7055F" w:rsidP="00B7055F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 xml:space="preserve">11 – 15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11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  <w:tr w:rsidR="002E427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</w:tcPr>
          <w:p w:rsidR="00B7055F" w:rsidRPr="00B03857" w:rsidRDefault="00B7055F" w:rsidP="002E427F">
            <w:pPr>
              <w:rPr>
                <w:noProof/>
              </w:rPr>
            </w:pPr>
            <w:r w:rsidRPr="00B03857">
              <w:rPr>
                <w:noProof/>
              </w:rPr>
              <w:t>16 – 2</w:t>
            </w:r>
            <w:r w:rsidR="002E427F" w:rsidRPr="00B03857">
              <w:rPr>
                <w:noProof/>
              </w:rPr>
              <w:t>0</w:t>
            </w:r>
            <w:r w:rsidRPr="00B03857">
              <w:rPr>
                <w:noProof/>
              </w:rPr>
              <w:t xml:space="preserve">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15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</w:tbl>
    <w:p w:rsidR="00B7055F" w:rsidRPr="00B03857" w:rsidRDefault="00B7055F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Транспорт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обавијест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чи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ити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трнспор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о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интересова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н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хватили</w:t>
      </w:r>
      <w:r w:rsidR="004E7315" w:rsidRPr="00B03857">
        <w:rPr>
          <w:noProof/>
        </w:rPr>
        <w:t xml:space="preserve">. 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о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а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B7055F" w:rsidRPr="00B03857" w:rsidRDefault="001F3B3A" w:rsidP="00B7055F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РАЗНИ</w:t>
      </w:r>
      <w:r w:rsidR="00B7055F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ЗАДАЦИ</w:t>
      </w:r>
    </w:p>
    <w:p w:rsidR="00B7055F" w:rsidRPr="00B03857" w:rsidRDefault="00B7055F" w:rsidP="00B7055F">
      <w:pPr>
        <w:spacing w:line="360" w:lineRule="auto"/>
        <w:jc w:val="both"/>
        <w:rPr>
          <w:sz w:val="16"/>
          <w:szCs w:val="16"/>
          <w:lang w:val="sr-Latn-BA"/>
        </w:rPr>
      </w:pPr>
    </w:p>
    <w:p w:rsidR="00B7055F" w:rsidRPr="00B03857" w:rsidRDefault="001F3B3A" w:rsidP="00B7055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B7055F" w:rsidRPr="00B03857">
        <w:rPr>
          <w:b/>
          <w:lang w:val="sr-Latn-BA"/>
        </w:rPr>
        <w:t xml:space="preserve"> 50:</w:t>
      </w:r>
    </w:p>
    <w:p w:rsidR="009951FB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редузећ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широк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рошњ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ел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став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л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е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односн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ел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ре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тимал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сортиман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стој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гућност</w:t>
      </w:r>
      <w:r w:rsidR="00866319">
        <w:rPr>
          <w:noProof/>
        </w:rPr>
        <w:t xml:space="preserve"> </w:t>
      </w:r>
      <w:r w:rsidRPr="00B03857">
        <w:rPr>
          <w:noProof/>
          <w:lang w:val="sr-Latn-BA"/>
        </w:rPr>
        <w:t>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д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2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оизво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рађуј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иј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апацитет</w:t>
      </w:r>
      <w:r w:rsidR="009951FB" w:rsidRPr="00B03857">
        <w:rPr>
          <w:noProof/>
          <w:lang w:val="sr-Latn-BA"/>
        </w:rPr>
        <w:t xml:space="preserve"> 16 </w:t>
      </w:r>
      <w:r w:rsidRPr="00B03857">
        <w:rPr>
          <w:noProof/>
          <w:lang w:val="sr-Latn-BA"/>
        </w:rPr>
        <w:t>часов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ра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1/2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2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реб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ирови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м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илограм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Расположи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ировин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10 </w:t>
      </w:r>
      <w:r w:rsidRPr="00B03857">
        <w:rPr>
          <w:noProof/>
          <w:lang w:val="sr-Latn-BA"/>
        </w:rPr>
        <w:t>килограм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оизводњ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хтје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бавк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руг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ировин</w:t>
      </w:r>
      <w:r w:rsidR="00290E48">
        <w:rPr>
          <w:noProof/>
        </w:rPr>
        <w:t>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9951FB" w:rsidRPr="00B03857">
        <w:rPr>
          <w:noProof/>
          <w:lang w:val="sr-Latn-BA"/>
        </w:rPr>
        <w:t xml:space="preserve"> 7 </w:t>
      </w:r>
      <w:r w:rsidRPr="00B03857">
        <w:rPr>
          <w:noProof/>
          <w:lang w:val="sr-Latn-BA"/>
        </w:rPr>
        <w:t>јединица</w:t>
      </w:r>
      <w:r w:rsidR="00290E48">
        <w:rPr>
          <w:noProof/>
        </w:rPr>
        <w:t>,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и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="00290E48">
        <w:rPr>
          <w:noProof/>
        </w:rPr>
        <w:t xml:space="preserve">једне </w:t>
      </w:r>
      <w:r w:rsidRPr="00B03857">
        <w:rPr>
          <w:noProof/>
          <w:lang w:val="sr-Latn-BA"/>
        </w:rPr>
        <w:t>јединиц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ра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вог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Док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дат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еограниченим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ма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дотл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2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стој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ажњ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м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иси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9951FB" w:rsidRPr="00B03857">
        <w:rPr>
          <w:noProof/>
          <w:lang w:val="sr-Latn-BA"/>
        </w:rPr>
        <w:t xml:space="preserve"> 6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опорционал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ошков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осе</w:t>
      </w:r>
      <w:r w:rsidR="009951FB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н</w:t>
      </w:r>
      <w:r w:rsidR="009951FB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951FB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односно</w:t>
      </w:r>
      <w:r w:rsidR="009951FB" w:rsidRPr="00B03857">
        <w:rPr>
          <w:noProof/>
          <w:lang w:val="sr-Latn-BA"/>
        </w:rPr>
        <w:t xml:space="preserve"> 2 </w:t>
      </w:r>
      <w:r w:rsidRPr="00B03857">
        <w:rPr>
          <w:noProof/>
          <w:lang w:val="sr-Latn-BA"/>
        </w:rPr>
        <w:t>н</w:t>
      </w:r>
      <w:r w:rsidR="009951FB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респективно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Фикс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ошков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носе</w:t>
      </w:r>
      <w:r w:rsidR="009951FB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н</w:t>
      </w:r>
      <w:r w:rsidR="009951FB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требн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>:</w:t>
      </w:r>
    </w:p>
    <w:p w:rsidR="009951FB" w:rsidRPr="00B03857" w:rsidRDefault="001F3B3A" w:rsidP="00C02131">
      <w:pPr>
        <w:pStyle w:val="ListParagraph"/>
        <w:numPr>
          <w:ilvl w:val="0"/>
          <w:numId w:val="4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951FB" w:rsidRPr="00B03857">
        <w:rPr>
          <w:lang w:val="sr-Latn-BA"/>
        </w:rPr>
        <w:t>.</w:t>
      </w:r>
    </w:p>
    <w:p w:rsidR="009951FB" w:rsidRPr="00B03857" w:rsidRDefault="001F3B3A" w:rsidP="00C02131">
      <w:pPr>
        <w:pStyle w:val="ListParagraph"/>
        <w:numPr>
          <w:ilvl w:val="0"/>
          <w:numId w:val="4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9951FB" w:rsidRPr="00B03857">
        <w:rPr>
          <w:lang w:val="sr-Latn-BA"/>
        </w:rPr>
        <w:t xml:space="preserve">) </w:t>
      </w:r>
      <w:r w:rsidRPr="00B03857">
        <w:rPr>
          <w:lang w:val="sr-Latn-BA"/>
        </w:rPr>
        <w:t>примјеном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етоде</w:t>
      </w:r>
      <w:r w:rsidR="009951FB" w:rsidRPr="00B03857">
        <w:rPr>
          <w:lang w:val="sr-Latn-BA"/>
        </w:rPr>
        <w:t>.</w:t>
      </w:r>
    </w:p>
    <w:p w:rsidR="009951FB" w:rsidRPr="00B03857" w:rsidRDefault="001F3B3A" w:rsidP="00C02131">
      <w:pPr>
        <w:pStyle w:val="ListParagraph"/>
        <w:numPr>
          <w:ilvl w:val="0"/>
          <w:numId w:val="4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9951FB" w:rsidRPr="00B03857">
        <w:rPr>
          <w:lang w:val="sr-Latn-BA"/>
        </w:rPr>
        <w:t>.</w:t>
      </w:r>
    </w:p>
    <w:p w:rsidR="00B7055F" w:rsidRPr="00B03857" w:rsidRDefault="00B7055F" w:rsidP="009951FB">
      <w:pPr>
        <w:spacing w:line="360" w:lineRule="auto"/>
        <w:jc w:val="both"/>
        <w:rPr>
          <w:noProof/>
        </w:rPr>
      </w:pPr>
    </w:p>
    <w:p w:rsidR="009951FB" w:rsidRPr="00B03857" w:rsidRDefault="009951FB" w:rsidP="009951FB">
      <w:pPr>
        <w:spacing w:line="360" w:lineRule="auto"/>
        <w:jc w:val="both"/>
        <w:rPr>
          <w:noProof/>
          <w:sz w:val="10"/>
          <w:szCs w:val="10"/>
        </w:rPr>
      </w:pPr>
    </w:p>
    <w:p w:rsidR="009951FB" w:rsidRPr="00B03857" w:rsidRDefault="001F3B3A" w:rsidP="009951FB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B7055F" w:rsidRPr="00B03857">
        <w:rPr>
          <w:b/>
          <w:noProof/>
          <w:lang w:val="sr-Cyrl-BA"/>
        </w:rPr>
        <w:t xml:space="preserve"> 51</w:t>
      </w:r>
      <w:r w:rsidR="009951FB" w:rsidRPr="00B03857">
        <w:rPr>
          <w:b/>
          <w:noProof/>
          <w:lang w:val="sr-Latn-BA"/>
        </w:rPr>
        <w:t>:</w:t>
      </w:r>
    </w:p>
    <w:p w:rsidR="00B7055F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узећ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котаж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рст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џемпер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Б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ст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унен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ив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ма</w:t>
      </w:r>
      <w:r w:rsidR="009951FB" w:rsidRPr="00B03857">
        <w:rPr>
          <w:noProof/>
          <w:lang w:val="sr-Latn-BA"/>
        </w:rPr>
        <w:t xml:space="preserve"> 4 </w:t>
      </w:r>
      <w:r w:rsidRPr="00B03857">
        <w:rPr>
          <w:noProof/>
          <w:lang w:val="sr-Latn-BA"/>
        </w:rPr>
        <w:t>јединице</w:t>
      </w:r>
      <w:r w:rsidR="009951FB" w:rsidRPr="00B03857">
        <w:rPr>
          <w:noProof/>
          <w:lang w:val="sr-Latn-BA"/>
        </w:rPr>
        <w:t xml:space="preserve">, 8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5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маду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респективно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бав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лужб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узећ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езбједил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1800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ив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едив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в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а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lang w:val="sr-Latn-BA"/>
        </w:rPr>
        <w:t>1 (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летење</w:t>
      </w:r>
      <w:r w:rsidR="009951FB" w:rsidRPr="00B03857">
        <w:rPr>
          <w:noProof/>
          <w:lang w:val="sr-Latn-BA"/>
        </w:rPr>
        <w:t xml:space="preserve">) </w:t>
      </w:r>
      <w:r w:rsidRPr="00B03857">
        <w:rPr>
          <w:noProof/>
          <w:lang w:val="sr-Latn-BA"/>
        </w:rPr>
        <w:t>из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јег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лаз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lang w:val="sr-Latn-BA"/>
        </w:rPr>
        <w:t>2 (</w:t>
      </w:r>
      <w:r w:rsidRPr="00B03857">
        <w:rPr>
          <w:noProof/>
          <w:lang w:val="sr-Latn-BA"/>
        </w:rPr>
        <w:t>ра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шивења</w:t>
      </w:r>
      <w:r w:rsidR="009951FB" w:rsidRPr="00B03857">
        <w:rPr>
          <w:noProof/>
          <w:lang w:val="sr-Latn-BA"/>
        </w:rPr>
        <w:t xml:space="preserve">).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ок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бн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ил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30 </w:t>
      </w:r>
      <w:r w:rsidRPr="00B03857">
        <w:rPr>
          <w:noProof/>
          <w:lang w:val="sr-Latn-BA"/>
        </w:rPr>
        <w:t>часо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акој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рст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де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ледећ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рој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џемпера</w:t>
      </w:r>
      <w:r w:rsidR="00D91853" w:rsidRPr="00B03857">
        <w:rPr>
          <w:noProof/>
          <w:lang w:val="sr-Latn-BA"/>
        </w:rPr>
        <w:t>:</w:t>
      </w:r>
    </w:p>
    <w:p w:rsidR="00AE5C1C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AE5C1C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AE5C1C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AE5C1C" w:rsidRPr="00B03857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D91853" w:rsidRPr="00B03857" w:rsidRDefault="00D91853" w:rsidP="00D91853">
      <w:pPr>
        <w:jc w:val="both"/>
        <w:rPr>
          <w:noProof/>
          <w:sz w:val="16"/>
          <w:szCs w:val="16"/>
          <w:lang w:val="sr-Latn-BA"/>
        </w:rPr>
      </w:pPr>
    </w:p>
    <w:tbl>
      <w:tblPr>
        <w:tblW w:w="10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8"/>
        <w:gridCol w:w="2464"/>
        <w:gridCol w:w="2464"/>
        <w:gridCol w:w="2464"/>
      </w:tblGrid>
      <w:tr w:rsidR="00D91853" w:rsidRPr="00B03857" w:rsidTr="000454FF">
        <w:tc>
          <w:tcPr>
            <w:tcW w:w="2608" w:type="dxa"/>
            <w:tcBorders>
              <w:tl2br w:val="single" w:sz="4" w:space="0" w:color="auto"/>
            </w:tcBorders>
            <w:shd w:val="clear" w:color="auto" w:fill="BFBFBF"/>
            <w:vAlign w:val="center"/>
          </w:tcPr>
          <w:p w:rsidR="00D91853" w:rsidRPr="00B03857" w:rsidRDefault="00D91853" w:rsidP="000454FF">
            <w:pPr>
              <w:jc w:val="both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lastRenderedPageBreak/>
              <w:t xml:space="preserve">            </w:t>
            </w:r>
            <w:r w:rsidR="001F3B3A" w:rsidRPr="00B03857">
              <w:rPr>
                <w:b/>
                <w:noProof/>
                <w:lang w:val="sr-Latn-BA"/>
              </w:rPr>
              <w:t>Врста</w:t>
            </w:r>
            <w:r w:rsidRPr="00B03857">
              <w:rPr>
                <w:b/>
                <w:noProof/>
                <w:lang w:val="sr-Latn-BA"/>
              </w:rPr>
              <w:t xml:space="preserve"> </w:t>
            </w:r>
            <w:r w:rsidR="001F3B3A" w:rsidRPr="00B03857">
              <w:rPr>
                <w:b/>
                <w:noProof/>
                <w:lang w:val="sr-Latn-BA"/>
              </w:rPr>
              <w:t>производа</w:t>
            </w:r>
          </w:p>
          <w:p w:rsidR="00D91853" w:rsidRPr="00B03857" w:rsidRDefault="001F3B3A" w:rsidP="000454FF">
            <w:pPr>
              <w:jc w:val="both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Погон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91853" w:rsidRPr="00B03857" w:rsidRDefault="001F3B3A" w:rsidP="000454FF">
            <w:pPr>
              <w:jc w:val="center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А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91853" w:rsidRPr="00B03857" w:rsidRDefault="001F3B3A" w:rsidP="000454FF">
            <w:pPr>
              <w:jc w:val="center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Б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91853" w:rsidRPr="00B03857" w:rsidRDefault="001F3B3A" w:rsidP="000454FF">
            <w:pPr>
              <w:jc w:val="center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Ц</w:t>
            </w:r>
          </w:p>
        </w:tc>
      </w:tr>
      <w:tr w:rsidR="00D91853" w:rsidRPr="00B03857" w:rsidTr="000454FF">
        <w:tc>
          <w:tcPr>
            <w:tcW w:w="2608" w:type="dxa"/>
            <w:shd w:val="clear" w:color="auto" w:fill="auto"/>
            <w:vAlign w:val="center"/>
          </w:tcPr>
          <w:p w:rsidR="00D91853" w:rsidRPr="00B03857" w:rsidRDefault="001F3B3A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П</w:t>
            </w:r>
            <w:r w:rsidR="00D91853" w:rsidRPr="00B03857">
              <w:rPr>
                <w:noProof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1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30</w:t>
            </w:r>
          </w:p>
        </w:tc>
      </w:tr>
      <w:tr w:rsidR="00D91853" w:rsidRPr="00B03857" w:rsidTr="000454FF">
        <w:tc>
          <w:tcPr>
            <w:tcW w:w="2608" w:type="dxa"/>
            <w:shd w:val="clear" w:color="auto" w:fill="auto"/>
            <w:vAlign w:val="center"/>
          </w:tcPr>
          <w:p w:rsidR="00D91853" w:rsidRPr="00B03857" w:rsidRDefault="001F3B3A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П</w:t>
            </w:r>
            <w:r w:rsidR="00D91853" w:rsidRPr="00B03857">
              <w:rPr>
                <w:noProof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10</w:t>
            </w:r>
          </w:p>
        </w:tc>
      </w:tr>
    </w:tbl>
    <w:p w:rsidR="00D91853" w:rsidRPr="00B03857" w:rsidRDefault="00D91853" w:rsidP="00D91853">
      <w:pPr>
        <w:jc w:val="both"/>
        <w:rPr>
          <w:noProof/>
          <w:sz w:val="20"/>
          <w:szCs w:val="20"/>
          <w:lang w:val="sr-Latn-BA"/>
        </w:rPr>
      </w:pPr>
    </w:p>
    <w:p w:rsidR="005F6C9D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Капаците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у</w:t>
      </w:r>
      <w:r w:rsidR="00D91853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редом</w:t>
      </w:r>
      <w:r w:rsidR="00D91853" w:rsidRPr="00B03857">
        <w:rPr>
          <w:noProof/>
          <w:lang w:val="sr-Latn-BA"/>
        </w:rPr>
        <w:t xml:space="preserve">, 620 </w:t>
      </w:r>
      <w:r w:rsidRPr="00B03857">
        <w:rPr>
          <w:noProof/>
          <w:lang w:val="sr-Latn-BA"/>
        </w:rPr>
        <w:t>часов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D91853" w:rsidRPr="00B03857">
        <w:rPr>
          <w:noProof/>
          <w:lang w:val="sr-Latn-BA"/>
        </w:rPr>
        <w:t xml:space="preserve"> 900 </w:t>
      </w:r>
      <w:r w:rsidRPr="00B03857">
        <w:rPr>
          <w:noProof/>
          <w:lang w:val="sr-Latn-BA"/>
        </w:rPr>
        <w:t>часова</w:t>
      </w:r>
      <w:r w:rsidR="00D91853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Капацитет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D91853" w:rsidRPr="00B03857">
        <w:rPr>
          <w:noProof/>
          <w:lang w:val="sr-Latn-BA"/>
        </w:rPr>
        <w:t xml:space="preserve">1 </w:t>
      </w:r>
      <w:r w:rsidRPr="00B03857">
        <w:rPr>
          <w:noProof/>
          <w:lang w:val="sr-Latn-BA"/>
        </w:rPr>
        <w:t>с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с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пуности</w:t>
      </w:r>
      <w:r w:rsidR="00D91853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Купц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у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оставил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руџбин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D91853" w:rsidRPr="00B03857">
        <w:rPr>
          <w:noProof/>
          <w:lang w:val="sr-Latn-BA"/>
        </w:rPr>
        <w:t xml:space="preserve"> 115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218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64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39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232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109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D91853" w:rsidRPr="00B03857">
        <w:rPr>
          <w:noProof/>
          <w:lang w:val="sr-Latn-BA"/>
        </w:rPr>
        <w:t xml:space="preserve"> 23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их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једно</w:t>
      </w:r>
      <w:r w:rsidR="00D91853" w:rsidRPr="00B03857">
        <w:rPr>
          <w:noProof/>
          <w:lang w:val="sr-Latn-BA"/>
        </w:rPr>
        <w:t xml:space="preserve">. </w:t>
      </w:r>
    </w:p>
    <w:p w:rsidR="00D91853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Ниј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авезно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руџбинам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пунос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довољи</w:t>
      </w:r>
      <w:r w:rsidR="00D91853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л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ећ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гућ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ласира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жишту</w:t>
      </w:r>
      <w:r w:rsidR="00D91853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требно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D91853" w:rsidRPr="00B03857">
        <w:rPr>
          <w:noProof/>
          <w:lang w:val="sr-Latn-BA"/>
        </w:rPr>
        <w:t>:</w:t>
      </w:r>
    </w:p>
    <w:p w:rsidR="00D91853" w:rsidRPr="00B03857" w:rsidRDefault="001F3B3A" w:rsidP="00C02131">
      <w:pPr>
        <w:pStyle w:val="ListParagraph"/>
        <w:numPr>
          <w:ilvl w:val="0"/>
          <w:numId w:val="4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г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ихода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91853" w:rsidRPr="00B03857">
        <w:rPr>
          <w:lang w:val="sr-Latn-BA"/>
        </w:rPr>
        <w:t>.</w:t>
      </w:r>
    </w:p>
    <w:p w:rsidR="00D91853" w:rsidRPr="00B03857" w:rsidRDefault="001F3B3A" w:rsidP="00C02131">
      <w:pPr>
        <w:pStyle w:val="ListParagraph"/>
        <w:numPr>
          <w:ilvl w:val="0"/>
          <w:numId w:val="4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у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етоду</w:t>
      </w:r>
      <w:r w:rsidR="00D91853" w:rsidRPr="00B03857">
        <w:rPr>
          <w:lang w:val="sr-Latn-BA"/>
        </w:rPr>
        <w:t>.</w:t>
      </w:r>
    </w:p>
    <w:p w:rsidR="00D91853" w:rsidRPr="00B03857" w:rsidRDefault="001F3B3A" w:rsidP="00C02131">
      <w:pPr>
        <w:pStyle w:val="ListParagraph"/>
        <w:numPr>
          <w:ilvl w:val="0"/>
          <w:numId w:val="4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91853" w:rsidRPr="00B03857">
        <w:rPr>
          <w:lang w:val="sr-Latn-BA"/>
        </w:rPr>
        <w:t>.</w:t>
      </w:r>
    </w:p>
    <w:p w:rsidR="005F6C9D" w:rsidRDefault="005F6C9D" w:rsidP="009951FB">
      <w:pPr>
        <w:spacing w:line="360" w:lineRule="auto"/>
        <w:jc w:val="both"/>
        <w:rPr>
          <w:b/>
          <w:noProof/>
          <w:lang w:val="sr-Latn-BA"/>
        </w:rPr>
      </w:pPr>
    </w:p>
    <w:p w:rsidR="005F6C9D" w:rsidRDefault="005F6C9D" w:rsidP="009951FB">
      <w:pPr>
        <w:spacing w:line="360" w:lineRule="auto"/>
        <w:jc w:val="both"/>
        <w:rPr>
          <w:b/>
          <w:noProof/>
          <w:lang w:val="sr-Latn-BA"/>
        </w:rPr>
      </w:pPr>
    </w:p>
    <w:p w:rsidR="00D91853" w:rsidRPr="00B03857" w:rsidRDefault="001F3B3A" w:rsidP="009951FB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B7055F" w:rsidRPr="00B03857">
        <w:rPr>
          <w:b/>
          <w:noProof/>
          <w:lang w:val="sr-Cyrl-BA"/>
        </w:rPr>
        <w:t xml:space="preserve"> 52</w:t>
      </w:r>
      <w:r w:rsidR="00D91853" w:rsidRPr="00B03857">
        <w:rPr>
          <w:b/>
          <w:noProof/>
          <w:lang w:val="sr-Latn-BA"/>
        </w:rPr>
        <w:t>:</w:t>
      </w:r>
    </w:p>
    <w:p w:rsidR="00D91853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редузеће</w:t>
      </w:r>
      <w:r w:rsidR="00E14B1A" w:rsidRPr="00B03857">
        <w:rPr>
          <w:noProof/>
          <w:lang w:val="sr-Latn-BA"/>
        </w:rPr>
        <w:t xml:space="preserve"> X </w:t>
      </w:r>
      <w:r w:rsidRPr="00B03857">
        <w:rPr>
          <w:noProof/>
          <w:lang w:val="sr-Latn-BA"/>
        </w:rPr>
        <w:t>треб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E14B1A" w:rsidRPr="00B03857">
        <w:rPr>
          <w:noProof/>
          <w:lang w:val="sr-Latn-BA"/>
        </w:rPr>
        <w:t xml:space="preserve"> (</w:t>
      </w:r>
      <w:r w:rsidRPr="00B03857">
        <w:rPr>
          <w:noProof/>
          <w:lang w:val="sr-Latn-BA"/>
        </w:rPr>
        <w:t>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E14B1A" w:rsidRPr="00B03857">
        <w:rPr>
          <w:noProof/>
          <w:lang w:val="sr-Latn-BA"/>
        </w:rPr>
        <w:t xml:space="preserve">)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ој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а</w:t>
      </w:r>
      <w:r w:rsidR="00E14B1A" w:rsidRPr="00B03857">
        <w:rPr>
          <w:noProof/>
          <w:lang w:val="sr-Latn-BA"/>
        </w:rPr>
        <w:t xml:space="preserve"> (</w:t>
      </w:r>
      <w:r w:rsidRPr="00B03857">
        <w:rPr>
          <w:noProof/>
          <w:lang w:val="sr-Latn-BA"/>
        </w:rPr>
        <w:t>П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E14B1A" w:rsidRPr="00B03857">
        <w:rPr>
          <w:noProof/>
          <w:lang w:val="sr-Latn-BA"/>
        </w:rPr>
        <w:t xml:space="preserve">). </w:t>
      </w:r>
      <w:r w:rsidRPr="00B03857">
        <w:rPr>
          <w:noProof/>
          <w:lang w:val="sr-Latn-BA"/>
        </w:rPr>
        <w:t>Прем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нвестиционом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граму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дневн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апацитет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носи</w:t>
      </w:r>
      <w:r w:rsidR="00E14B1A" w:rsidRPr="00B03857">
        <w:rPr>
          <w:noProof/>
          <w:lang w:val="sr-Latn-BA"/>
        </w:rPr>
        <w:t xml:space="preserve"> 80 </w:t>
      </w:r>
      <w:r w:rsidRPr="00B03857">
        <w:rPr>
          <w:noProof/>
          <w:lang w:val="sr-Latn-BA"/>
        </w:rPr>
        <w:t>часо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н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е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р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ит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штен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пуности</w:t>
      </w:r>
      <w:r w:rsidR="00E14B1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Међутим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капацитет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од</w:t>
      </w:r>
      <w:r w:rsidR="00E14B1A" w:rsidRPr="00B03857">
        <w:rPr>
          <w:noProof/>
          <w:lang w:val="sr-Latn-BA"/>
        </w:rPr>
        <w:t xml:space="preserve"> 180 </w:t>
      </w:r>
      <w:r w:rsidRPr="00B03857">
        <w:rPr>
          <w:noProof/>
          <w:lang w:val="sr-Latn-BA"/>
        </w:rPr>
        <w:t>часо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невно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мор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ит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штен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птуности</w:t>
      </w:r>
      <w:r w:rsidR="00E14B1A" w:rsidRPr="00B03857">
        <w:rPr>
          <w:noProof/>
          <w:lang w:val="sr-Latn-BA"/>
        </w:rPr>
        <w:t>.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ак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иће</w:t>
      </w:r>
      <w:r w:rsidR="006443EA" w:rsidRPr="00B03857">
        <w:rPr>
          <w:noProof/>
          <w:lang w:val="sr-Latn-BA"/>
        </w:rPr>
        <w:t xml:space="preserve"> 10 </w:t>
      </w:r>
      <w:r w:rsidRPr="00B03857">
        <w:rPr>
          <w:noProof/>
          <w:lang w:val="sr-Latn-BA"/>
        </w:rPr>
        <w:t>час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невно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8 </w:t>
      </w:r>
      <w:r w:rsidRPr="00B03857">
        <w:rPr>
          <w:noProof/>
          <w:lang w:val="sr-Latn-BA"/>
        </w:rPr>
        <w:t>час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невно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Амортизациј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носи</w:t>
      </w:r>
      <w:r w:rsidR="006443EA" w:rsidRPr="00B03857">
        <w:rPr>
          <w:noProof/>
          <w:lang w:val="sr-Latn-BA"/>
        </w:rPr>
        <w:t xml:space="preserve"> 90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60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дневно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час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док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ак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р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јмањ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стварић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обит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6443EA" w:rsidRPr="00B03857">
        <w:rPr>
          <w:noProof/>
          <w:lang w:val="sr-Latn-BA"/>
        </w:rPr>
        <w:t xml:space="preserve"> 15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6443EA" w:rsidRPr="00B03857">
        <w:rPr>
          <w:noProof/>
          <w:lang w:val="sr-Latn-BA"/>
        </w:rPr>
        <w:t xml:space="preserve"> 9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требн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6443EA" w:rsidRPr="00B03857">
        <w:rPr>
          <w:noProof/>
          <w:lang w:val="sr-Latn-BA"/>
        </w:rPr>
        <w:t>:</w:t>
      </w:r>
    </w:p>
    <w:p w:rsidR="006443EA" w:rsidRPr="00B03857" w:rsidRDefault="001F3B3A" w:rsidP="00C02131">
      <w:pPr>
        <w:pStyle w:val="ListParagraph"/>
        <w:numPr>
          <w:ilvl w:val="0"/>
          <w:numId w:val="4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443EA" w:rsidRPr="00B03857">
        <w:rPr>
          <w:lang w:val="sr-Latn-BA"/>
        </w:rPr>
        <w:t>.</w:t>
      </w:r>
    </w:p>
    <w:p w:rsidR="006443EA" w:rsidRPr="00B03857" w:rsidRDefault="001F3B3A" w:rsidP="00C02131">
      <w:pPr>
        <w:pStyle w:val="ListParagraph"/>
        <w:numPr>
          <w:ilvl w:val="0"/>
          <w:numId w:val="4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јед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базич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их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симплекс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е</w:t>
      </w:r>
      <w:r w:rsidR="006443EA" w:rsidRPr="00B03857">
        <w:rPr>
          <w:lang w:val="sr-Latn-BA"/>
        </w:rPr>
        <w:t xml:space="preserve"> (</w:t>
      </w:r>
      <w:r w:rsidRPr="00B03857">
        <w:rPr>
          <w:lang w:val="sr-Latn-BA"/>
        </w:rPr>
        <w:t>уради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е</w:t>
      </w:r>
      <w:r w:rsidR="006443EA" w:rsidRPr="00B03857">
        <w:rPr>
          <w:lang w:val="sr-Latn-BA"/>
        </w:rPr>
        <w:t>).</w:t>
      </w:r>
    </w:p>
    <w:p w:rsidR="006443EA" w:rsidRPr="00B03857" w:rsidRDefault="001F3B3A" w:rsidP="00C02131">
      <w:pPr>
        <w:pStyle w:val="ListParagraph"/>
        <w:numPr>
          <w:ilvl w:val="0"/>
          <w:numId w:val="4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обије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443EA" w:rsidRPr="00B03857">
        <w:rPr>
          <w:lang w:val="sr-Latn-BA"/>
        </w:rPr>
        <w:t xml:space="preserve"> (</w:t>
      </w:r>
      <w:r w:rsidRPr="00B03857">
        <w:rPr>
          <w:lang w:val="sr-Latn-BA"/>
        </w:rPr>
        <w:t>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ст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урадили</w:t>
      </w:r>
      <w:r w:rsidR="006443EA" w:rsidRPr="00B03857">
        <w:rPr>
          <w:lang w:val="sr-Latn-BA"/>
        </w:rPr>
        <w:t>).</w:t>
      </w:r>
    </w:p>
    <w:p w:rsidR="00B7055F" w:rsidRPr="00B03857" w:rsidRDefault="00B7055F" w:rsidP="009951FB">
      <w:pPr>
        <w:spacing w:line="360" w:lineRule="auto"/>
        <w:jc w:val="both"/>
        <w:rPr>
          <w:b/>
          <w:noProof/>
          <w:lang w:val="sr-Cyrl-BA"/>
        </w:rPr>
      </w:pPr>
    </w:p>
    <w:p w:rsidR="00B7055F" w:rsidRPr="00B03857" w:rsidRDefault="00B7055F" w:rsidP="009951FB">
      <w:pPr>
        <w:spacing w:line="360" w:lineRule="auto"/>
        <w:jc w:val="both"/>
        <w:rPr>
          <w:b/>
          <w:noProof/>
          <w:lang w:val="sr-Cyrl-BA"/>
        </w:rPr>
      </w:pPr>
    </w:p>
    <w:p w:rsidR="006443EA" w:rsidRPr="00B03857" w:rsidRDefault="001F3B3A" w:rsidP="009951FB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lastRenderedPageBreak/>
        <w:t>ПРОБЛЕМ</w:t>
      </w:r>
      <w:r w:rsidR="00B7055F" w:rsidRPr="00B03857">
        <w:rPr>
          <w:b/>
          <w:noProof/>
          <w:lang w:val="sr-Cyrl-BA"/>
        </w:rPr>
        <w:t xml:space="preserve"> 53</w:t>
      </w:r>
      <w:r w:rsidR="006443EA" w:rsidRPr="00B03857">
        <w:rPr>
          <w:b/>
          <w:noProof/>
          <w:lang w:val="sr-Latn-BA"/>
        </w:rPr>
        <w:t>:</w:t>
      </w:r>
    </w:p>
    <w:p w:rsidR="005F6C9D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роизв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нтир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 (</w:t>
      </w:r>
      <w:r w:rsidRPr="00B03857">
        <w:rPr>
          <w:noProof/>
          <w:lang w:val="sr-Latn-BA"/>
        </w:rPr>
        <w:t>шт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нач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р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ак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рој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). </w:t>
      </w:r>
      <w:r w:rsidRPr="00B03857">
        <w:rPr>
          <w:noProof/>
          <w:lang w:val="sr-Latn-BA"/>
        </w:rPr>
        <w:t>Свак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вих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а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финал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офазном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радом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екој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сположивих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т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3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5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г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т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2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4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Расположив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сеч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фон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6443EA" w:rsidRPr="00B03857">
        <w:rPr>
          <w:noProof/>
          <w:lang w:val="sr-Latn-BA"/>
        </w:rPr>
        <w:t xml:space="preserve"> 300 </w:t>
      </w:r>
      <w:r w:rsidRPr="00B03857">
        <w:rPr>
          <w:noProof/>
          <w:lang w:val="sr-Latn-BA"/>
        </w:rPr>
        <w:t>сати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односно</w:t>
      </w:r>
      <w:r w:rsidR="006443EA" w:rsidRPr="00B03857">
        <w:rPr>
          <w:noProof/>
          <w:lang w:val="sr-Latn-BA"/>
        </w:rPr>
        <w:t xml:space="preserve"> 350 </w:t>
      </w:r>
      <w:r w:rsidRPr="00B03857">
        <w:rPr>
          <w:noProof/>
          <w:lang w:val="sr-Latn-BA"/>
        </w:rPr>
        <w:t>са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еспективно</w:t>
      </w:r>
      <w:r w:rsidR="006443EA" w:rsidRPr="00B03857">
        <w:rPr>
          <w:noProof/>
          <w:lang w:val="sr-Latn-BA"/>
        </w:rPr>
        <w:t xml:space="preserve">. </w:t>
      </w:r>
    </w:p>
    <w:p w:rsidR="005F6C9D" w:rsidRDefault="005F6C9D" w:rsidP="009951FB">
      <w:pPr>
        <w:spacing w:line="360" w:lineRule="auto"/>
        <w:jc w:val="both"/>
        <w:rPr>
          <w:noProof/>
          <w:lang w:val="sr-Latn-BA"/>
        </w:rPr>
      </w:pPr>
    </w:p>
    <w:p w:rsidR="006443EA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отребн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6443EA" w:rsidRPr="00B03857">
        <w:rPr>
          <w:noProof/>
          <w:lang w:val="sr-Latn-BA"/>
        </w:rPr>
        <w:t>:</w:t>
      </w:r>
    </w:p>
    <w:p w:rsidR="006443EA" w:rsidRPr="00B03857" w:rsidRDefault="001F3B3A" w:rsidP="00C02131">
      <w:pPr>
        <w:pStyle w:val="ListParagraph"/>
        <w:numPr>
          <w:ilvl w:val="0"/>
          <w:numId w:val="5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риште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бј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443EA" w:rsidRPr="00B03857">
        <w:rPr>
          <w:lang w:val="sr-Latn-BA"/>
        </w:rPr>
        <w:t>.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их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ов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6443EA" w:rsidRPr="00B03857">
        <w:rPr>
          <w:vertAlign w:val="subscript"/>
          <w:lang w:val="sr-Latn-BA"/>
        </w:rPr>
        <w:t>1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6443EA" w:rsidRPr="00B03857">
        <w:rPr>
          <w:vertAlign w:val="subscript"/>
          <w:lang w:val="sr-Latn-BA"/>
        </w:rPr>
        <w:t>2</w:t>
      </w:r>
      <w:r w:rsidR="006443EA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6443EA" w:rsidRPr="00B03857">
        <w:rPr>
          <w:lang w:val="sr-Latn-BA"/>
        </w:rPr>
        <w:t xml:space="preserve">, </w:t>
      </w:r>
      <w:r w:rsidRPr="00B03857">
        <w:rPr>
          <w:lang w:val="sr-Latn-BA"/>
        </w:rPr>
        <w:t>мож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ичким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адом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2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E4106" w:rsidRPr="00B03857">
        <w:rPr>
          <w:lang w:val="sr-Latn-BA"/>
        </w:rPr>
        <w:t xml:space="preserve">) </w:t>
      </w:r>
      <w:r w:rsidRPr="00B03857">
        <w:rPr>
          <w:lang w:val="sr-Latn-BA"/>
        </w:rPr>
        <w:t>полазе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E4106" w:rsidRPr="00B03857">
        <w:rPr>
          <w:vertAlign w:val="subscript"/>
          <w:lang w:val="sr-Latn-BA"/>
        </w:rPr>
        <w:t>2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м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2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>.</w:t>
      </w:r>
    </w:p>
    <w:p w:rsidR="00B7055F" w:rsidRPr="00B03857" w:rsidRDefault="00B7055F" w:rsidP="009951FB">
      <w:pPr>
        <w:spacing w:line="360" w:lineRule="auto"/>
        <w:jc w:val="both"/>
        <w:rPr>
          <w:noProof/>
        </w:rPr>
      </w:pPr>
    </w:p>
    <w:p w:rsidR="005E4106" w:rsidRPr="00B03857" w:rsidRDefault="005E4106" w:rsidP="009951FB">
      <w:pPr>
        <w:spacing w:line="360" w:lineRule="auto"/>
        <w:jc w:val="both"/>
        <w:rPr>
          <w:noProof/>
        </w:rPr>
      </w:pPr>
    </w:p>
    <w:p w:rsidR="005E4106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4</w:t>
      </w:r>
      <w:r w:rsidR="005E4106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конструиш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одерниз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зив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шт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ласти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цје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фек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шт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стоп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непосредн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рентабилности</w:t>
      </w:r>
      <w:r w:rsidR="005E4106" w:rsidRPr="00B03857">
        <w:rPr>
          <w:noProof/>
        </w:rPr>
        <w:t>:</w:t>
      </w:r>
    </w:p>
    <w:p w:rsidR="005E4106" w:rsidRPr="00B03857" w:rsidRDefault="00AE5C1C" w:rsidP="009B1C09">
      <w:pPr>
        <w:spacing w:line="360" w:lineRule="auto"/>
        <w:jc w:val="center"/>
        <w:rPr>
          <w:noProof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r</m:t>
              </m:r>
            </m:e>
            <m:sub>
              <m:r>
                <w:rPr>
                  <w:rFonts w:ascii="Cambria Math" w:hAnsi="Cambria Math"/>
                  <w:noProof/>
                </w:rPr>
                <m:t>j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∆d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j</m:t>
                  </m:r>
                </m:sub>
              </m:sSub>
            </m:den>
          </m:f>
        </m:oMath>
      </m:oMathPara>
    </w:p>
    <w:p w:rsidR="004E7315" w:rsidRPr="00877251" w:rsidRDefault="001F3B3A" w:rsidP="000627ED">
      <w:pPr>
        <w:spacing w:line="360" w:lineRule="auto"/>
        <w:jc w:val="both"/>
        <w:rPr>
          <w:noProof/>
          <w:lang w:val="ru-RU"/>
        </w:rPr>
      </w:pPr>
      <w:r w:rsidRPr="00B03857">
        <w:rPr>
          <w:noProof/>
        </w:rPr>
        <w:t>гд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>:</w:t>
      </w:r>
    </w:p>
    <w:p w:rsidR="004E7315" w:rsidRPr="00877251" w:rsidRDefault="00AE5C1C" w:rsidP="000627ED">
      <w:pPr>
        <w:spacing w:line="360" w:lineRule="auto"/>
        <w:jc w:val="both"/>
        <w:rPr>
          <w:noProof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r</m:t>
            </m: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</m:oMath>
      <w:r w:rsidR="005E4106" w:rsidRPr="00B03857">
        <w:rPr>
          <w:rFonts w:eastAsia="Times New Roman"/>
          <w:noProof/>
        </w:rPr>
        <w:t xml:space="preserve">  -  </w:t>
      </w:r>
      <w:r w:rsidR="001F3B3A" w:rsidRPr="00B03857">
        <w:rPr>
          <w:noProof/>
        </w:rPr>
        <w:t>стоп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непосредн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рентабилности</w:t>
      </w:r>
      <w:r w:rsidR="004E7315" w:rsidRPr="00B03857">
        <w:rPr>
          <w:noProof/>
        </w:rPr>
        <w:t>,</w:t>
      </w:r>
    </w:p>
    <w:p w:rsidR="004E7315" w:rsidRPr="00877251" w:rsidRDefault="00AE5C1C" w:rsidP="000627ED">
      <w:pPr>
        <w:spacing w:line="360" w:lineRule="auto"/>
        <w:jc w:val="both"/>
        <w:rPr>
          <w:noProof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∆d</m:t>
            </m: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</m:oMath>
      <w:r w:rsidR="005E4106" w:rsidRPr="00B03857">
        <w:rPr>
          <w:rFonts w:eastAsia="Times New Roman"/>
          <w:noProof/>
        </w:rPr>
        <w:t xml:space="preserve">  -  </w:t>
      </w:r>
      <w:r w:rsidR="001F3B3A" w:rsidRPr="00B03857">
        <w:rPr>
          <w:noProof/>
        </w:rPr>
        <w:t>прираштај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доби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m:oMath>
        <m:r>
          <w:rPr>
            <w:rFonts w:ascii="Cambria Math" w:hAnsi="Cambria Math"/>
            <w:noProof/>
          </w:rPr>
          <m:t>j</m:t>
        </m:r>
      </m:oMath>
      <w:r w:rsidR="004E7315" w:rsidRPr="00B03857">
        <w:rPr>
          <w:noProof/>
        </w:rPr>
        <w:t>-</w:t>
      </w:r>
      <w:r w:rsidR="001F3B3A" w:rsidRPr="00B03857">
        <w:rPr>
          <w:noProof/>
        </w:rPr>
        <w:t>то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огону</w:t>
      </w:r>
      <w:r w:rsidR="004E7315" w:rsidRPr="00B03857">
        <w:rPr>
          <w:noProof/>
        </w:rPr>
        <w:t>,</w:t>
      </w:r>
    </w:p>
    <w:p w:rsidR="004E7315" w:rsidRPr="00B03857" w:rsidRDefault="00AE5C1C" w:rsidP="000627ED">
      <w:pPr>
        <w:spacing w:line="360" w:lineRule="auto"/>
        <w:jc w:val="both"/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</m:oMath>
      <w:r w:rsidR="005E4106" w:rsidRPr="00B03857">
        <w:rPr>
          <w:rFonts w:eastAsia="Times New Roman"/>
          <w:noProof/>
        </w:rPr>
        <w:t xml:space="preserve">  -  </w:t>
      </w:r>
      <w:r w:rsidR="001F3B3A" w:rsidRPr="00B03857">
        <w:rPr>
          <w:noProof/>
        </w:rPr>
        <w:t>оби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ложених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средстав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m:oMath>
        <m:r>
          <w:rPr>
            <w:rFonts w:ascii="Cambria Math" w:hAnsi="Cambria Math"/>
            <w:noProof/>
          </w:rPr>
          <m:t>j</m:t>
        </m:r>
      </m:oMath>
      <w:r w:rsidR="005E4106" w:rsidRPr="00B03857">
        <w:rPr>
          <w:rFonts w:eastAsia="Times New Roman"/>
          <w:noProof/>
        </w:rPr>
        <w:t>-</w:t>
      </w:r>
      <w:r w:rsidR="001F3B3A" w:rsidRPr="00B03857">
        <w:rPr>
          <w:noProof/>
        </w:rPr>
        <w:t>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огон</w:t>
      </w:r>
      <w:r w:rsidR="004E7315" w:rsidRPr="00B03857">
        <w:rPr>
          <w:noProof/>
        </w:rPr>
        <w:t>.</w:t>
      </w:r>
    </w:p>
    <w:p w:rsidR="005E4106" w:rsidRPr="00877251" w:rsidRDefault="005E4106" w:rsidP="000627ED">
      <w:pPr>
        <w:spacing w:line="360" w:lineRule="auto"/>
        <w:jc w:val="both"/>
        <w:rPr>
          <w:noProof/>
          <w:lang w:val="ru-RU"/>
        </w:rPr>
      </w:pPr>
    </w:p>
    <w:p w:rsidR="00AE5C1C" w:rsidRDefault="00AE5C1C">
      <w:pPr>
        <w:rPr>
          <w:noProof/>
        </w:rPr>
      </w:pPr>
      <w:r>
        <w:rPr>
          <w:noProof/>
        </w:rPr>
        <w:br w:type="page"/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цио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цијењ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о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посре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нтабил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5E4106" w:rsidRPr="00B03857" w:rsidTr="000454FF">
        <w:tc>
          <w:tcPr>
            <w:tcW w:w="2463" w:type="dxa"/>
            <w:shd w:val="clear" w:color="auto" w:fill="BFBFBF"/>
            <w:vAlign w:val="center"/>
          </w:tcPr>
          <w:p w:rsidR="005E4106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ОГОН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E4106" w:rsidRPr="00B03857" w:rsidRDefault="005F6C9D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E4106" w:rsidRPr="00B03857" w:rsidRDefault="005F6C9D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E4106" w:rsidRPr="00B03857" w:rsidRDefault="005F6C9D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I</w:t>
            </w:r>
          </w:p>
        </w:tc>
      </w:tr>
      <w:tr w:rsidR="005E4106" w:rsidRPr="00B03857" w:rsidTr="000454FF">
        <w:trPr>
          <w:trHeight w:val="397"/>
        </w:trPr>
        <w:tc>
          <w:tcPr>
            <w:tcW w:w="2463" w:type="dxa"/>
            <w:shd w:val="clear" w:color="auto" w:fill="auto"/>
            <w:vAlign w:val="center"/>
          </w:tcPr>
          <w:p w:rsidR="005E4106" w:rsidRPr="00B03857" w:rsidRDefault="00AE5C1C" w:rsidP="005E4106">
            <w:pPr>
              <w:jc w:val="center"/>
              <w:rPr>
                <w:noProof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j</m:t>
                  </m:r>
                </m:sub>
              </m:sSub>
            </m:oMath>
            <w:r w:rsidR="005E4106" w:rsidRPr="00B03857">
              <w:rPr>
                <w:rFonts w:eastAsia="Times New Roman"/>
                <w:noProof/>
              </w:rPr>
              <w:t xml:space="preserve"> (</w:t>
            </w:r>
            <w:r w:rsidR="001F3B3A" w:rsidRPr="00B03857">
              <w:rPr>
                <w:rFonts w:eastAsia="Times New Roman"/>
                <w:noProof/>
              </w:rPr>
              <w:t>у</w:t>
            </w:r>
            <w:r w:rsidR="005E4106" w:rsidRPr="00B03857">
              <w:rPr>
                <w:rFonts w:eastAsia="Times New Roman"/>
                <w:noProof/>
              </w:rPr>
              <w:t xml:space="preserve"> %)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E4106" w:rsidRPr="00B03857" w:rsidRDefault="005E4106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E4106" w:rsidRPr="00B03857" w:rsidRDefault="005E4106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E4106" w:rsidRPr="00B03857" w:rsidRDefault="005E4106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50</w:t>
            </w:r>
          </w:p>
        </w:tc>
      </w:tr>
    </w:tbl>
    <w:p w:rsidR="005F6C9D" w:rsidRDefault="005F6C9D" w:rsidP="000627ED">
      <w:pPr>
        <w:spacing w:line="360" w:lineRule="auto"/>
        <w:jc w:val="both"/>
        <w:rPr>
          <w:noProof/>
        </w:rPr>
      </w:pPr>
    </w:p>
    <w:p w:rsidR="005F6C9D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ализаци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мили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рак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теп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тписа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другом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погону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врл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висок</w:t>
      </w:r>
      <w:r w:rsidR="005E4106" w:rsidRPr="00B03857">
        <w:rPr>
          <w:noProof/>
        </w:rPr>
        <w:t xml:space="preserve"> (</w:t>
      </w:r>
      <w:r w:rsidRPr="00B03857">
        <w:rPr>
          <w:noProof/>
        </w:rPr>
        <w:t>преко</w:t>
      </w:r>
      <w:r w:rsidR="005E4106" w:rsidRPr="00B03857">
        <w:rPr>
          <w:noProof/>
        </w:rPr>
        <w:t xml:space="preserve"> 80%</w:t>
      </w:r>
      <w:r w:rsidR="004E7315" w:rsidRPr="00B03857">
        <w:rPr>
          <w:noProof/>
        </w:rPr>
        <w:t>)</w:t>
      </w:r>
      <w:r w:rsidR="005E4106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њих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нвестир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5E4106" w:rsidRPr="00B03857">
        <w:rPr>
          <w:noProof/>
        </w:rPr>
        <w:t xml:space="preserve"> 90</w:t>
      </w:r>
      <w:r w:rsidR="004E7315" w:rsidRPr="00B03857">
        <w:rPr>
          <w:noProof/>
        </w:rPr>
        <w:t xml:space="preserve">% </w:t>
      </w:r>
      <w:r w:rsidRPr="00B03857">
        <w:rPr>
          <w:noProof/>
        </w:rPr>
        <w:t>укуп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5E4106" w:rsidRPr="00B03857">
        <w:rPr>
          <w:noProof/>
        </w:rPr>
        <w:t xml:space="preserve">. </w:t>
      </w:r>
      <w:r w:rsidRPr="00B03857">
        <w:rPr>
          <w:noProof/>
        </w:rPr>
        <w:t>Пошт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трећи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м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нсталир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ре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5E4106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ј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тн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средств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т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5E4106" w:rsidRPr="00B03857">
        <w:rPr>
          <w:noProof/>
        </w:rPr>
        <w:t xml:space="preserve"> 15</w:t>
      </w:r>
      <w:r w:rsidR="004E7315" w:rsidRPr="00B03857">
        <w:rPr>
          <w:noProof/>
        </w:rPr>
        <w:t xml:space="preserve">% </w:t>
      </w:r>
      <w:r w:rsidRPr="00B03857">
        <w:rPr>
          <w:noProof/>
        </w:rPr>
        <w:t>од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укуп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вис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а</w:t>
      </w:r>
      <w:r w:rsidR="005E4106" w:rsidRPr="00877251">
        <w:rPr>
          <w:noProof/>
          <w:lang w:val="ru-RU"/>
        </w:rPr>
        <w:t xml:space="preserve"> </w:t>
      </w:r>
      <w:r w:rsidR="005F6C9D">
        <w:rPr>
          <w:noProof/>
        </w:rPr>
        <w:t>I</w:t>
      </w:r>
      <w:r w:rsidR="005E4106" w:rsidRPr="00877251">
        <w:rPr>
          <w:noProof/>
          <w:lang w:val="ru-RU"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а</w:t>
      </w:r>
      <w:r w:rsidR="005E4106" w:rsidRPr="00877251">
        <w:rPr>
          <w:noProof/>
          <w:lang w:val="ru-RU"/>
        </w:rPr>
        <w:t xml:space="preserve"> </w:t>
      </w:r>
      <w:r w:rsidR="005F6C9D">
        <w:rPr>
          <w:noProof/>
        </w:rPr>
        <w:t>III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е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мар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5E4106" w:rsidRPr="00B03857">
        <w:rPr>
          <w:noProof/>
        </w:rPr>
        <w:t xml:space="preserve"> </w:t>
      </w:r>
      <w:r w:rsidR="005F6C9D">
        <w:rPr>
          <w:noProof/>
        </w:rPr>
        <w:t>I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улож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мар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5E4106" w:rsidRPr="00B03857">
        <w:rPr>
          <w:noProof/>
        </w:rPr>
        <w:t xml:space="preserve"> </w:t>
      </w:r>
      <w:r w:rsidR="005F6C9D">
        <w:rPr>
          <w:noProof/>
        </w:rPr>
        <w:t>III</w:t>
      </w:r>
      <w:r w:rsidR="004E7315" w:rsidRPr="00B03857">
        <w:rPr>
          <w:noProof/>
        </w:rPr>
        <w:t>.</w:t>
      </w:r>
      <w:r w:rsidR="005E4106" w:rsidRPr="00B03857">
        <w:rPr>
          <w:noProof/>
        </w:rPr>
        <w:t xml:space="preserve"> </w:t>
      </w:r>
    </w:p>
    <w:p w:rsidR="005F6C9D" w:rsidRDefault="005F6C9D" w:rsidP="000627ED">
      <w:pPr>
        <w:spacing w:line="360" w:lineRule="auto"/>
        <w:jc w:val="both"/>
        <w:rPr>
          <w:noProof/>
        </w:rPr>
      </w:pPr>
    </w:p>
    <w:p w:rsidR="005E4106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5E4106" w:rsidRPr="00B03857">
        <w:rPr>
          <w:noProof/>
        </w:rPr>
        <w:t>: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аспоре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редстав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овећа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имплекс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табелу</w:t>
      </w:r>
      <w:r w:rsidR="005E4106" w:rsidRPr="00B03857">
        <w:rPr>
          <w:lang w:val="sr-Latn-BA"/>
        </w:rPr>
        <w:t xml:space="preserve"> (</w:t>
      </w:r>
      <w:r w:rsidRPr="00B03857">
        <w:rPr>
          <w:lang w:val="sr-Latn-BA"/>
        </w:rPr>
        <w:t>ура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е</w:t>
      </w:r>
      <w:r w:rsidR="005E4106" w:rsidRPr="00B03857">
        <w:rPr>
          <w:lang w:val="sr-Latn-BA"/>
        </w:rPr>
        <w:t>).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обије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>.</w:t>
      </w:r>
    </w:p>
    <w:p w:rsidR="005E4106" w:rsidRPr="00B03857" w:rsidRDefault="005E4106" w:rsidP="000627ED">
      <w:pPr>
        <w:spacing w:line="360" w:lineRule="auto"/>
        <w:jc w:val="both"/>
        <w:rPr>
          <w:noProof/>
        </w:rPr>
      </w:pPr>
    </w:p>
    <w:p w:rsidR="002E427F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5</w:t>
      </w:r>
      <w:r w:rsidR="004E7315" w:rsidRPr="00B03857">
        <w:rPr>
          <w:b/>
          <w:noProof/>
          <w:lang w:val="sr-Cyrl-BA"/>
        </w:rPr>
        <w:t>.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ље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а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ж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нгажовање</w:t>
      </w:r>
      <w:r w:rsidR="004E7315" w:rsidRPr="00B03857">
        <w:rPr>
          <w:noProof/>
        </w:rPr>
        <w:t xml:space="preserve"> 0,4 </w:t>
      </w:r>
      <w:r w:rsidRPr="00B03857">
        <w:rPr>
          <w:noProof/>
        </w:rPr>
        <w:t>ра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2E427F" w:rsidRPr="00B03857">
        <w:rPr>
          <w:noProof/>
        </w:rPr>
        <w:t>,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до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рад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4E7315" w:rsidRPr="00B03857">
        <w:rPr>
          <w:noProof/>
        </w:rPr>
        <w:t xml:space="preserve"> 5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бав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звољ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др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ж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ага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500 </w:t>
      </w:r>
      <w:r w:rsidRPr="00B03857">
        <w:rPr>
          <w:noProof/>
        </w:rPr>
        <w:t>копч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о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копч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дај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обити</w:t>
      </w:r>
      <w:r w:rsidR="002E427F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оби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: </w:t>
      </w:r>
    </w:p>
    <w:p w:rsidR="002E427F" w:rsidRPr="00B03857" w:rsidRDefault="001F3B3A" w:rsidP="00C02131">
      <w:pPr>
        <w:pStyle w:val="ListParagraph"/>
        <w:numPr>
          <w:ilvl w:val="0"/>
          <w:numId w:val="5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2E427F" w:rsidRPr="00B03857">
        <w:rPr>
          <w:lang w:val="sr-Latn-BA"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2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ила</w:t>
      </w:r>
      <w:r w:rsidR="002E427F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2E427F" w:rsidRPr="00B03857">
        <w:rPr>
          <w:noProof/>
        </w:rPr>
        <w:t xml:space="preserve"> </w:t>
      </w:r>
      <w:r w:rsidRPr="00B03857">
        <w:rPr>
          <w:noProof/>
        </w:rPr>
        <w:t>дневна</w:t>
      </w:r>
      <w:r w:rsidR="002E427F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2E427F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2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lastRenderedPageBreak/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2E427F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6</w:t>
      </w:r>
      <w:r w:rsidR="002E427F" w:rsidRPr="00B03857">
        <w:rPr>
          <w:b/>
          <w:noProof/>
          <w:lang w:val="sr-Latn-BA"/>
        </w:rPr>
        <w:t>:</w:t>
      </w:r>
    </w:p>
    <w:p w:rsidR="005F6C9D" w:rsidRDefault="001F3B3A" w:rsidP="000627ED">
      <w:pPr>
        <w:spacing w:line="360" w:lineRule="auto"/>
        <w:jc w:val="both"/>
        <w:rPr>
          <w:noProof/>
          <w:lang w:val="it-IT"/>
        </w:rPr>
      </w:pPr>
      <w:r w:rsidRPr="00B03857">
        <w:rPr>
          <w:noProof/>
          <w:lang w:val="it-IT"/>
        </w:rPr>
        <w:t>Индустријско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едузећ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ланир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абавк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ов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(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3</w:t>
      </w:r>
      <w:r w:rsidR="002E427F" w:rsidRPr="00B03857">
        <w:rPr>
          <w:noProof/>
          <w:lang w:val="it-IT"/>
        </w:rPr>
        <w:t xml:space="preserve">). </w:t>
      </w:r>
      <w:r w:rsidRPr="00B03857">
        <w:rPr>
          <w:noProof/>
          <w:lang w:val="it-IT"/>
        </w:rPr>
        <w:t>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ам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еб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радит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ок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год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ајмање</w:t>
      </w:r>
      <w:r w:rsidR="002E427F" w:rsidRPr="00B03857">
        <w:rPr>
          <w:noProof/>
          <w:lang w:val="it-IT"/>
        </w:rPr>
        <w:t xml:space="preserve"> 15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Р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њу</w:t>
      </w:r>
      <w:r w:rsidR="002E427F" w:rsidRPr="00B03857">
        <w:rPr>
          <w:noProof/>
          <w:lang w:val="it-IT"/>
        </w:rPr>
        <w:t xml:space="preserve"> 1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Р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еб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утрошити</w:t>
      </w:r>
      <w:r w:rsidR="002E427F" w:rsidRPr="00B03857">
        <w:rPr>
          <w:noProof/>
          <w:lang w:val="it-IT"/>
        </w:rPr>
        <w:t xml:space="preserve"> 1/4 </w:t>
      </w:r>
      <w:r w:rsidRPr="00B03857">
        <w:rPr>
          <w:noProof/>
          <w:lang w:val="it-IT"/>
        </w:rPr>
        <w:t>годишњег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капацитет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1/2 </w:t>
      </w:r>
      <w:r w:rsidRPr="00B03857">
        <w:rPr>
          <w:noProof/>
          <w:lang w:val="it-IT"/>
        </w:rPr>
        <w:t>капацитет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Набав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вриједнос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в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нос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ачно</w:t>
      </w:r>
      <w:r w:rsidR="002E427F" w:rsidRPr="00B03857">
        <w:rPr>
          <w:noProof/>
          <w:lang w:val="it-IT"/>
        </w:rPr>
        <w:t xml:space="preserve"> 55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Набав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вриједност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о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једној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3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носе</w:t>
      </w:r>
      <w:r w:rsidR="002E427F" w:rsidRPr="00B03857">
        <w:rPr>
          <w:noProof/>
          <w:lang w:val="it-IT"/>
        </w:rPr>
        <w:t xml:space="preserve"> 12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, 7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1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респективно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користе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такође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з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рад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иров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од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кој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рађуј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руг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врст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а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ок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год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а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еб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ипремит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ајвише</w:t>
      </w:r>
      <w:r w:rsidR="002E427F" w:rsidRPr="00B03857">
        <w:rPr>
          <w:noProof/>
          <w:lang w:val="it-IT"/>
        </w:rPr>
        <w:t xml:space="preserve"> 18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иров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Укључивањем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а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lang w:val="it-IT"/>
        </w:rPr>
        <w:t xml:space="preserve">1 </w:t>
      </w:r>
      <w:r w:rsidRPr="00B03857">
        <w:rPr>
          <w:noProof/>
          <w:lang w:val="it-IT"/>
        </w:rPr>
        <w:t>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lang w:val="it-IT"/>
        </w:rPr>
        <w:t xml:space="preserve">2 </w:t>
      </w:r>
      <w:r w:rsidRPr="00B03857">
        <w:rPr>
          <w:noProof/>
          <w:lang w:val="it-IT"/>
        </w:rPr>
        <w:t>у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н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цес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ћ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ће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ораста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укупне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бит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једнојмашин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vertAlign w:val="subscript"/>
          <w:lang w:val="it-IT"/>
        </w:rPr>
        <w:t>1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за</w:t>
      </w:r>
      <w:r w:rsidR="00BD3747" w:rsidRPr="00B03857">
        <w:rPr>
          <w:noProof/>
          <w:lang w:val="it-IT"/>
        </w:rPr>
        <w:t xml:space="preserve"> 1 </w:t>
      </w:r>
      <w:r w:rsidRPr="00B03857">
        <w:rPr>
          <w:noProof/>
          <w:lang w:val="it-IT"/>
        </w:rPr>
        <w:t>н</w:t>
      </w:r>
      <w:r w:rsidR="00BD3747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BD3747" w:rsidRPr="00B03857">
        <w:rPr>
          <w:noProof/>
          <w:lang w:val="it-IT"/>
        </w:rPr>
        <w:t xml:space="preserve">., </w:t>
      </w:r>
      <w:r w:rsidRPr="00B03857">
        <w:rPr>
          <w:noProof/>
          <w:lang w:val="it-IT"/>
        </w:rPr>
        <w:t>а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vertAlign w:val="subscript"/>
          <w:lang w:val="it-IT"/>
        </w:rPr>
        <w:t>2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за</w:t>
      </w:r>
      <w:r w:rsidR="00BD3747" w:rsidRPr="00B03857">
        <w:rPr>
          <w:noProof/>
          <w:lang w:val="it-IT"/>
        </w:rPr>
        <w:t xml:space="preserve"> 2 </w:t>
      </w:r>
      <w:r w:rsidRPr="00B03857">
        <w:rPr>
          <w:noProof/>
          <w:lang w:val="it-IT"/>
        </w:rPr>
        <w:t>н</w:t>
      </w:r>
      <w:r w:rsidR="00BD3747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BD3747" w:rsidRPr="00B03857">
        <w:rPr>
          <w:noProof/>
          <w:lang w:val="it-IT"/>
        </w:rPr>
        <w:t xml:space="preserve">. </w:t>
      </w:r>
    </w:p>
    <w:p w:rsidR="005F6C9D" w:rsidRDefault="005F6C9D" w:rsidP="000627ED">
      <w:pPr>
        <w:spacing w:line="360" w:lineRule="auto"/>
        <w:jc w:val="both"/>
        <w:rPr>
          <w:noProof/>
          <w:lang w:val="it-IT"/>
        </w:rPr>
      </w:pPr>
    </w:p>
    <w:p w:rsidR="002E427F" w:rsidRPr="00B03857" w:rsidRDefault="001F3B3A" w:rsidP="000627ED">
      <w:pPr>
        <w:spacing w:line="360" w:lineRule="auto"/>
        <w:jc w:val="both"/>
        <w:rPr>
          <w:noProof/>
          <w:lang w:val="it-IT"/>
        </w:rPr>
      </w:pPr>
      <w:r w:rsidRPr="00B03857">
        <w:rPr>
          <w:noProof/>
          <w:lang w:val="it-IT"/>
        </w:rPr>
        <w:t>Потребн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је</w:t>
      </w:r>
      <w:r w:rsidR="00BD3747" w:rsidRPr="00B03857">
        <w:rPr>
          <w:noProof/>
          <w:lang w:val="it-IT"/>
        </w:rPr>
        <w:t>:</w:t>
      </w:r>
    </w:p>
    <w:p w:rsidR="00BD3747" w:rsidRPr="00B03857" w:rsidRDefault="001F3B3A" w:rsidP="00C02131">
      <w:pPr>
        <w:pStyle w:val="ListParagraph"/>
        <w:numPr>
          <w:ilvl w:val="0"/>
          <w:numId w:val="5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ључивање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BD3747" w:rsidRPr="00B03857">
        <w:rPr>
          <w:vertAlign w:val="subscript"/>
          <w:lang w:val="sr-Latn-BA"/>
        </w:rPr>
        <w:t>1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BD3747" w:rsidRPr="00B03857">
        <w:rPr>
          <w:vertAlign w:val="sub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етоду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>.</w:t>
      </w:r>
    </w:p>
    <w:p w:rsidR="00BD3747" w:rsidRPr="00B03857" w:rsidRDefault="00BD3747" w:rsidP="000627ED">
      <w:pPr>
        <w:spacing w:line="360" w:lineRule="auto"/>
        <w:jc w:val="both"/>
        <w:rPr>
          <w:noProof/>
          <w:lang w:val="it-IT"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BD3747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7</w:t>
      </w:r>
      <w:r w:rsidR="00BD3747" w:rsidRPr="00B03857">
        <w:rPr>
          <w:b/>
          <w:noProof/>
          <w:lang w:val="sr-Latn-BA"/>
        </w:rPr>
        <w:t>:</w:t>
      </w:r>
    </w:p>
    <w:p w:rsidR="00BD3747" w:rsidRPr="00B03857" w:rsidRDefault="001F3B3A" w:rsidP="00BD3747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абри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клопи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говор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бавезу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е</w:t>
      </w:r>
      <w:r w:rsidR="00BD3747" w:rsidRPr="00B03857">
        <w:rPr>
          <w:lang w:val="sr-Latn-BA"/>
        </w:rPr>
        <w:t xml:space="preserve"> 250 </w:t>
      </w:r>
      <w:r w:rsidRPr="00B03857">
        <w:rPr>
          <w:lang w:val="sr-Latn-BA"/>
        </w:rPr>
        <w:t>м</w:t>
      </w:r>
      <w:r w:rsidR="00BD3747" w:rsidRPr="00B03857">
        <w:rPr>
          <w:vertAlign w:val="super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Фабри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BD3747" w:rsidRPr="00B03857">
        <w:rPr>
          <w:lang w:val="sr-Latn-BA"/>
        </w:rPr>
        <w:t xml:space="preserve"> 4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BD3747" w:rsidRPr="00B03857">
        <w:rPr>
          <w:lang w:val="sr-Latn-BA"/>
        </w:rPr>
        <w:t xml:space="preserve"> 90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пластич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BD3747" w:rsidRPr="00B03857">
        <w:rPr>
          <w:lang w:val="sr-Latn-BA"/>
        </w:rPr>
        <w:t xml:space="preserve"> 3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BD3747" w:rsidRPr="00B03857">
        <w:rPr>
          <w:lang w:val="sr-Latn-BA"/>
        </w:rPr>
        <w:t xml:space="preserve"> 70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дрве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ластич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BD3747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BD3747" w:rsidRPr="00B03857">
        <w:rPr>
          <w:lang w:val="sr-Latn-BA"/>
        </w:rPr>
        <w:t xml:space="preserve"> 66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40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Свак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ауз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2 </w:t>
      </w:r>
      <w:r w:rsidRPr="00B03857">
        <w:rPr>
          <w:lang w:val="sr-Latn-BA"/>
        </w:rPr>
        <w:t>м</w:t>
      </w:r>
      <w:r w:rsidR="00BD3747" w:rsidRPr="00B03857">
        <w:rPr>
          <w:vertAlign w:val="super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ва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1 </w:t>
      </w:r>
      <w:r w:rsidRPr="00B03857">
        <w:rPr>
          <w:lang w:val="sr-Latn-BA"/>
        </w:rPr>
        <w:t>м</w:t>
      </w:r>
      <w:r w:rsidR="00BD3747" w:rsidRPr="00B03857">
        <w:rPr>
          <w:vertAlign w:val="super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Уговор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едвиђе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е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ак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ар</w:t>
      </w:r>
      <w:r w:rsidR="00BD3747" w:rsidRPr="00B03857">
        <w:rPr>
          <w:lang w:val="sr-Latn-BA"/>
        </w:rPr>
        <w:t xml:space="preserve"> 300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>:</w:t>
      </w:r>
    </w:p>
    <w:p w:rsidR="00BD3747" w:rsidRPr="00B03857" w:rsidRDefault="001F3B3A" w:rsidP="00C02131">
      <w:pPr>
        <w:pStyle w:val="ListParagraph"/>
        <w:numPr>
          <w:ilvl w:val="0"/>
          <w:numId w:val="5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фабри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и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lastRenderedPageBreak/>
        <w:t>минимал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ахтије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рој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врши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тпунос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пуњена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лазе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аз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чи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равнавајућ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в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граничења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бро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х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х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BD3747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8</w:t>
      </w:r>
      <w:r w:rsidR="00BD3747" w:rsidRPr="00B03857">
        <w:rPr>
          <w:b/>
          <w:noProof/>
          <w:lang w:val="sr-Latn-BA"/>
        </w:rPr>
        <w:t>:</w:t>
      </w:r>
    </w:p>
    <w:p w:rsidR="005F6C9D" w:rsidRDefault="005F6C9D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Је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кс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шав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ети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с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BD3747" w:rsidRPr="00B03857">
        <w:rPr>
          <w:noProof/>
          <w:vertAlign w:val="subscript"/>
        </w:rPr>
        <w:t>1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BD3747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гаљ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граниче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ма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5F6C9D">
        <w:rPr>
          <w:noProof/>
          <w:vertAlign w:val="subscript"/>
        </w:rPr>
        <w:t>i</w:t>
      </w:r>
      <w:r w:rsidR="004E7315" w:rsidRPr="00B03857">
        <w:rPr>
          <w:noProof/>
        </w:rPr>
        <w:t xml:space="preserve">  (</w:t>
      </w:r>
      <w:r w:rsidR="005F6C9D">
        <w:rPr>
          <w:noProof/>
        </w:rPr>
        <w:t>i</w:t>
      </w:r>
      <w:r w:rsidR="004E7315" w:rsidRPr="00B03857">
        <w:rPr>
          <w:noProof/>
        </w:rPr>
        <w:t xml:space="preserve"> = 1,</w:t>
      </w:r>
      <w:r w:rsidR="00BD3747" w:rsidRPr="00B03857">
        <w:rPr>
          <w:noProof/>
        </w:rPr>
        <w:t xml:space="preserve"> </w:t>
      </w:r>
      <w:r w:rsidR="004E7315" w:rsidRPr="00B03857">
        <w:rPr>
          <w:noProof/>
        </w:rPr>
        <w:t>2,</w:t>
      </w:r>
      <w:r w:rsidR="00BD3747" w:rsidRPr="00B03857">
        <w:rPr>
          <w:noProof/>
        </w:rPr>
        <w:t xml:space="preserve"> 3 </w:t>
      </w:r>
      <w:r w:rsidRPr="00B03857">
        <w:rPr>
          <w:noProof/>
        </w:rPr>
        <w:t>и</w:t>
      </w:r>
      <w:r w:rsidR="00BD3747" w:rsidRPr="00B03857">
        <w:rPr>
          <w:noProof/>
        </w:rPr>
        <w:t xml:space="preserve"> 4)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200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500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, 800 </w:t>
      </w:r>
      <w:r w:rsidRPr="00B03857">
        <w:rPr>
          <w:noProof/>
        </w:rPr>
        <w:t>тона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ечно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Појед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хтјевају</w:t>
      </w:r>
      <w:r w:rsidR="004E7315" w:rsidRPr="00B03857">
        <w:rPr>
          <w:noProof/>
        </w:rPr>
        <w:t xml:space="preserve">: </w:t>
      </w:r>
    </w:p>
    <w:p w:rsidR="005F6C9D" w:rsidRPr="00B03857" w:rsidRDefault="005F6C9D" w:rsidP="000627ED">
      <w:pPr>
        <w:spacing w:line="360" w:lineRule="auto"/>
        <w:jc w:val="both"/>
        <w:rPr>
          <w:noProof/>
        </w:rPr>
      </w:pPr>
    </w:p>
    <w:tbl>
      <w:tblPr>
        <w:tblW w:w="10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5"/>
        <w:gridCol w:w="3285"/>
        <w:gridCol w:w="3285"/>
      </w:tblGrid>
      <w:tr w:rsidR="00BD3747" w:rsidRPr="00B03857" w:rsidTr="000454FF">
        <w:tc>
          <w:tcPr>
            <w:tcW w:w="3685" w:type="dxa"/>
            <w:tcBorders>
              <w:tl2br w:val="single" w:sz="4" w:space="0" w:color="auto"/>
            </w:tcBorders>
            <w:shd w:val="clear" w:color="auto" w:fill="BFBFBF"/>
          </w:tcPr>
          <w:p w:rsidR="00BD3747" w:rsidRPr="00B03857" w:rsidRDefault="00BD3747" w:rsidP="000454FF">
            <w:pPr>
              <w:jc w:val="both"/>
              <w:rPr>
                <w:b/>
                <w:noProof/>
              </w:rPr>
            </w:pPr>
            <w:r w:rsidRPr="00B03857">
              <w:rPr>
                <w:b/>
                <w:noProof/>
              </w:rPr>
              <w:t xml:space="preserve">                     </w:t>
            </w:r>
            <w:r w:rsidR="007A1923">
              <w:rPr>
                <w:b/>
                <w:noProof/>
              </w:rPr>
              <w:t>Тех.</w:t>
            </w:r>
            <w:r w:rsidRPr="00B03857">
              <w:rPr>
                <w:b/>
                <w:noProof/>
              </w:rPr>
              <w:t xml:space="preserve"> </w:t>
            </w:r>
            <w:r w:rsidR="001F3B3A" w:rsidRPr="00B03857">
              <w:rPr>
                <w:b/>
                <w:noProof/>
              </w:rPr>
              <w:t>операција</w:t>
            </w:r>
          </w:p>
          <w:p w:rsidR="0090566C" w:rsidRPr="00B03857" w:rsidRDefault="0090566C" w:rsidP="000454FF">
            <w:pPr>
              <w:jc w:val="both"/>
              <w:rPr>
                <w:b/>
                <w:noProof/>
              </w:rPr>
            </w:pPr>
            <w:r w:rsidRPr="00B03857">
              <w:rPr>
                <w:b/>
                <w:noProof/>
              </w:rPr>
              <w:t xml:space="preserve">  </w:t>
            </w:r>
            <w:r w:rsidR="001F3B3A" w:rsidRPr="00B03857">
              <w:rPr>
                <w:b/>
                <w:noProof/>
              </w:rPr>
              <w:t>Сировина</w:t>
            </w:r>
          </w:p>
        </w:tc>
        <w:tc>
          <w:tcPr>
            <w:tcW w:w="3285" w:type="dxa"/>
            <w:shd w:val="clear" w:color="auto" w:fill="BFBFBF"/>
            <w:vAlign w:val="center"/>
          </w:tcPr>
          <w:p w:rsidR="00BD3747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Т</w:t>
            </w:r>
            <w:r w:rsidR="0090566C" w:rsidRPr="00B03857">
              <w:rPr>
                <w:b/>
                <w:noProof/>
                <w:vertAlign w:val="subscript"/>
              </w:rPr>
              <w:t>1</w:t>
            </w:r>
          </w:p>
        </w:tc>
        <w:tc>
          <w:tcPr>
            <w:tcW w:w="3285" w:type="dxa"/>
            <w:shd w:val="clear" w:color="auto" w:fill="BFBFBF"/>
            <w:vAlign w:val="center"/>
          </w:tcPr>
          <w:p w:rsidR="00BD3747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Т</w:t>
            </w:r>
            <w:r w:rsidR="0090566C" w:rsidRPr="00B03857">
              <w:rPr>
                <w:b/>
                <w:noProof/>
                <w:vertAlign w:val="subscript"/>
              </w:rPr>
              <w:t>2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1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2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4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</w:tr>
    </w:tbl>
    <w:p w:rsidR="00BD3747" w:rsidRPr="00B03857" w:rsidRDefault="00BD3747" w:rsidP="000627ED">
      <w:pPr>
        <w:spacing w:line="360" w:lineRule="auto"/>
        <w:jc w:val="both"/>
        <w:rPr>
          <w:noProof/>
        </w:rPr>
      </w:pPr>
    </w:p>
    <w:p w:rsidR="0090566C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К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зулт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хемијск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в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амо</w:t>
      </w:r>
      <w:r w:rsidR="004E7315" w:rsidRPr="00B03857">
        <w:rPr>
          <w:noProof/>
        </w:rPr>
        <w:t xml:space="preserve"> 2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perscript"/>
        </w:rPr>
        <w:t xml:space="preserve">2 </w:t>
      </w:r>
      <w:r w:rsidRPr="00B03857">
        <w:rPr>
          <w:noProof/>
        </w:rPr>
        <w:t>г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90566C" w:rsidRPr="00B03857">
        <w:rPr>
          <w:noProof/>
        </w:rPr>
        <w:t xml:space="preserve">10 </w:t>
      </w:r>
      <w:r w:rsidRPr="00B03857">
        <w:rPr>
          <w:noProof/>
        </w:rPr>
        <w:t>тон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кс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и</w:t>
      </w:r>
      <w:r w:rsidR="004E7315" w:rsidRPr="00B03857">
        <w:rPr>
          <w:noProof/>
        </w:rPr>
        <w:t xml:space="preserve"> 3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perscript"/>
        </w:rPr>
        <w:t>2</w:t>
      </w:r>
      <w:r w:rsidR="004E7315" w:rsidRPr="00B03857">
        <w:rPr>
          <w:noProof/>
        </w:rPr>
        <w:t xml:space="preserve"> </w:t>
      </w:r>
      <w:r w:rsidR="0051300E">
        <w:rPr>
          <w:noProof/>
          <w:lang w:val="sr-Cyrl-BA"/>
        </w:rPr>
        <w:t xml:space="preserve">гаса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т</w:t>
      </w:r>
      <w:r w:rsidR="004E7315" w:rsidRPr="00B03857">
        <w:rPr>
          <w:noProof/>
          <w:lang w:val="sr-Cyrl-BA"/>
        </w:rPr>
        <w:t>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кса</w:t>
      </w:r>
      <w:r w:rsidR="004E7315" w:rsidRPr="00B03857">
        <w:rPr>
          <w:noProof/>
        </w:rPr>
        <w:t>.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90566C" w:rsidRPr="00B03857" w:rsidRDefault="001F3B3A" w:rsidP="00C02131">
      <w:pPr>
        <w:pStyle w:val="ListParagraph"/>
        <w:numPr>
          <w:ilvl w:val="0"/>
          <w:numId w:val="5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јој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мбинациј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ехничких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перациј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ожем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остић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аксималн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кс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ак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узмем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бзир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јесечн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нтинуелн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односн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нон</w:t>
      </w:r>
      <w:r w:rsidR="0090566C" w:rsidRPr="00B03857">
        <w:rPr>
          <w:noProof/>
        </w:rPr>
        <w:t>-</w:t>
      </w:r>
      <w:r w:rsidRPr="00B03857">
        <w:rPr>
          <w:noProof/>
        </w:rPr>
        <w:t>стоп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оком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рајањ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ехнолошког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90566C" w:rsidRPr="00B03857">
        <w:rPr>
          <w:noProof/>
          <w:vertAlign w:val="subscript"/>
        </w:rPr>
        <w:t>1</w:t>
      </w:r>
      <w:r w:rsidR="0090566C" w:rsidRPr="00B03857">
        <w:rPr>
          <w:noProof/>
        </w:rPr>
        <w:t xml:space="preserve">-10 </w:t>
      </w:r>
      <w:r w:rsidRPr="00B03857">
        <w:rPr>
          <w:noProof/>
        </w:rPr>
        <w:t>часов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90566C" w:rsidRPr="00B03857">
        <w:rPr>
          <w:noProof/>
          <w:vertAlign w:val="subscript"/>
        </w:rPr>
        <w:t>2</w:t>
      </w:r>
      <w:r w:rsidR="0090566C" w:rsidRPr="00B03857">
        <w:rPr>
          <w:noProof/>
        </w:rPr>
        <w:t xml:space="preserve">-15 </w:t>
      </w:r>
      <w:r w:rsidRPr="00B03857">
        <w:rPr>
          <w:noProof/>
        </w:rPr>
        <w:t>часова</w:t>
      </w:r>
      <w:r w:rsidR="0090566C" w:rsidRPr="00B03857">
        <w:rPr>
          <w:noProof/>
        </w:rPr>
        <w:t xml:space="preserve">. </w:t>
      </w:r>
      <w:r w:rsidRPr="00B03857">
        <w:rPr>
          <w:b/>
          <w:noProof/>
        </w:rPr>
        <w:t>Напомена</w:t>
      </w:r>
      <w:r w:rsidR="0090566C" w:rsidRPr="00B03857">
        <w:rPr>
          <w:noProof/>
        </w:rPr>
        <w:t xml:space="preserve">: </w:t>
      </w:r>
      <w:r w:rsidRPr="00B03857">
        <w:rPr>
          <w:noProof/>
        </w:rPr>
        <w:t>узе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јесец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ао</w:t>
      </w:r>
      <w:r w:rsidR="0090566C" w:rsidRPr="00B03857">
        <w:rPr>
          <w:noProof/>
        </w:rPr>
        <w:t xml:space="preserve"> 30 </w:t>
      </w:r>
      <w:r w:rsidRPr="00B03857">
        <w:rPr>
          <w:noProof/>
        </w:rPr>
        <w:t>дан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с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им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орај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н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ристи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рад</w:t>
      </w:r>
      <w:r w:rsidR="0090566C" w:rsidRPr="00B03857">
        <w:rPr>
          <w:noProof/>
        </w:rPr>
        <w:t xml:space="preserve">. </w:t>
      </w:r>
      <w:r w:rsidRPr="00B03857">
        <w:rPr>
          <w:lang w:val="sr-Latn-BA"/>
        </w:rPr>
        <w:t>Објасни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0566C" w:rsidRPr="00B03857">
        <w:rPr>
          <w:lang w:val="sr-Latn-BA"/>
        </w:rPr>
        <w:t>.</w:t>
      </w:r>
    </w:p>
    <w:p w:rsidR="0090566C" w:rsidRPr="00B03857" w:rsidRDefault="001F3B3A" w:rsidP="00C02131">
      <w:pPr>
        <w:pStyle w:val="ListParagraph"/>
        <w:numPr>
          <w:ilvl w:val="0"/>
          <w:numId w:val="55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рим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90566C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5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  <w:lang w:val="sr-Cyrl-BA"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  <w:sz w:val="16"/>
          <w:szCs w:val="16"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90566C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lastRenderedPageBreak/>
        <w:t>ПРОБЛЕМ</w:t>
      </w:r>
      <w:r w:rsidR="004E7315" w:rsidRPr="00B03857">
        <w:rPr>
          <w:b/>
          <w:noProof/>
          <w:lang w:val="sr-Cyrl-BA"/>
        </w:rPr>
        <w:t xml:space="preserve"> </w:t>
      </w:r>
      <w:r w:rsidR="005F6C9D">
        <w:rPr>
          <w:b/>
          <w:noProof/>
          <w:lang w:val="sr-Latn-BA"/>
        </w:rPr>
        <w:t>59</w:t>
      </w:r>
      <w:r w:rsidR="0090566C" w:rsidRPr="00B03857">
        <w:rPr>
          <w:b/>
          <w:noProof/>
          <w:lang w:val="sr-Latn-BA"/>
        </w:rPr>
        <w:t>:</w:t>
      </w:r>
    </w:p>
    <w:p w:rsidR="005F6C9D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90566C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160 </w:t>
      </w:r>
      <w:r w:rsidRPr="00B03857">
        <w:rPr>
          <w:noProof/>
        </w:rPr>
        <w:t>часова</w:t>
      </w:r>
      <w:r w:rsidR="004E7315" w:rsidRPr="00B03857">
        <w:rPr>
          <w:noProof/>
        </w:rPr>
        <w:t xml:space="preserve">. </w:t>
      </w:r>
      <w:r w:rsidRPr="00B03857">
        <w:rPr>
          <w:noProof/>
          <w:lang w:val="sr-Latn-BA"/>
        </w:rPr>
        <w:t>З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="0090566C" w:rsidRPr="00B03857">
        <w:rPr>
          <w:noProof/>
        </w:rPr>
        <w:t>1/4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/20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кс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риштен</w:t>
      </w:r>
      <w:r w:rsidR="004E7315" w:rsidRPr="00B03857">
        <w:rPr>
          <w:noProof/>
        </w:rPr>
        <w:t>.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ма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рови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илограм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омаћ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ировин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90566C" w:rsidRPr="00B03857">
        <w:rPr>
          <w:noProof/>
        </w:rPr>
        <w:t xml:space="preserve"> 1/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/6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ров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24 </w:t>
      </w:r>
      <w:r w:rsidRPr="00B03857">
        <w:rPr>
          <w:noProof/>
        </w:rPr>
        <w:t>тоне</w:t>
      </w:r>
      <w:r w:rsidR="004E7315" w:rsidRPr="00B03857">
        <w:rPr>
          <w:noProof/>
        </w:rPr>
        <w:t>.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ржиш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псорбо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ласм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гранич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. </w:t>
      </w:r>
      <w:r w:rsidRPr="00B03857">
        <w:rPr>
          <w:noProof/>
          <w:lang w:val="sr-Latn-BA"/>
        </w:rPr>
        <w:t>Пропорционал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н</w:t>
      </w:r>
      <w:r w:rsidR="0090566C" w:rsidRPr="00B03857">
        <w:rPr>
          <w:noProof/>
        </w:rPr>
        <w:t>.</w:t>
      </w:r>
      <w:r w:rsidRPr="00B03857">
        <w:rPr>
          <w:noProof/>
        </w:rPr>
        <w:t>ј</w:t>
      </w:r>
      <w:r w:rsidR="0090566C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фик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 1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90566C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90566C" w:rsidRPr="00B03857" w:rsidRDefault="001F3B3A" w:rsidP="00C02131">
      <w:pPr>
        <w:pStyle w:val="ListParagraph"/>
        <w:numPr>
          <w:ilvl w:val="0"/>
          <w:numId w:val="5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0566C" w:rsidRPr="00B03857">
        <w:rPr>
          <w:lang w:val="sr-Latn-BA"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6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) </w:t>
      </w:r>
      <w:r w:rsidRPr="00B03857">
        <w:rPr>
          <w:noProof/>
        </w:rPr>
        <w:t>користећ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графичк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етоду</w:t>
      </w:r>
      <w:r w:rsidR="0090566C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6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5F6C9D" w:rsidRDefault="005F6C9D" w:rsidP="000627ED">
      <w:pPr>
        <w:spacing w:line="360" w:lineRule="auto"/>
        <w:jc w:val="both"/>
        <w:rPr>
          <w:b/>
          <w:noProof/>
          <w:lang w:val="sr-Latn-BA"/>
        </w:rPr>
      </w:pPr>
    </w:p>
    <w:p w:rsidR="005F6C9D" w:rsidRDefault="005F6C9D" w:rsidP="000627ED">
      <w:pPr>
        <w:spacing w:line="360" w:lineRule="auto"/>
        <w:jc w:val="both"/>
        <w:rPr>
          <w:b/>
          <w:noProof/>
          <w:lang w:val="sr-Latn-BA"/>
        </w:rPr>
      </w:pPr>
    </w:p>
    <w:p w:rsidR="0090566C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6</w:t>
      </w:r>
      <w:r w:rsidR="005F6C9D">
        <w:rPr>
          <w:b/>
          <w:noProof/>
          <w:lang w:val="sr-Latn-BA"/>
        </w:rPr>
        <w:t>0</w:t>
      </w:r>
      <w:r w:rsidR="0090566C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абрике</w:t>
      </w:r>
      <w:r w:rsidR="004E7315" w:rsidRPr="00B03857">
        <w:rPr>
          <w:noProof/>
        </w:rPr>
        <w:t xml:space="preserve"> "</w:t>
      </w:r>
      <w:r w:rsidRPr="00B03857">
        <w:rPr>
          <w:noProof/>
        </w:rPr>
        <w:t>Ф</w:t>
      </w:r>
      <w:r w:rsidR="004E7315" w:rsidRPr="00B03857">
        <w:rPr>
          <w:noProof/>
        </w:rPr>
        <w:t xml:space="preserve">"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  <w:lang w:val="sr-Cyrl-BA"/>
        </w:rPr>
        <w:t xml:space="preserve"> </w:t>
      </w:r>
      <w:r w:rsidR="004E7315" w:rsidRPr="00B03857">
        <w:rPr>
          <w:noProof/>
        </w:rPr>
        <w:t>(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Тржиш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псорб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500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 xml:space="preserve">2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4E7315" w:rsidRPr="00B03857">
        <w:rPr>
          <w:noProof/>
        </w:rPr>
        <w:t xml:space="preserve"> </w:t>
      </w:r>
      <w:r w:rsidR="0090566C" w:rsidRPr="00B03857">
        <w:rPr>
          <w:noProof/>
        </w:rPr>
        <w:t>1/2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90566C" w:rsidRPr="00B03857">
        <w:rPr>
          <w:noProof/>
          <w:lang w:val="sr-Cyrl-BA"/>
        </w:rPr>
        <w:t xml:space="preserve"> </w:t>
      </w:r>
      <w:r w:rsidRPr="00B03857">
        <w:rPr>
          <w:noProof/>
          <w:lang w:val="sr-Latn-BA"/>
        </w:rPr>
        <w:t>С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друг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а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  <w:lang w:val="sr-Cyrl-BA"/>
        </w:rPr>
        <w:t>2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90566C" w:rsidRPr="00B03857">
        <w:rPr>
          <w:noProof/>
        </w:rPr>
        <w:t xml:space="preserve"> 1/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а</w:t>
      </w:r>
      <w:r w:rsidR="0090566C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  <w:lang w:val="sr-Cyrl-BA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  <w:lang w:val="sr-Latn-BA"/>
        </w:rPr>
        <w:t>један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сат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 xml:space="preserve">1 </w:t>
      </w:r>
      <w:r w:rsidR="004E7315" w:rsidRPr="00B03857">
        <w:rPr>
          <w:noProof/>
          <w:vertAlign w:val="subscript"/>
          <w:lang w:val="sr-Cyrl-BA"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1000 </w:t>
      </w:r>
      <w:r w:rsidRPr="00B03857">
        <w:rPr>
          <w:noProof/>
        </w:rPr>
        <w:t>сати</w:t>
      </w:r>
      <w:r w:rsidR="004E7315" w:rsidRPr="00B03857">
        <w:rPr>
          <w:noProof/>
          <w:lang w:val="sr-Cyrl-BA"/>
        </w:rPr>
        <w:t>.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90566C" w:rsidRPr="00B03857" w:rsidRDefault="001F3B3A" w:rsidP="00C02131">
      <w:pPr>
        <w:pStyle w:val="ListParagraph"/>
        <w:numPr>
          <w:ilvl w:val="0"/>
          <w:numId w:val="5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писа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ште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90566C" w:rsidRPr="00B03857">
        <w:rPr>
          <w:vertAlign w:val="subscript"/>
          <w:lang w:val="sr-Latn-BA"/>
        </w:rPr>
        <w:t>1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90566C" w:rsidRPr="00B03857">
        <w:rPr>
          <w:vertAlign w:val="subscript"/>
          <w:lang w:val="sr-Latn-BA"/>
        </w:rPr>
        <w:t>2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о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0566C" w:rsidRPr="00B03857">
        <w:rPr>
          <w:lang w:val="sr-Latn-BA"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7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жиш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ч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50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је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90566C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7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Анализира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90566C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90566C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6</w:t>
      </w:r>
      <w:r w:rsidR="005F6C9D">
        <w:rPr>
          <w:b/>
          <w:noProof/>
          <w:lang w:val="sr-Latn-BA"/>
        </w:rPr>
        <w:t>1</w:t>
      </w:r>
      <w:r w:rsidR="0090566C" w:rsidRPr="00B03857">
        <w:rPr>
          <w:b/>
          <w:noProof/>
          <w:lang w:val="sr-Latn-BA"/>
        </w:rPr>
        <w:t>:</w:t>
      </w:r>
    </w:p>
    <w:p w:rsidR="005F6C9D" w:rsidRDefault="005F6C9D" w:rsidP="000627ED">
      <w:pPr>
        <w:spacing w:line="360" w:lineRule="auto"/>
        <w:jc w:val="both"/>
        <w:rPr>
          <w:noProof/>
          <w:lang w:val="sr-Latn-BA"/>
        </w:rPr>
      </w:pPr>
    </w:p>
    <w:p w:rsidR="005F6C9D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Дви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ранџас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ав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шавином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90566C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Једн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утиј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в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ешк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5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оби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шањем</w:t>
      </w:r>
      <w:r w:rsidR="0090566C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, 3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90566C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утиј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ргу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ешк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5,2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ав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шањем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0566C" w:rsidRPr="00B03857">
        <w:rPr>
          <w:noProof/>
          <w:lang w:val="sr-Latn-BA"/>
        </w:rPr>
        <w:t xml:space="preserve"> 2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1,2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90566C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Цијен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ути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в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7 </w:t>
      </w:r>
      <w:r w:rsidRPr="00B03857">
        <w:rPr>
          <w:noProof/>
          <w:lang w:val="sr-Latn-BA"/>
        </w:rPr>
        <w:t>н</w:t>
      </w:r>
      <w:r w:rsidR="0090566C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0566C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руг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8 </w:t>
      </w:r>
      <w:r w:rsidRPr="00B03857">
        <w:rPr>
          <w:noProof/>
          <w:lang w:val="sr-Latn-BA"/>
        </w:rPr>
        <w:t>н</w:t>
      </w:r>
      <w:r w:rsidR="0090566C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0566C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сполагању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6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, 10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="00B574D3" w:rsidRPr="00B03857">
        <w:rPr>
          <w:noProof/>
          <w:lang w:val="sr-Latn-BA"/>
        </w:rPr>
        <w:t xml:space="preserve">4 </w:t>
      </w:r>
      <w:r w:rsidRPr="00B03857">
        <w:rPr>
          <w:noProof/>
          <w:lang w:val="sr-Latn-BA"/>
        </w:rPr>
        <w:t>кг</w:t>
      </w:r>
      <w:r w:rsidR="00B574D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B574D3" w:rsidRPr="00B03857">
        <w:rPr>
          <w:noProof/>
          <w:lang w:val="sr-Latn-BA"/>
        </w:rPr>
        <w:t xml:space="preserve">. </w:t>
      </w:r>
    </w:p>
    <w:p w:rsidR="0090566C" w:rsidRPr="00B03857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отребно</w:t>
      </w:r>
      <w:r w:rsidR="00B574D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B574D3" w:rsidRPr="00B03857">
        <w:rPr>
          <w:noProof/>
          <w:lang w:val="sr-Latn-BA"/>
        </w:rPr>
        <w:t>:</w:t>
      </w:r>
    </w:p>
    <w:p w:rsidR="00B574D3" w:rsidRPr="00B03857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574D3" w:rsidRPr="00B03857">
        <w:rPr>
          <w:lang w:val="sr-Latn-BA"/>
        </w:rPr>
        <w:t>.</w:t>
      </w:r>
    </w:p>
    <w:p w:rsidR="00B574D3" w:rsidRPr="00B03857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утиј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нијанс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направ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њихов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иход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ан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у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етоду</w:t>
      </w:r>
      <w:r w:rsidR="00B574D3" w:rsidRPr="00B03857">
        <w:rPr>
          <w:lang w:val="sr-Latn-BA"/>
        </w:rPr>
        <w:t>.</w:t>
      </w:r>
    </w:p>
    <w:p w:rsidR="00B574D3" w:rsidRPr="00B03857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574D3" w:rsidRPr="00B03857">
        <w:rPr>
          <w:lang w:val="sr-Latn-BA"/>
        </w:rPr>
        <w:t>.</w:t>
      </w:r>
    </w:p>
    <w:p w:rsidR="00B574D3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Шт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дес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м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м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остав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услов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ожив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B574D3" w:rsidRPr="00B03857">
        <w:rPr>
          <w:lang w:val="sr-Latn-BA"/>
        </w:rPr>
        <w:t xml:space="preserve"> 4 </w:t>
      </w:r>
      <w:r w:rsidRPr="00B03857">
        <w:rPr>
          <w:lang w:val="sr-Latn-BA"/>
        </w:rPr>
        <w:t>кг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лака</w:t>
      </w:r>
      <w:r w:rsidR="00B574D3" w:rsidRPr="00B03857">
        <w:rPr>
          <w:lang w:val="sr-Latn-BA"/>
        </w:rPr>
        <w:t>?</w:t>
      </w:r>
    </w:p>
    <w:p w:rsidR="00AE5C1C" w:rsidRDefault="00AE5C1C" w:rsidP="00AE5C1C">
      <w:pPr>
        <w:spacing w:line="360" w:lineRule="auto"/>
        <w:jc w:val="both"/>
        <w:rPr>
          <w:lang w:val="sr-Latn-BA"/>
        </w:rPr>
      </w:pPr>
    </w:p>
    <w:p w:rsidR="004503FD" w:rsidRPr="004503FD" w:rsidRDefault="004503FD" w:rsidP="005F6C9D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t>ПРОБЛЕМ 6</w:t>
      </w:r>
      <w:r w:rsidR="00256D40">
        <w:rPr>
          <w:b/>
          <w:szCs w:val="24"/>
          <w:lang w:val="sr-Latn-BA"/>
        </w:rPr>
        <w:t>2</w:t>
      </w:r>
      <w:r w:rsidRPr="004503FD">
        <w:rPr>
          <w:b/>
          <w:szCs w:val="24"/>
        </w:rPr>
        <w:t>:</w:t>
      </w:r>
    </w:p>
    <w:p w:rsidR="00FA51E5" w:rsidRDefault="00FA51E5" w:rsidP="004503FD">
      <w:pPr>
        <w:spacing w:line="360" w:lineRule="auto"/>
        <w:jc w:val="both"/>
        <w:rPr>
          <w:szCs w:val="24"/>
          <w:lang w:val="sr-Latn-BA"/>
        </w:rPr>
      </w:pPr>
      <w:r w:rsidRPr="00877251">
        <w:rPr>
          <w:szCs w:val="24"/>
          <w:lang w:val="ru-RU"/>
        </w:rPr>
        <w:t>Два производа П1, П2 производе се на једно</w:t>
      </w:r>
      <w:r w:rsidR="004503FD">
        <w:rPr>
          <w:szCs w:val="24"/>
        </w:rPr>
        <w:t>ј машини</w:t>
      </w:r>
      <w:r w:rsidRPr="00877251">
        <w:rPr>
          <w:szCs w:val="24"/>
          <w:lang w:val="ru-RU"/>
        </w:rPr>
        <w:t xml:space="preserve"> с</w:t>
      </w:r>
      <w:r w:rsidR="004503FD">
        <w:rPr>
          <w:szCs w:val="24"/>
        </w:rPr>
        <w:t>а</w:t>
      </w:r>
      <w:r w:rsidRPr="00877251">
        <w:rPr>
          <w:szCs w:val="24"/>
          <w:lang w:val="ru-RU"/>
        </w:rPr>
        <w:t xml:space="preserve"> капацитетом 24 сата</w:t>
      </w:r>
      <w:r w:rsidR="004503FD">
        <w:rPr>
          <w:szCs w:val="24"/>
        </w:rPr>
        <w:t>,</w:t>
      </w:r>
      <w:r w:rsidRPr="00877251">
        <w:rPr>
          <w:szCs w:val="24"/>
          <w:lang w:val="ru-RU"/>
        </w:rPr>
        <w:t xml:space="preserve"> уз кориштење људског рада </w:t>
      </w:r>
      <w:r w:rsidR="004503FD">
        <w:rPr>
          <w:szCs w:val="24"/>
        </w:rPr>
        <w:t xml:space="preserve">од </w:t>
      </w:r>
      <w:r w:rsidRPr="00877251">
        <w:rPr>
          <w:szCs w:val="24"/>
          <w:lang w:val="ru-RU"/>
        </w:rPr>
        <w:t xml:space="preserve"> 16 сати и тржишним ограничењем </w:t>
      </w:r>
      <w:r w:rsidR="004503FD">
        <w:rPr>
          <w:szCs w:val="24"/>
        </w:rPr>
        <w:t xml:space="preserve">од тачно </w:t>
      </w:r>
      <w:r w:rsidRPr="00877251">
        <w:rPr>
          <w:szCs w:val="24"/>
          <w:lang w:val="ru-RU"/>
        </w:rPr>
        <w:t xml:space="preserve">10 комада на производ П2. При томе за једну јединицу производа П1 потребно је 1 сат рада </w:t>
      </w:r>
      <w:r w:rsidR="004503FD">
        <w:rPr>
          <w:szCs w:val="24"/>
        </w:rPr>
        <w:t xml:space="preserve">машина </w:t>
      </w:r>
      <w:r w:rsidRPr="00877251">
        <w:rPr>
          <w:szCs w:val="24"/>
          <w:lang w:val="ru-RU"/>
        </w:rPr>
        <w:t xml:space="preserve">и 1 сат људског рада уз трошкове од 8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>, а за једну јединицу производа П2 потребно је 2 сата рада</w:t>
      </w:r>
      <w:r w:rsidR="004503FD">
        <w:rPr>
          <w:szCs w:val="24"/>
        </w:rPr>
        <w:t xml:space="preserve"> машина</w:t>
      </w:r>
      <w:r w:rsidRPr="00877251">
        <w:rPr>
          <w:szCs w:val="24"/>
          <w:lang w:val="ru-RU"/>
        </w:rPr>
        <w:t xml:space="preserve"> и 1 сат људског рада уз трошкове од 9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 xml:space="preserve"> </w:t>
      </w:r>
      <w:r w:rsidR="00F66CF4">
        <w:rPr>
          <w:szCs w:val="24"/>
        </w:rPr>
        <w:t>Продајна</w:t>
      </w:r>
      <w:r w:rsidRPr="00877251">
        <w:rPr>
          <w:szCs w:val="24"/>
          <w:lang w:val="ru-RU"/>
        </w:rPr>
        <w:t xml:space="preserve"> цијена производа П1 је 10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 xml:space="preserve">, а производа П2 је 12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 xml:space="preserve"> </w:t>
      </w:r>
      <w:r w:rsidR="004503FD">
        <w:rPr>
          <w:szCs w:val="24"/>
        </w:rPr>
        <w:t>Потребно је форми</w:t>
      </w:r>
      <w:r w:rsidR="00F66CF4">
        <w:rPr>
          <w:szCs w:val="24"/>
        </w:rPr>
        <w:t>р</w:t>
      </w:r>
      <w:r w:rsidR="004503FD">
        <w:rPr>
          <w:szCs w:val="24"/>
        </w:rPr>
        <w:t>ат</w:t>
      </w:r>
      <w:r w:rsidR="00F66CF4">
        <w:rPr>
          <w:szCs w:val="24"/>
        </w:rPr>
        <w:t>и</w:t>
      </w:r>
      <w:r w:rsidR="004503FD">
        <w:rPr>
          <w:szCs w:val="24"/>
        </w:rPr>
        <w:t xml:space="preserve"> модел који одговара описаном проблему; ако је циљ </w:t>
      </w:r>
      <w:r w:rsidR="00F66CF4">
        <w:rPr>
          <w:szCs w:val="24"/>
        </w:rPr>
        <w:t>максимирање профита.</w:t>
      </w:r>
    </w:p>
    <w:p w:rsidR="00256D40" w:rsidRDefault="00256D40" w:rsidP="00256D40">
      <w:pPr>
        <w:spacing w:line="360" w:lineRule="auto"/>
        <w:jc w:val="both"/>
        <w:rPr>
          <w:b/>
          <w:szCs w:val="24"/>
          <w:lang w:val="sr-Latn-BA"/>
        </w:rPr>
      </w:pPr>
    </w:p>
    <w:p w:rsidR="00256D40" w:rsidRPr="004503FD" w:rsidRDefault="00256D40" w:rsidP="00256D40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t>ПРОБЛЕМ 63:</w:t>
      </w:r>
    </w:p>
    <w:p w:rsidR="004503FD" w:rsidRDefault="00256D40" w:rsidP="00256D40">
      <w:pPr>
        <w:spacing w:line="360" w:lineRule="auto"/>
        <w:jc w:val="both"/>
        <w:rPr>
          <w:szCs w:val="24"/>
        </w:rPr>
      </w:pPr>
      <w:r w:rsidRPr="00877251">
        <w:rPr>
          <w:szCs w:val="24"/>
          <w:lang w:val="ru-RU"/>
        </w:rPr>
        <w:t>Марија се бави грнчарством и прави шоље и тањире. Да би се направила шоља, потребно је 6 минута, док је за тањир потребно 3 минута. При прављењу шоље потроши се 75 гр</w:t>
      </w:r>
      <w:r>
        <w:rPr>
          <w:szCs w:val="24"/>
        </w:rPr>
        <w:t>ама</w:t>
      </w:r>
      <w:r w:rsidRPr="00877251">
        <w:rPr>
          <w:szCs w:val="24"/>
          <w:lang w:val="ru-RU"/>
        </w:rPr>
        <w:t>, док се за тањир потроши 100 гр</w:t>
      </w:r>
      <w:r>
        <w:rPr>
          <w:szCs w:val="24"/>
        </w:rPr>
        <w:t>ама</w:t>
      </w:r>
      <w:r w:rsidRPr="00877251">
        <w:rPr>
          <w:szCs w:val="24"/>
          <w:lang w:val="ru-RU"/>
        </w:rPr>
        <w:t xml:space="preserve"> глине. Уколико има 20 сати на располагању за израду свих производа и 250 кг глине а зарада коју оствари износи 2 еура по свакој шољи и 1.5 еура по тањиру, колико шоља и тањира треба да направи како би остварила максималну зараду?</w:t>
      </w:r>
    </w:p>
    <w:p w:rsidR="004503FD" w:rsidRDefault="004503FD" w:rsidP="00FA51E5">
      <w:pPr>
        <w:jc w:val="both"/>
        <w:rPr>
          <w:szCs w:val="24"/>
        </w:rPr>
      </w:pPr>
    </w:p>
    <w:p w:rsidR="00AE5C1C" w:rsidRDefault="00AE5C1C" w:rsidP="004503FD">
      <w:pPr>
        <w:spacing w:line="360" w:lineRule="auto"/>
        <w:jc w:val="both"/>
        <w:rPr>
          <w:b/>
          <w:szCs w:val="24"/>
        </w:rPr>
      </w:pPr>
    </w:p>
    <w:p w:rsidR="004503FD" w:rsidRPr="004503FD" w:rsidRDefault="004503FD" w:rsidP="004503FD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lastRenderedPageBreak/>
        <w:t>ПРОБЛЕМ 6</w:t>
      </w:r>
      <w:r>
        <w:rPr>
          <w:b/>
          <w:szCs w:val="24"/>
        </w:rPr>
        <w:t>4</w:t>
      </w:r>
      <w:r w:rsidRPr="004503FD">
        <w:rPr>
          <w:b/>
          <w:szCs w:val="24"/>
        </w:rPr>
        <w:t>:</w:t>
      </w:r>
    </w:p>
    <w:p w:rsidR="00F66CF4" w:rsidRPr="004503FD" w:rsidRDefault="00FA51E5" w:rsidP="00F66CF4">
      <w:pPr>
        <w:spacing w:line="360" w:lineRule="auto"/>
        <w:jc w:val="both"/>
        <w:rPr>
          <w:szCs w:val="24"/>
        </w:rPr>
      </w:pPr>
      <w:r w:rsidRPr="00877251">
        <w:rPr>
          <w:szCs w:val="24"/>
          <w:lang w:val="ru-RU"/>
        </w:rPr>
        <w:t>У неком п</w:t>
      </w:r>
      <w:r w:rsidR="00F66CF4">
        <w:rPr>
          <w:szCs w:val="24"/>
        </w:rPr>
        <w:t>ре</w:t>
      </w:r>
      <w:r w:rsidRPr="00877251">
        <w:rPr>
          <w:szCs w:val="24"/>
          <w:lang w:val="ru-RU"/>
        </w:rPr>
        <w:t>дузећу производе се три производа</w:t>
      </w:r>
      <w:r w:rsidR="00F66CF4" w:rsidRPr="00877251">
        <w:rPr>
          <w:szCs w:val="24"/>
          <w:lang w:val="ru-RU"/>
        </w:rPr>
        <w:t xml:space="preserve"> П1, П2, П3 на бази сировина С1</w:t>
      </w:r>
      <w:r w:rsidR="00F66CF4">
        <w:rPr>
          <w:szCs w:val="24"/>
        </w:rPr>
        <w:t xml:space="preserve"> и</w:t>
      </w:r>
      <w:r w:rsidRPr="00877251">
        <w:rPr>
          <w:szCs w:val="24"/>
          <w:lang w:val="ru-RU"/>
        </w:rPr>
        <w:t xml:space="preserve"> С2, при чему је за једну јединицу производа П1 потребно је 2кг сировине С1 и 1кг сировине С2, за једну јединицу производа П2 потребно је 1кг сировине С1 и 2кг сировине С2, а за једну јединицу производа П3 потребно 3кг сировине С1 и 2кг сировине С2. Тржишна цијена 1кг сировине С1 је 100 </w:t>
      </w:r>
      <w:r w:rsidR="00F66CF4">
        <w:rPr>
          <w:szCs w:val="24"/>
        </w:rPr>
        <w:t>н.ј.</w:t>
      </w:r>
      <w:r w:rsidRPr="00877251">
        <w:rPr>
          <w:szCs w:val="24"/>
          <w:lang w:val="ru-RU"/>
        </w:rPr>
        <w:t xml:space="preserve">, а тржишна цијена 1кг сировине С2 је 200 </w:t>
      </w:r>
      <w:r w:rsidR="00F66CF4">
        <w:rPr>
          <w:szCs w:val="24"/>
        </w:rPr>
        <w:t>н.ј.</w:t>
      </w:r>
      <w:r w:rsidRPr="00877251">
        <w:rPr>
          <w:szCs w:val="24"/>
          <w:lang w:val="ru-RU"/>
        </w:rPr>
        <w:t xml:space="preserve"> П</w:t>
      </w:r>
      <w:r w:rsidR="00F66CF4">
        <w:rPr>
          <w:szCs w:val="24"/>
        </w:rPr>
        <w:t>ре</w:t>
      </w:r>
      <w:r w:rsidRPr="00877251">
        <w:rPr>
          <w:szCs w:val="24"/>
          <w:lang w:val="ru-RU"/>
        </w:rPr>
        <w:t xml:space="preserve">дузеће мјесечно треба произвести барем 10 комада производа П1, барем 15 комада производа П2 и барем 20 комада производа П3. </w:t>
      </w:r>
      <w:r w:rsidR="00F66CF4">
        <w:rPr>
          <w:szCs w:val="24"/>
        </w:rPr>
        <w:t>Потребно је формирати модел који одговара описаном проблему; ако је циљ минимизирати трошкове пословања.</w:t>
      </w:r>
      <w:r w:rsidR="00105450">
        <w:rPr>
          <w:szCs w:val="24"/>
        </w:rPr>
        <w:t xml:space="preserve">Расположива количина </w:t>
      </w:r>
      <w:r w:rsidR="00105450" w:rsidRPr="00877251">
        <w:rPr>
          <w:szCs w:val="24"/>
          <w:lang w:val="ru-RU"/>
        </w:rPr>
        <w:t>сировине С1</w:t>
      </w:r>
      <w:r w:rsidR="00105450">
        <w:rPr>
          <w:szCs w:val="24"/>
          <w:lang w:val="ru-RU"/>
        </w:rPr>
        <w:t xml:space="preserve"> је 1.000 кг, а </w:t>
      </w:r>
      <w:r w:rsidR="00105450" w:rsidRPr="00877251">
        <w:rPr>
          <w:szCs w:val="24"/>
          <w:lang w:val="ru-RU"/>
        </w:rPr>
        <w:t>С2</w:t>
      </w:r>
      <w:r w:rsidR="00105450">
        <w:rPr>
          <w:szCs w:val="24"/>
          <w:lang w:val="ru-RU"/>
        </w:rPr>
        <w:t xml:space="preserve"> је 2.000 кг.</w:t>
      </w:r>
    </w:p>
    <w:p w:rsidR="008F0173" w:rsidRDefault="008F0173" w:rsidP="00F66CF4">
      <w:pPr>
        <w:spacing w:line="360" w:lineRule="auto"/>
        <w:jc w:val="both"/>
        <w:rPr>
          <w:szCs w:val="24"/>
        </w:rPr>
      </w:pPr>
    </w:p>
    <w:p w:rsidR="00F66CF4" w:rsidRPr="004503FD" w:rsidRDefault="00F66CF4" w:rsidP="00F66CF4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t>ПРОБЛЕМ 6</w:t>
      </w:r>
      <w:r>
        <w:rPr>
          <w:b/>
          <w:szCs w:val="24"/>
        </w:rPr>
        <w:t>5</w:t>
      </w:r>
      <w:r w:rsidRPr="004503FD">
        <w:rPr>
          <w:b/>
          <w:szCs w:val="24"/>
        </w:rPr>
        <w:t>: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У погону једног предузе</w:t>
      </w:r>
      <w:r w:rsidRPr="004F4C79">
        <w:rPr>
          <w:szCs w:val="24"/>
          <w:lang w:val="sr-Cyrl-CS"/>
        </w:rPr>
        <w:t>ћ</w:t>
      </w:r>
      <w:r w:rsidRPr="00877251">
        <w:rPr>
          <w:szCs w:val="24"/>
          <w:lang w:val="ru-RU"/>
        </w:rPr>
        <w:t>а изра</w:t>
      </w:r>
      <w:r w:rsidRPr="004F4C79">
        <w:rPr>
          <w:szCs w:val="24"/>
          <w:lang w:val="sr-Cyrl-CS"/>
        </w:rPr>
        <w:t>ђ</w:t>
      </w:r>
      <w:r w:rsidRPr="00877251">
        <w:rPr>
          <w:szCs w:val="24"/>
          <w:lang w:val="ru-RU"/>
        </w:rPr>
        <w:t>ују се 3 производа А, Б и Ц на ма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 xml:space="preserve">ини која ради 3 смјене по 8 </w:t>
      </w:r>
      <w:r w:rsidRPr="004F4C79">
        <w:rPr>
          <w:szCs w:val="24"/>
          <w:lang w:val="sr-Cyrl-CS"/>
        </w:rPr>
        <w:t>ч</w:t>
      </w:r>
      <w:r w:rsidRPr="00877251">
        <w:rPr>
          <w:szCs w:val="24"/>
          <w:lang w:val="ru-RU"/>
        </w:rPr>
        <w:t>асова. У свакој смјени прави се пауза од 30 минута. У току 20 минута изради се јединица производа А, за 30 минута јединица производа Б а за јединицу производа Ц треба 40 минута. Производа А и Б заједно треба урадити за 10 јединица ви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е него производа Ц. Производа  А  мо</w:t>
      </w:r>
      <w:r w:rsidRPr="004F4C79">
        <w:rPr>
          <w:szCs w:val="24"/>
          <w:lang w:val="sr-Cyrl-CS"/>
        </w:rPr>
        <w:t>ж</w:t>
      </w:r>
      <w:r w:rsidRPr="00877251">
        <w:rPr>
          <w:szCs w:val="24"/>
          <w:lang w:val="ru-RU"/>
        </w:rPr>
        <w:t>е бити најви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 xml:space="preserve">е </w:t>
      </w:r>
      <w:r w:rsidRPr="004F4C79">
        <w:rPr>
          <w:szCs w:val="24"/>
          <w:lang w:val="sr-Cyrl-CS"/>
        </w:rPr>
        <w:t xml:space="preserve">за 20 % више </w:t>
      </w:r>
      <w:r w:rsidRPr="00877251">
        <w:rPr>
          <w:szCs w:val="24"/>
          <w:lang w:val="ru-RU"/>
        </w:rPr>
        <w:t xml:space="preserve">него производа Б. </w:t>
      </w:r>
    </w:p>
    <w:p w:rsidR="00F66CF4" w:rsidRDefault="00F66CF4" w:rsidP="008F0173">
      <w:pPr>
        <w:spacing w:line="360" w:lineRule="auto"/>
        <w:jc w:val="both"/>
        <w:rPr>
          <w:szCs w:val="24"/>
        </w:rPr>
      </w:pP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Потребно је: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а) формирати модел линеарног програмира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а који одговара описаном проблему ако је ци</w:t>
      </w:r>
      <w:r w:rsidRPr="004F4C79">
        <w:rPr>
          <w:szCs w:val="24"/>
          <w:lang w:val="sr-Cyrl-CS"/>
        </w:rPr>
        <w:t>љ</w:t>
      </w:r>
      <w:r w:rsidRPr="00877251">
        <w:rPr>
          <w:szCs w:val="24"/>
          <w:lang w:val="ru-RU"/>
        </w:rPr>
        <w:t xml:space="preserve"> максимира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е капацитета ма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ине;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б) прона</w:t>
      </w:r>
      <w:r w:rsidRPr="004F4C79">
        <w:rPr>
          <w:szCs w:val="24"/>
          <w:lang w:val="sr-Cyrl-CS"/>
        </w:rPr>
        <w:t>ћ</w:t>
      </w:r>
      <w:r w:rsidRPr="00877251">
        <w:rPr>
          <w:szCs w:val="24"/>
          <w:lang w:val="ru-RU"/>
        </w:rPr>
        <w:t>и оптимално рје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е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е модела под а) примјеном графи</w:t>
      </w:r>
      <w:r w:rsidRPr="004F4C79">
        <w:rPr>
          <w:szCs w:val="24"/>
          <w:lang w:val="sr-Cyrl-CS"/>
        </w:rPr>
        <w:t>ч</w:t>
      </w:r>
      <w:r w:rsidRPr="00877251">
        <w:rPr>
          <w:szCs w:val="24"/>
          <w:lang w:val="ru-RU"/>
        </w:rPr>
        <w:t>ке методе;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в) анализирати оптимално рје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е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е.</w:t>
      </w:r>
    </w:p>
    <w:p w:rsidR="00626A13" w:rsidRDefault="00626A13" w:rsidP="00FE6873">
      <w:pPr>
        <w:tabs>
          <w:tab w:val="left" w:pos="8175"/>
        </w:tabs>
        <w:jc w:val="both"/>
        <w:rPr>
          <w:szCs w:val="24"/>
        </w:rPr>
      </w:pPr>
    </w:p>
    <w:p w:rsidR="00626A13" w:rsidRDefault="00626A13" w:rsidP="00626A13">
      <w:pPr>
        <w:spacing w:after="120"/>
        <w:jc w:val="both"/>
        <w:rPr>
          <w:szCs w:val="24"/>
          <w:lang w:val="sr-Cyrl-BA"/>
        </w:rPr>
      </w:pPr>
    </w:p>
    <w:p w:rsidR="00626A13" w:rsidRPr="00E4294E" w:rsidRDefault="00626A13" w:rsidP="00626A13">
      <w:pPr>
        <w:spacing w:after="120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 xml:space="preserve">ПРОБЛЕМ </w:t>
      </w:r>
      <w:r w:rsidR="00E4294E" w:rsidRPr="00E4294E">
        <w:rPr>
          <w:b/>
          <w:szCs w:val="24"/>
          <w:lang w:val="sr-Cyrl-BA"/>
        </w:rPr>
        <w:t>66:</w:t>
      </w:r>
    </w:p>
    <w:p w:rsidR="00626A13" w:rsidRPr="00877251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F2C34">
        <w:rPr>
          <w:szCs w:val="24"/>
          <w:lang w:val="ru-RU"/>
        </w:rPr>
        <w:t xml:space="preserve">У погону </w:t>
      </w:r>
      <w:r w:rsidRPr="00325663">
        <w:rPr>
          <w:szCs w:val="24"/>
        </w:rPr>
        <w:sym w:font="Symbol" w:char="F0B2"/>
      </w:r>
      <w:r w:rsidRPr="008F2C34">
        <w:rPr>
          <w:szCs w:val="24"/>
          <w:lang w:val="ru-RU"/>
        </w:rPr>
        <w:t>П</w:t>
      </w:r>
      <w:r w:rsidRPr="00325663">
        <w:rPr>
          <w:szCs w:val="24"/>
        </w:rPr>
        <w:sym w:font="Symbol" w:char="F0B2"/>
      </w:r>
      <w:r w:rsidRPr="008F2C34">
        <w:rPr>
          <w:szCs w:val="24"/>
          <w:lang w:val="ru-RU"/>
        </w:rPr>
        <w:t xml:space="preserve"> инсталисана је машина </w:t>
      </w:r>
      <w:r w:rsidRPr="00325663">
        <w:rPr>
          <w:position w:val="-4"/>
          <w:szCs w:val="24"/>
          <w:lang w:val="de-DE"/>
        </w:rPr>
        <w:object w:dxaOrig="320" w:dyaOrig="260">
          <v:shape id="_x0000_i1183" type="#_x0000_t75" style="width:15.75pt;height:12.75pt" o:ole="">
            <v:imagedata r:id="rId229" o:title=""/>
          </v:shape>
          <o:OLEObject Type="Embed" ProgID="Equation.3" ShapeID="_x0000_i1183" DrawAspect="Content" ObjectID="_1727688539" r:id="rId230"/>
        </w:object>
      </w:r>
      <w:r w:rsidRPr="008F2C34">
        <w:rPr>
          <w:szCs w:val="24"/>
          <w:lang w:val="ru-RU"/>
        </w:rPr>
        <w:t xml:space="preserve">чији капацитет представља уско грло производње. </w:t>
      </w:r>
      <w:r w:rsidRPr="00325663">
        <w:rPr>
          <w:szCs w:val="24"/>
          <w:lang w:val="de-DE"/>
        </w:rPr>
        <w:t xml:space="preserve">Расположиви капацитет те машине користи се за израду производа А и Б.  Од укупно расположивог капацитета користи се 1%, односно 2%, за израду јединице производа А, односно Б. </w:t>
      </w:r>
      <w:r w:rsidR="00465D1D">
        <w:rPr>
          <w:szCs w:val="24"/>
        </w:rPr>
        <w:t>Расположиви</w:t>
      </w:r>
      <w:r w:rsidRPr="00325663">
        <w:rPr>
          <w:szCs w:val="24"/>
          <w:lang w:val="de-DE"/>
        </w:rPr>
        <w:t xml:space="preserve"> капацитет треба потпуно искористити . Да би се отклонило уско грло, планира се набавка нових машина. За те потребе  планирано је 5000 н.ј. Производа А,  односно Б треба израдити најмање 80,  односно 90 јединица.  Добит по једном производу А, односно Б износи 10, односно 8 н.ј.  </w:t>
      </w:r>
      <w:r w:rsidRPr="00877251">
        <w:rPr>
          <w:szCs w:val="24"/>
          <w:lang w:val="ru-RU"/>
        </w:rPr>
        <w:t>Амортизација једне машине М износи 20 н.ј.</w:t>
      </w:r>
    </w:p>
    <w:p w:rsidR="00626A13" w:rsidRPr="00877251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 xml:space="preserve">Потребно је: </w:t>
      </w:r>
    </w:p>
    <w:p w:rsidR="00626A13" w:rsidRPr="00DC5A95" w:rsidRDefault="00626A13" w:rsidP="00E4294E">
      <w:pPr>
        <w:spacing w:line="360" w:lineRule="auto"/>
        <w:jc w:val="both"/>
        <w:rPr>
          <w:szCs w:val="24"/>
          <w:lang w:val="sr-Cyrl-BA"/>
        </w:rPr>
      </w:pPr>
      <w:r w:rsidRPr="008F2C34">
        <w:rPr>
          <w:szCs w:val="24"/>
          <w:lang w:val="ru-RU"/>
        </w:rPr>
        <w:lastRenderedPageBreak/>
        <w:t>а) формирати модел ЛП за проширење капацитета машине М и оптимализацију производног програма; ако је циљ максимизирање добити;</w:t>
      </w:r>
    </w:p>
    <w:p w:rsidR="00626A13" w:rsidRPr="008F2C34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F2C34">
        <w:rPr>
          <w:szCs w:val="24"/>
          <w:lang w:val="ru-RU"/>
        </w:rPr>
        <w:t>б) пронаћи оптимално рјешење;  користити графичку методу;</w:t>
      </w:r>
    </w:p>
    <w:p w:rsidR="00626A13" w:rsidRPr="008F2C34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F2C34">
        <w:rPr>
          <w:szCs w:val="24"/>
          <w:lang w:val="ru-RU"/>
        </w:rPr>
        <w:t>в) анализирати добијено рјешење.</w:t>
      </w:r>
    </w:p>
    <w:p w:rsidR="00626A13" w:rsidRDefault="00626A13" w:rsidP="00E4294E">
      <w:pPr>
        <w:spacing w:line="360" w:lineRule="auto"/>
        <w:jc w:val="both"/>
        <w:rPr>
          <w:bCs/>
          <w:szCs w:val="24"/>
        </w:rPr>
      </w:pPr>
    </w:p>
    <w:p w:rsidR="001437ED" w:rsidRPr="00E4294E" w:rsidRDefault="001437ED" w:rsidP="001437ED">
      <w:pPr>
        <w:spacing w:after="120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>ПРОБЛЕМ 6</w:t>
      </w:r>
      <w:r w:rsidR="00BD3F11">
        <w:rPr>
          <w:b/>
          <w:szCs w:val="24"/>
          <w:lang w:val="sr-Cyrl-BA"/>
        </w:rPr>
        <w:t>7</w:t>
      </w:r>
      <w:r w:rsidRPr="00E4294E">
        <w:rPr>
          <w:b/>
          <w:szCs w:val="24"/>
          <w:lang w:val="sr-Cyrl-BA"/>
        </w:rPr>
        <w:t>:</w:t>
      </w:r>
    </w:p>
    <w:p w:rsidR="001437ED" w:rsidRPr="00877251" w:rsidRDefault="001437ED" w:rsidP="001437ED">
      <w:pPr>
        <w:spacing w:line="360" w:lineRule="auto"/>
        <w:jc w:val="both"/>
        <w:rPr>
          <w:lang w:val="ru-RU"/>
        </w:rPr>
      </w:pPr>
      <w:r w:rsidRPr="00877251">
        <w:rPr>
          <w:lang w:val="ru-RU"/>
        </w:rPr>
        <w:t>Једно предузе</w:t>
      </w:r>
      <w:r w:rsidRPr="002D37AC">
        <w:rPr>
          <w:lang w:val="sr-Cyrl-CS"/>
        </w:rPr>
        <w:t>ћ</w:t>
      </w:r>
      <w:r w:rsidRPr="00877251">
        <w:rPr>
          <w:lang w:val="ru-RU"/>
        </w:rPr>
        <w:t xml:space="preserve">е производи производе </w:t>
      </w:r>
      <w:r w:rsidRPr="002D37AC">
        <w:rPr>
          <w:position w:val="-10"/>
        </w:rPr>
        <w:object w:dxaOrig="279" w:dyaOrig="340">
          <v:shape id="_x0000_i1184" type="#_x0000_t75" style="width:14.25pt;height:17.25pt" o:ole="">
            <v:imagedata r:id="rId231" o:title=""/>
          </v:shape>
          <o:OLEObject Type="Embed" ProgID="Equation.3" ShapeID="_x0000_i1184" DrawAspect="Content" ObjectID="_1727688540" r:id="rId232"/>
        </w:object>
      </w:r>
      <w:r w:rsidRPr="00877251">
        <w:rPr>
          <w:lang w:val="ru-RU"/>
        </w:rPr>
        <w:t xml:space="preserve">, </w:t>
      </w:r>
      <w:r w:rsidRPr="002D37AC">
        <w:rPr>
          <w:position w:val="-10"/>
        </w:rPr>
        <w:object w:dxaOrig="300" w:dyaOrig="340">
          <v:shape id="_x0000_i1185" type="#_x0000_t75" style="width:15pt;height:17.25pt" o:ole="">
            <v:imagedata r:id="rId233" o:title=""/>
          </v:shape>
          <o:OLEObject Type="Embed" ProgID="Equation.3" ShapeID="_x0000_i1185" DrawAspect="Content" ObjectID="_1727688541" r:id="rId234"/>
        </w:object>
      </w:r>
      <w:r w:rsidRPr="00877251">
        <w:rPr>
          <w:lang w:val="ru-RU"/>
        </w:rPr>
        <w:t xml:space="preserve">, </w:t>
      </w:r>
      <w:r w:rsidRPr="002D37AC">
        <w:rPr>
          <w:position w:val="-12"/>
        </w:rPr>
        <w:object w:dxaOrig="300" w:dyaOrig="360">
          <v:shape id="_x0000_i1186" type="#_x0000_t75" style="width:15pt;height:18pt" o:ole="">
            <v:imagedata r:id="rId235" o:title=""/>
          </v:shape>
          <o:OLEObject Type="Embed" ProgID="Equation.3" ShapeID="_x0000_i1186" DrawAspect="Content" ObjectID="_1727688542" r:id="rId236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187" type="#_x0000_t75" style="width:15pt;height:17.25pt" o:ole="">
            <v:imagedata r:id="rId237" o:title=""/>
          </v:shape>
          <o:OLEObject Type="Embed" ProgID="Equation.3" ShapeID="_x0000_i1187" DrawAspect="Content" ObjectID="_1727688543" r:id="rId238"/>
        </w:object>
      </w:r>
      <w:r w:rsidRPr="00877251">
        <w:rPr>
          <w:lang w:val="ru-RU"/>
        </w:rPr>
        <w:t xml:space="preserve"> из једне врсте лимова стандардних димензија. Утвр</w:t>
      </w:r>
      <w:r w:rsidRPr="002D37AC">
        <w:rPr>
          <w:lang w:val="sr-Cyrl-CS"/>
        </w:rPr>
        <w:t>ђ</w:t>
      </w:r>
      <w:r w:rsidRPr="00877251">
        <w:rPr>
          <w:lang w:val="ru-RU"/>
        </w:rPr>
        <w:t xml:space="preserve">ено је да се производа </w:t>
      </w:r>
      <w:r w:rsidRPr="002D37AC">
        <w:rPr>
          <w:position w:val="-10"/>
        </w:rPr>
        <w:object w:dxaOrig="300" w:dyaOrig="340">
          <v:shape id="_x0000_i1188" type="#_x0000_t75" style="width:15pt;height:17.25pt" o:ole="">
            <v:imagedata r:id="rId233" o:title=""/>
          </v:shape>
          <o:OLEObject Type="Embed" ProgID="Equation.3" ShapeID="_x0000_i1188" DrawAspect="Content" ObjectID="_1727688544" r:id="rId239"/>
        </w:object>
      </w:r>
      <w:r w:rsidRPr="00877251">
        <w:rPr>
          <w:lang w:val="ru-RU"/>
        </w:rPr>
        <w:t xml:space="preserve"> треба произвести мјесе</w:t>
      </w:r>
      <w:r w:rsidRPr="002D37AC">
        <w:rPr>
          <w:lang w:val="sr-Cyrl-CS"/>
        </w:rPr>
        <w:t>ч</w:t>
      </w:r>
      <w:r w:rsidRPr="00877251">
        <w:rPr>
          <w:lang w:val="ru-RU"/>
        </w:rPr>
        <w:t>но најви</w:t>
      </w:r>
      <w:r w:rsidRPr="002D37AC">
        <w:rPr>
          <w:lang w:val="sr-Cyrl-CS"/>
        </w:rPr>
        <w:t>ш</w:t>
      </w:r>
      <w:r w:rsidRPr="00877251">
        <w:rPr>
          <w:lang w:val="ru-RU"/>
        </w:rPr>
        <w:t xml:space="preserve">е толико колико </w:t>
      </w:r>
      <w:r w:rsidRPr="002D37AC">
        <w:rPr>
          <w:lang w:val="sr-Cyrl-CS"/>
        </w:rPr>
        <w:t>ћ</w:t>
      </w:r>
      <w:r w:rsidRPr="00877251">
        <w:rPr>
          <w:lang w:val="ru-RU"/>
        </w:rPr>
        <w:t xml:space="preserve">е се произвести производа </w:t>
      </w:r>
      <w:r w:rsidRPr="002D37AC">
        <w:rPr>
          <w:position w:val="-10"/>
        </w:rPr>
        <w:object w:dxaOrig="300" w:dyaOrig="340">
          <v:shape id="_x0000_i1189" type="#_x0000_t75" style="width:15pt;height:17.25pt" o:ole="">
            <v:imagedata r:id="rId237" o:title=""/>
          </v:shape>
          <o:OLEObject Type="Embed" ProgID="Equation.3" ShapeID="_x0000_i1189" DrawAspect="Content" ObjectID="_1727688545" r:id="rId240"/>
        </w:object>
      </w:r>
      <w:r w:rsidRPr="00877251">
        <w:rPr>
          <w:lang w:val="ru-RU"/>
        </w:rPr>
        <w:t xml:space="preserve">(узети у обзир да на залихама има 100 јединица производа </w:t>
      </w:r>
      <w:r w:rsidRPr="002D37AC">
        <w:rPr>
          <w:position w:val="-10"/>
        </w:rPr>
        <w:object w:dxaOrig="300" w:dyaOrig="340">
          <v:shape id="_x0000_i1190" type="#_x0000_t75" style="width:15pt;height:17.25pt" o:ole="">
            <v:imagedata r:id="rId237" o:title=""/>
          </v:shape>
          <o:OLEObject Type="Embed" ProgID="Equation.3" ShapeID="_x0000_i1190" DrawAspect="Content" ObjectID="_1727688546" r:id="rId241"/>
        </w:object>
      </w:r>
      <w:r w:rsidRPr="00877251">
        <w:rPr>
          <w:lang w:val="ru-RU"/>
        </w:rPr>
        <w:t xml:space="preserve">), из разлога </w:t>
      </w:r>
      <w:r w:rsidRPr="002D37AC">
        <w:rPr>
          <w:lang w:val="sr-Cyrl-CS"/>
        </w:rPr>
        <w:t>ш</w:t>
      </w:r>
      <w:r w:rsidRPr="00877251">
        <w:rPr>
          <w:lang w:val="ru-RU"/>
        </w:rPr>
        <w:t xml:space="preserve">то се производ </w:t>
      </w:r>
      <w:r w:rsidRPr="002D37AC">
        <w:rPr>
          <w:position w:val="-10"/>
        </w:rPr>
        <w:object w:dxaOrig="300" w:dyaOrig="340">
          <v:shape id="_x0000_i1191" type="#_x0000_t75" style="width:15pt;height:17.25pt" o:ole="">
            <v:imagedata r:id="rId237" o:title=""/>
          </v:shape>
          <o:OLEObject Type="Embed" ProgID="Equation.3" ShapeID="_x0000_i1191" DrawAspect="Content" ObjectID="_1727688547" r:id="rId242"/>
        </w:object>
      </w:r>
      <w:r w:rsidRPr="00877251">
        <w:rPr>
          <w:lang w:val="ru-RU"/>
        </w:rPr>
        <w:t xml:space="preserve"> мо</w:t>
      </w:r>
      <w:r w:rsidRPr="002D37AC">
        <w:rPr>
          <w:lang w:val="sr-Cyrl-CS"/>
        </w:rPr>
        <w:t>ж</w:t>
      </w:r>
      <w:r w:rsidRPr="00877251">
        <w:rPr>
          <w:lang w:val="ru-RU"/>
        </w:rPr>
        <w:t xml:space="preserve">е и самостално продавати за разлику од </w:t>
      </w:r>
      <w:r w:rsidRPr="002D37AC">
        <w:rPr>
          <w:position w:val="-10"/>
        </w:rPr>
        <w:object w:dxaOrig="300" w:dyaOrig="340">
          <v:shape id="_x0000_i1192" type="#_x0000_t75" style="width:15pt;height:17.25pt" o:ole="">
            <v:imagedata r:id="rId233" o:title=""/>
          </v:shape>
          <o:OLEObject Type="Embed" ProgID="Equation.3" ShapeID="_x0000_i1192" DrawAspect="Content" ObjectID="_1727688548" r:id="rId243"/>
        </w:object>
      </w:r>
      <w:r w:rsidRPr="00877251">
        <w:rPr>
          <w:lang w:val="ru-RU"/>
        </w:rPr>
        <w:t xml:space="preserve"> који се мо</w:t>
      </w:r>
      <w:r w:rsidRPr="002D37AC">
        <w:rPr>
          <w:lang w:val="sr-Cyrl-CS"/>
        </w:rPr>
        <w:t>ж</w:t>
      </w:r>
      <w:r w:rsidRPr="00877251">
        <w:rPr>
          <w:lang w:val="ru-RU"/>
        </w:rPr>
        <w:t xml:space="preserve">е продавати само везано са </w:t>
      </w:r>
      <w:r w:rsidRPr="002D37AC">
        <w:rPr>
          <w:position w:val="-10"/>
        </w:rPr>
        <w:object w:dxaOrig="300" w:dyaOrig="340">
          <v:shape id="_x0000_i1193" type="#_x0000_t75" style="width:15pt;height:17.25pt" o:ole="">
            <v:imagedata r:id="rId237" o:title=""/>
          </v:shape>
          <o:OLEObject Type="Embed" ProgID="Equation.3" ShapeID="_x0000_i1193" DrawAspect="Content" ObjectID="_1727688549" r:id="rId244"/>
        </w:object>
      </w:r>
      <w:r w:rsidRPr="00877251">
        <w:rPr>
          <w:lang w:val="ru-RU"/>
        </w:rPr>
        <w:t xml:space="preserve">. За сваку јединицу производа </w:t>
      </w:r>
      <w:r w:rsidRPr="002D37AC">
        <w:rPr>
          <w:position w:val="-10"/>
        </w:rPr>
        <w:object w:dxaOrig="279" w:dyaOrig="340">
          <v:shape id="_x0000_i1194" type="#_x0000_t75" style="width:14.25pt;height:17.25pt" o:ole="">
            <v:imagedata r:id="rId231" o:title=""/>
          </v:shape>
          <o:OLEObject Type="Embed" ProgID="Equation.3" ShapeID="_x0000_i1194" DrawAspect="Content" ObjectID="_1727688550" r:id="rId245"/>
        </w:object>
      </w:r>
      <w:r w:rsidRPr="00877251">
        <w:rPr>
          <w:lang w:val="ru-RU"/>
        </w:rPr>
        <w:t xml:space="preserve">, </w:t>
      </w:r>
      <w:r w:rsidRPr="002D37AC">
        <w:rPr>
          <w:position w:val="-10"/>
        </w:rPr>
        <w:object w:dxaOrig="300" w:dyaOrig="340">
          <v:shape id="_x0000_i1195" type="#_x0000_t75" style="width:15pt;height:17.25pt" o:ole="">
            <v:imagedata r:id="rId233" o:title=""/>
          </v:shape>
          <o:OLEObject Type="Embed" ProgID="Equation.3" ShapeID="_x0000_i1195" DrawAspect="Content" ObjectID="_1727688551" r:id="rId246"/>
        </w:object>
      </w:r>
      <w:r w:rsidRPr="00877251">
        <w:rPr>
          <w:lang w:val="ru-RU"/>
        </w:rPr>
        <w:t xml:space="preserve">, </w:t>
      </w:r>
      <w:r w:rsidRPr="002D37AC">
        <w:rPr>
          <w:position w:val="-12"/>
        </w:rPr>
        <w:object w:dxaOrig="300" w:dyaOrig="360">
          <v:shape id="_x0000_i1196" type="#_x0000_t75" style="width:15pt;height:18pt" o:ole="">
            <v:imagedata r:id="rId235" o:title=""/>
          </v:shape>
          <o:OLEObject Type="Embed" ProgID="Equation.3" ShapeID="_x0000_i1196" DrawAspect="Content" ObjectID="_1727688552" r:id="rId247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197" type="#_x0000_t75" style="width:15pt;height:17.25pt" o:ole="">
            <v:imagedata r:id="rId237" o:title=""/>
          </v:shape>
          <o:OLEObject Type="Embed" ProgID="Equation.3" ShapeID="_x0000_i1197" DrawAspect="Content" ObjectID="_1727688553" r:id="rId248"/>
        </w:object>
      </w:r>
      <w:r w:rsidRPr="00877251">
        <w:rPr>
          <w:lang w:val="ru-RU"/>
        </w:rPr>
        <w:t xml:space="preserve"> потребно је утро</w:t>
      </w:r>
      <w:r w:rsidRPr="002D37AC">
        <w:rPr>
          <w:lang w:val="sr-Cyrl-CS"/>
        </w:rPr>
        <w:t>ш</w:t>
      </w:r>
      <w:r w:rsidRPr="00877251">
        <w:rPr>
          <w:lang w:val="ru-RU"/>
        </w:rPr>
        <w:t>ити по једну таблу лима стандардних димензија. На склади</w:t>
      </w:r>
      <w:r w:rsidRPr="002D37AC">
        <w:rPr>
          <w:lang w:val="sr-Cyrl-CS"/>
        </w:rPr>
        <w:t>ш</w:t>
      </w:r>
      <w:r w:rsidRPr="00877251">
        <w:rPr>
          <w:lang w:val="ru-RU"/>
        </w:rPr>
        <w:t>ту се просје</w:t>
      </w:r>
      <w:r w:rsidRPr="002D37AC">
        <w:rPr>
          <w:lang w:val="sr-Cyrl-CS"/>
        </w:rPr>
        <w:t>ч</w:t>
      </w:r>
      <w:r w:rsidRPr="00877251">
        <w:rPr>
          <w:lang w:val="ru-RU"/>
        </w:rPr>
        <w:t>но мјесе</w:t>
      </w:r>
      <w:r w:rsidRPr="002D37AC">
        <w:rPr>
          <w:lang w:val="sr-Cyrl-CS"/>
        </w:rPr>
        <w:t>ч</w:t>
      </w:r>
      <w:r w:rsidRPr="00877251">
        <w:rPr>
          <w:lang w:val="ru-RU"/>
        </w:rPr>
        <w:t xml:space="preserve">но може обезбједити 200 табли лима. Производи </w:t>
      </w:r>
      <w:r w:rsidRPr="002D37AC">
        <w:rPr>
          <w:position w:val="-10"/>
        </w:rPr>
        <w:object w:dxaOrig="279" w:dyaOrig="340">
          <v:shape id="_x0000_i1198" type="#_x0000_t75" style="width:14.25pt;height:17.25pt" o:ole="">
            <v:imagedata r:id="rId231" o:title=""/>
          </v:shape>
          <o:OLEObject Type="Embed" ProgID="Equation.3" ShapeID="_x0000_i1198" DrawAspect="Content" ObjectID="_1727688554" r:id="rId249"/>
        </w:object>
      </w:r>
      <w:r w:rsidRPr="00877251">
        <w:rPr>
          <w:lang w:val="ru-RU"/>
        </w:rPr>
        <w:t xml:space="preserve">, </w:t>
      </w:r>
      <w:r w:rsidRPr="002D37AC">
        <w:rPr>
          <w:position w:val="-10"/>
        </w:rPr>
        <w:object w:dxaOrig="300" w:dyaOrig="340">
          <v:shape id="_x0000_i1199" type="#_x0000_t75" style="width:15pt;height:17.25pt" o:ole="">
            <v:imagedata r:id="rId233" o:title=""/>
          </v:shape>
          <o:OLEObject Type="Embed" ProgID="Equation.3" ShapeID="_x0000_i1199" DrawAspect="Content" ObjectID="_1727688555" r:id="rId250"/>
        </w:object>
      </w:r>
      <w:r w:rsidRPr="00877251">
        <w:rPr>
          <w:lang w:val="ru-RU"/>
        </w:rPr>
        <w:t xml:space="preserve">, </w:t>
      </w:r>
      <w:r w:rsidRPr="002D37AC">
        <w:rPr>
          <w:position w:val="-12"/>
        </w:rPr>
        <w:object w:dxaOrig="300" w:dyaOrig="360">
          <v:shape id="_x0000_i1200" type="#_x0000_t75" style="width:15pt;height:18pt" o:ole="">
            <v:imagedata r:id="rId235" o:title=""/>
          </v:shape>
          <o:OLEObject Type="Embed" ProgID="Equation.3" ShapeID="_x0000_i1200" DrawAspect="Content" ObjectID="_1727688556" r:id="rId251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201" type="#_x0000_t75" style="width:15pt;height:17.25pt" o:ole="">
            <v:imagedata r:id="rId237" o:title=""/>
          </v:shape>
          <o:OLEObject Type="Embed" ProgID="Equation.3" ShapeID="_x0000_i1201" DrawAspect="Content" ObjectID="_1727688557" r:id="rId252"/>
        </w:object>
      </w:r>
      <w:r w:rsidRPr="00877251">
        <w:rPr>
          <w:lang w:val="ru-RU"/>
        </w:rPr>
        <w:t xml:space="preserve"> се производе на истој ма</w:t>
      </w:r>
      <w:r w:rsidRPr="002D37AC">
        <w:rPr>
          <w:lang w:val="sr-Cyrl-CS"/>
        </w:rPr>
        <w:t>ш</w:t>
      </w:r>
      <w:r w:rsidRPr="00877251">
        <w:rPr>
          <w:lang w:val="ru-RU"/>
        </w:rPr>
        <w:t>ини М која се дневно мо</w:t>
      </w:r>
      <w:r w:rsidRPr="002D37AC">
        <w:rPr>
          <w:lang w:val="sr-Cyrl-CS"/>
        </w:rPr>
        <w:t>ж</w:t>
      </w:r>
      <w:r w:rsidRPr="00877251">
        <w:rPr>
          <w:lang w:val="ru-RU"/>
        </w:rPr>
        <w:t>е користити у двије смјене по 8 сати. Мјесе</w:t>
      </w:r>
      <w:r w:rsidRPr="002D37AC">
        <w:rPr>
          <w:lang w:val="sr-Cyrl-CS"/>
        </w:rPr>
        <w:t>ч</w:t>
      </w:r>
      <w:r w:rsidRPr="00877251">
        <w:rPr>
          <w:lang w:val="ru-RU"/>
        </w:rPr>
        <w:t>но се ради 22 дана.  За један сат рада ма</w:t>
      </w:r>
      <w:r w:rsidRPr="002D37AC">
        <w:rPr>
          <w:lang w:val="sr-Cyrl-CS"/>
        </w:rPr>
        <w:t>ш</w:t>
      </w:r>
      <w:r w:rsidRPr="00877251">
        <w:rPr>
          <w:lang w:val="ru-RU"/>
        </w:rPr>
        <w:t xml:space="preserve">ине изради се јединица производа </w:t>
      </w:r>
      <w:r w:rsidRPr="002D37AC">
        <w:rPr>
          <w:position w:val="-10"/>
        </w:rPr>
        <w:object w:dxaOrig="279" w:dyaOrig="340">
          <v:shape id="_x0000_i1202" type="#_x0000_t75" style="width:14.25pt;height:17.25pt" o:ole="">
            <v:imagedata r:id="rId231" o:title=""/>
          </v:shape>
          <o:OLEObject Type="Embed" ProgID="Equation.3" ShapeID="_x0000_i1202" DrawAspect="Content" ObjectID="_1727688558" r:id="rId253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203" type="#_x0000_t75" style="width:15pt;height:17.25pt" o:ole="">
            <v:imagedata r:id="rId237" o:title=""/>
          </v:shape>
          <o:OLEObject Type="Embed" ProgID="Equation.3" ShapeID="_x0000_i1203" DrawAspect="Content" ObjectID="_1727688559" r:id="rId254"/>
        </w:object>
      </w:r>
      <w:r w:rsidRPr="00877251">
        <w:rPr>
          <w:lang w:val="ru-RU"/>
        </w:rPr>
        <w:t xml:space="preserve">  и пола јединице </w:t>
      </w:r>
      <w:r w:rsidRPr="002D37AC">
        <w:rPr>
          <w:position w:val="-10"/>
        </w:rPr>
        <w:object w:dxaOrig="300" w:dyaOrig="340">
          <v:shape id="_x0000_i1204" type="#_x0000_t75" style="width:15pt;height:17.25pt" o:ole="">
            <v:imagedata r:id="rId233" o:title=""/>
          </v:shape>
          <o:OLEObject Type="Embed" ProgID="Equation.3" ShapeID="_x0000_i1204" DrawAspect="Content" ObjectID="_1727688560" r:id="rId255"/>
        </w:object>
      </w:r>
      <w:r w:rsidRPr="00877251">
        <w:rPr>
          <w:lang w:val="ru-RU"/>
        </w:rPr>
        <w:t xml:space="preserve"> и </w:t>
      </w:r>
      <w:r w:rsidRPr="002D37AC">
        <w:rPr>
          <w:position w:val="-12"/>
        </w:rPr>
        <w:object w:dxaOrig="300" w:dyaOrig="360">
          <v:shape id="_x0000_i1205" type="#_x0000_t75" style="width:15pt;height:18pt" o:ole="">
            <v:imagedata r:id="rId235" o:title=""/>
          </v:shape>
          <o:OLEObject Type="Embed" ProgID="Equation.3" ShapeID="_x0000_i1205" DrawAspect="Content" ObjectID="_1727688561" r:id="rId256"/>
        </w:object>
      </w:r>
      <w:r w:rsidRPr="00877251">
        <w:rPr>
          <w:lang w:val="ru-RU"/>
        </w:rPr>
        <w:t xml:space="preserve">. </w:t>
      </w:r>
    </w:p>
    <w:p w:rsidR="001437ED" w:rsidRPr="008F7849" w:rsidRDefault="001437ED" w:rsidP="001437ED">
      <w:pPr>
        <w:spacing w:line="360" w:lineRule="auto"/>
        <w:jc w:val="both"/>
        <w:rPr>
          <w:bCs/>
          <w:lang w:val="sr-Cyrl-CS"/>
        </w:rPr>
      </w:pPr>
      <w:r w:rsidRPr="00877251">
        <w:rPr>
          <w:bCs/>
          <w:lang w:val="ru-RU"/>
        </w:rPr>
        <w:t>Потребно је:</w:t>
      </w:r>
    </w:p>
    <w:p w:rsidR="001437ED" w:rsidRPr="00877251" w:rsidRDefault="001437ED" w:rsidP="001437ED">
      <w:pPr>
        <w:spacing w:line="360" w:lineRule="auto"/>
        <w:jc w:val="both"/>
        <w:rPr>
          <w:lang w:val="ru-RU"/>
        </w:rPr>
      </w:pPr>
      <w:r>
        <w:rPr>
          <w:lang w:val="sr-Cyrl-CS"/>
        </w:rPr>
        <w:t>а)</w:t>
      </w:r>
      <w:r w:rsidRPr="00877251">
        <w:rPr>
          <w:lang w:val="ru-RU"/>
        </w:rPr>
        <w:t xml:space="preserve"> формирати модел линеарног програмира</w:t>
      </w:r>
      <w:r>
        <w:rPr>
          <w:lang w:val="sr-Cyrl-CS"/>
        </w:rPr>
        <w:t>њ</w:t>
      </w:r>
      <w:r w:rsidRPr="00877251">
        <w:rPr>
          <w:lang w:val="ru-RU"/>
        </w:rPr>
        <w:t>а који одговара описаном проблему; објаснити зна</w:t>
      </w:r>
      <w:r>
        <w:rPr>
          <w:lang w:val="sr-Cyrl-CS"/>
        </w:rPr>
        <w:t>чењ</w:t>
      </w:r>
      <w:r w:rsidRPr="00877251">
        <w:rPr>
          <w:lang w:val="ru-RU"/>
        </w:rPr>
        <w:t>е варијабли из модела; потребно је одредити оптималан мјесе</w:t>
      </w:r>
      <w:r>
        <w:rPr>
          <w:lang w:val="sr-Cyrl-CS"/>
        </w:rPr>
        <w:t>ч</w:t>
      </w:r>
      <w:r w:rsidRPr="00877251">
        <w:rPr>
          <w:lang w:val="ru-RU"/>
        </w:rPr>
        <w:t>ни план производ</w:t>
      </w:r>
      <w:r>
        <w:rPr>
          <w:lang w:val="sr-Cyrl-CS"/>
        </w:rPr>
        <w:t>њ</w:t>
      </w:r>
      <w:r w:rsidRPr="00877251">
        <w:rPr>
          <w:lang w:val="ru-RU"/>
        </w:rPr>
        <w:t xml:space="preserve">е  ако се по појединим производима остварује респективно 10, 8, 16 и 14 н.ј. добити; </w:t>
      </w:r>
    </w:p>
    <w:p w:rsidR="001437ED" w:rsidRPr="008F7849" w:rsidRDefault="001437ED" w:rsidP="006A1E17">
      <w:pPr>
        <w:spacing w:line="360" w:lineRule="auto"/>
        <w:jc w:val="both"/>
        <w:rPr>
          <w:lang w:val="sr-Cyrl-CS"/>
        </w:rPr>
      </w:pPr>
      <w:r>
        <w:rPr>
          <w:lang w:val="sr-Cyrl-CS"/>
        </w:rPr>
        <w:t xml:space="preserve">б) </w:t>
      </w:r>
      <w:r w:rsidRPr="00877251">
        <w:rPr>
          <w:lang w:val="ru-RU"/>
        </w:rPr>
        <w:t>прона</w:t>
      </w:r>
      <w:r>
        <w:rPr>
          <w:lang w:val="sr-Cyrl-CS"/>
        </w:rPr>
        <w:t>ћ</w:t>
      </w:r>
      <w:r w:rsidRPr="00877251">
        <w:rPr>
          <w:lang w:val="ru-RU"/>
        </w:rPr>
        <w:t>и рје</w:t>
      </w:r>
      <w:r>
        <w:rPr>
          <w:lang w:val="sr-Cyrl-CS"/>
        </w:rPr>
        <w:t>ш</w:t>
      </w:r>
      <w:r w:rsidRPr="00877251">
        <w:rPr>
          <w:lang w:val="ru-RU"/>
        </w:rPr>
        <w:t>е</w:t>
      </w:r>
      <w:r>
        <w:rPr>
          <w:lang w:val="sr-Cyrl-CS"/>
        </w:rPr>
        <w:t>њ</w:t>
      </w:r>
      <w:r w:rsidRPr="00877251">
        <w:rPr>
          <w:lang w:val="ru-RU"/>
        </w:rPr>
        <w:t xml:space="preserve">е </w:t>
      </w:r>
      <w:r>
        <w:rPr>
          <w:lang w:val="sr-Cyrl-CS"/>
        </w:rPr>
        <w:t xml:space="preserve">(једну итерацију) </w:t>
      </w:r>
      <w:r w:rsidRPr="00877251">
        <w:rPr>
          <w:lang w:val="ru-RU"/>
        </w:rPr>
        <w:t>модела под а) полазе</w:t>
      </w:r>
      <w:r>
        <w:rPr>
          <w:lang w:val="sr-Cyrl-CS"/>
        </w:rPr>
        <w:t>ћ</w:t>
      </w:r>
      <w:r w:rsidRPr="00877251">
        <w:rPr>
          <w:lang w:val="ru-RU"/>
        </w:rPr>
        <w:t>и од рје</w:t>
      </w:r>
      <w:r>
        <w:rPr>
          <w:lang w:val="sr-Cyrl-CS"/>
        </w:rPr>
        <w:t>ш</w:t>
      </w:r>
      <w:r w:rsidRPr="00877251">
        <w:rPr>
          <w:lang w:val="ru-RU"/>
        </w:rPr>
        <w:t>е</w:t>
      </w:r>
      <w:r>
        <w:rPr>
          <w:lang w:val="sr-Cyrl-CS"/>
        </w:rPr>
        <w:t>њ</w:t>
      </w:r>
      <w:r w:rsidRPr="00877251">
        <w:rPr>
          <w:lang w:val="ru-RU"/>
        </w:rPr>
        <w:t>а према коме не</w:t>
      </w:r>
      <w:r>
        <w:rPr>
          <w:lang w:val="sr-Cyrl-CS"/>
        </w:rPr>
        <w:t>ћ</w:t>
      </w:r>
      <w:r w:rsidRPr="00877251">
        <w:rPr>
          <w:lang w:val="ru-RU"/>
        </w:rPr>
        <w:t>е бити изра</w:t>
      </w:r>
      <w:r>
        <w:rPr>
          <w:lang w:val="sr-Cyrl-CS"/>
        </w:rPr>
        <w:t>ђ</w:t>
      </w:r>
      <w:r w:rsidRPr="00877251">
        <w:rPr>
          <w:lang w:val="ru-RU"/>
        </w:rPr>
        <w:t>ена цјелокупна коли</w:t>
      </w:r>
      <w:r>
        <w:rPr>
          <w:lang w:val="sr-Cyrl-CS"/>
        </w:rPr>
        <w:t>ч</w:t>
      </w:r>
      <w:r w:rsidRPr="00877251">
        <w:rPr>
          <w:lang w:val="ru-RU"/>
        </w:rPr>
        <w:t xml:space="preserve">ина производа </w:t>
      </w:r>
      <w:r w:rsidRPr="002D37AC">
        <w:rPr>
          <w:position w:val="-10"/>
        </w:rPr>
        <w:object w:dxaOrig="300" w:dyaOrig="340">
          <v:shape id="_x0000_i1206" type="#_x0000_t75" style="width:15pt;height:17.25pt" o:ole="">
            <v:imagedata r:id="rId233" o:title=""/>
          </v:shape>
          <o:OLEObject Type="Embed" ProgID="Equation.3" ShapeID="_x0000_i1206" DrawAspect="Content" ObjectID="_1727688562" r:id="rId257"/>
        </w:object>
      </w:r>
      <w:r w:rsidRPr="00877251">
        <w:rPr>
          <w:lang w:val="ru-RU"/>
        </w:rPr>
        <w:t xml:space="preserve"> јер </w:t>
      </w:r>
      <w:r>
        <w:rPr>
          <w:lang w:val="sr-Cyrl-CS"/>
        </w:rPr>
        <w:t>ћ</w:t>
      </w:r>
      <w:r w:rsidRPr="00877251">
        <w:rPr>
          <w:lang w:val="ru-RU"/>
        </w:rPr>
        <w:t xml:space="preserve">е се  производити  и производи </w:t>
      </w:r>
      <w:r w:rsidRPr="002D37AC">
        <w:rPr>
          <w:position w:val="-10"/>
        </w:rPr>
        <w:object w:dxaOrig="300" w:dyaOrig="340">
          <v:shape id="_x0000_i1207" type="#_x0000_t75" style="width:15pt;height:17.25pt" o:ole="">
            <v:imagedata r:id="rId237" o:title=""/>
          </v:shape>
          <o:OLEObject Type="Embed" ProgID="Equation.3" ShapeID="_x0000_i1207" DrawAspect="Content" ObjectID="_1727688563" r:id="rId258"/>
        </w:object>
      </w:r>
      <w:r w:rsidRPr="00877251">
        <w:rPr>
          <w:lang w:val="ru-RU"/>
        </w:rPr>
        <w:t xml:space="preserve"> и </w:t>
      </w:r>
      <w:r w:rsidRPr="002D37AC">
        <w:rPr>
          <w:position w:val="-12"/>
        </w:rPr>
        <w:object w:dxaOrig="300" w:dyaOrig="360">
          <v:shape id="_x0000_i1208" type="#_x0000_t75" style="width:15pt;height:18pt" o:ole="">
            <v:imagedata r:id="rId235" o:title=""/>
          </v:shape>
          <o:OLEObject Type="Embed" ProgID="Equation.3" ShapeID="_x0000_i1208" DrawAspect="Content" ObjectID="_1727688564" r:id="rId259"/>
        </w:object>
      </w:r>
      <w:r>
        <w:rPr>
          <w:lang w:val="sr-Cyrl-CS"/>
        </w:rPr>
        <w:t>в) анализирати добијено рјешење.</w:t>
      </w:r>
    </w:p>
    <w:p w:rsidR="0053097E" w:rsidRDefault="0053097E" w:rsidP="0053097E">
      <w:pPr>
        <w:spacing w:after="120"/>
        <w:jc w:val="both"/>
        <w:rPr>
          <w:b/>
          <w:szCs w:val="24"/>
          <w:lang w:val="sr-Cyrl-BA"/>
        </w:rPr>
      </w:pPr>
    </w:p>
    <w:p w:rsidR="0053097E" w:rsidRPr="00E4294E" w:rsidRDefault="0053097E" w:rsidP="006A1E17">
      <w:pPr>
        <w:spacing w:line="360" w:lineRule="auto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>ПРОБЛЕМ 6</w:t>
      </w:r>
      <w:r>
        <w:rPr>
          <w:b/>
          <w:szCs w:val="24"/>
          <w:lang w:val="sr-Cyrl-BA"/>
        </w:rPr>
        <w:t>8</w:t>
      </w:r>
      <w:r w:rsidRPr="00E4294E">
        <w:rPr>
          <w:b/>
          <w:szCs w:val="24"/>
          <w:lang w:val="sr-Cyrl-BA"/>
        </w:rPr>
        <w:t>:</w:t>
      </w:r>
    </w:p>
    <w:p w:rsidR="0053097E" w:rsidRDefault="0053097E" w:rsidP="006A1E17">
      <w:pPr>
        <w:spacing w:line="360" w:lineRule="auto"/>
        <w:jc w:val="both"/>
        <w:rPr>
          <w:szCs w:val="24"/>
          <w:lang w:val="it-IT"/>
        </w:rPr>
      </w:pPr>
      <w:r w:rsidRPr="00186773">
        <w:rPr>
          <w:szCs w:val="24"/>
          <w:lang w:val="it-IT"/>
        </w:rPr>
        <w:t>Производи А, Б и Ц пролазе кроз двије крити</w:t>
      </w:r>
      <w:r>
        <w:rPr>
          <w:szCs w:val="24"/>
        </w:rPr>
        <w:t>ч</w:t>
      </w:r>
      <w:r w:rsidRPr="00186773">
        <w:rPr>
          <w:szCs w:val="24"/>
          <w:lang w:val="it-IT"/>
        </w:rPr>
        <w:t>не фазе искори</w:t>
      </w:r>
      <w:r>
        <w:rPr>
          <w:szCs w:val="24"/>
        </w:rPr>
        <w:t>ш</w:t>
      </w:r>
      <w:r w:rsidRPr="00186773">
        <w:rPr>
          <w:szCs w:val="24"/>
          <w:lang w:val="it-IT"/>
        </w:rPr>
        <w:t>те</w:t>
      </w:r>
      <w:r>
        <w:rPr>
          <w:szCs w:val="24"/>
        </w:rPr>
        <w:t>њ</w:t>
      </w:r>
      <w:r w:rsidRPr="00186773">
        <w:rPr>
          <w:szCs w:val="24"/>
          <w:lang w:val="it-IT"/>
        </w:rPr>
        <w:t>а капацитета, и то при обради на ма</w:t>
      </w:r>
      <w:r>
        <w:rPr>
          <w:szCs w:val="24"/>
        </w:rPr>
        <w:t>ш</w:t>
      </w:r>
      <w:r w:rsidRPr="00186773">
        <w:rPr>
          <w:szCs w:val="24"/>
          <w:lang w:val="it-IT"/>
        </w:rPr>
        <w:t xml:space="preserve">ини </w:t>
      </w:r>
      <w:r>
        <w:rPr>
          <w:szCs w:val="24"/>
          <w:lang w:val="it-IT"/>
        </w:rPr>
        <w:t>I</w:t>
      </w:r>
      <w:r w:rsidRPr="00186773">
        <w:rPr>
          <w:szCs w:val="24"/>
          <w:lang w:val="it-IT"/>
        </w:rPr>
        <w:t xml:space="preserve"> и </w:t>
      </w:r>
      <w:r>
        <w:rPr>
          <w:szCs w:val="24"/>
          <w:lang w:val="it-IT"/>
        </w:rPr>
        <w:t>II</w:t>
      </w:r>
      <w:r w:rsidRPr="00186773">
        <w:rPr>
          <w:szCs w:val="24"/>
          <w:lang w:val="it-IT"/>
        </w:rPr>
        <w:t>. У току пробне производ</w:t>
      </w:r>
      <w:r>
        <w:rPr>
          <w:szCs w:val="24"/>
        </w:rPr>
        <w:t>њ</w:t>
      </w:r>
      <w:r w:rsidRPr="00186773">
        <w:rPr>
          <w:szCs w:val="24"/>
          <w:lang w:val="it-IT"/>
        </w:rPr>
        <w:t>е свака ма</w:t>
      </w:r>
      <w:r>
        <w:rPr>
          <w:szCs w:val="24"/>
        </w:rPr>
        <w:t>ш</w:t>
      </w:r>
      <w:r w:rsidRPr="00186773">
        <w:rPr>
          <w:szCs w:val="24"/>
          <w:lang w:val="it-IT"/>
        </w:rPr>
        <w:t xml:space="preserve">ина је радила по 120 </w:t>
      </w:r>
      <w:r>
        <w:rPr>
          <w:szCs w:val="24"/>
        </w:rPr>
        <w:t>ч</w:t>
      </w:r>
      <w:r w:rsidRPr="00186773">
        <w:rPr>
          <w:szCs w:val="24"/>
          <w:lang w:val="it-IT"/>
        </w:rPr>
        <w:t>асова за производ</w:t>
      </w:r>
      <w:r>
        <w:rPr>
          <w:szCs w:val="24"/>
        </w:rPr>
        <w:t>њ</w:t>
      </w:r>
      <w:r w:rsidRPr="00186773">
        <w:rPr>
          <w:szCs w:val="24"/>
          <w:lang w:val="it-IT"/>
        </w:rPr>
        <w:t>у сваког производа, и за то вријеме произведен је слиједе</w:t>
      </w:r>
      <w:r>
        <w:rPr>
          <w:szCs w:val="24"/>
        </w:rPr>
        <w:t>ћ</w:t>
      </w:r>
      <w:r w:rsidRPr="00186773">
        <w:rPr>
          <w:szCs w:val="24"/>
          <w:lang w:val="it-IT"/>
        </w:rPr>
        <w:t>и број комада појединих производа:</w:t>
      </w:r>
    </w:p>
    <w:p w:rsidR="00AE5C1C" w:rsidRDefault="00AE5C1C" w:rsidP="006A1E17">
      <w:pPr>
        <w:spacing w:line="360" w:lineRule="auto"/>
        <w:jc w:val="both"/>
        <w:rPr>
          <w:szCs w:val="24"/>
          <w:lang w:val="it-IT"/>
        </w:rPr>
      </w:pPr>
    </w:p>
    <w:p w:rsidR="00AE5C1C" w:rsidRDefault="00AE5C1C" w:rsidP="006A1E17">
      <w:pPr>
        <w:spacing w:line="360" w:lineRule="auto"/>
        <w:jc w:val="both"/>
        <w:rPr>
          <w:szCs w:val="24"/>
          <w:lang w:val="it-IT"/>
        </w:rPr>
      </w:pPr>
    </w:p>
    <w:p w:rsidR="00AE5C1C" w:rsidRDefault="00AE5C1C" w:rsidP="006A1E17">
      <w:pPr>
        <w:spacing w:line="360" w:lineRule="auto"/>
        <w:jc w:val="both"/>
        <w:rPr>
          <w:szCs w:val="24"/>
        </w:rPr>
      </w:pPr>
    </w:p>
    <w:tbl>
      <w:tblPr>
        <w:tblpPr w:leftFromText="180" w:rightFromText="180" w:vertAnchor="text" w:horzAnchor="page" w:tblpX="1843" w:tblpY="1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6"/>
        <w:gridCol w:w="1674"/>
        <w:gridCol w:w="1980"/>
        <w:gridCol w:w="1980"/>
      </w:tblGrid>
      <w:tr w:rsidR="0053097E" w:rsidRPr="00186773" w:rsidTr="0053097E">
        <w:tc>
          <w:tcPr>
            <w:tcW w:w="1566" w:type="dxa"/>
            <w:vMerge w:val="restart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</w:rPr>
            </w:pPr>
            <w:r w:rsidRPr="00354204">
              <w:rPr>
                <w:szCs w:val="24"/>
              </w:rPr>
              <w:lastRenderedPageBreak/>
              <w:t>Ма</w:t>
            </w:r>
            <w:r>
              <w:rPr>
                <w:szCs w:val="24"/>
              </w:rPr>
              <w:t>ш</w:t>
            </w:r>
            <w:r w:rsidRPr="00354204">
              <w:rPr>
                <w:szCs w:val="24"/>
              </w:rPr>
              <w:t>ине</w:t>
            </w:r>
          </w:p>
        </w:tc>
        <w:tc>
          <w:tcPr>
            <w:tcW w:w="5634" w:type="dxa"/>
            <w:gridSpan w:val="3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Производи</w:t>
            </w:r>
          </w:p>
        </w:tc>
      </w:tr>
      <w:tr w:rsidR="0053097E" w:rsidRPr="00186773" w:rsidTr="0053097E">
        <w:tc>
          <w:tcPr>
            <w:tcW w:w="1566" w:type="dxa"/>
            <w:vMerge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</w:p>
        </w:tc>
        <w:tc>
          <w:tcPr>
            <w:tcW w:w="1674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</w:rPr>
              <w:t>А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</w:rPr>
              <w:t>Б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</w:rPr>
              <w:t>Ц</w:t>
            </w:r>
          </w:p>
        </w:tc>
      </w:tr>
      <w:tr w:rsidR="0053097E" w:rsidRPr="00186773" w:rsidTr="0053097E">
        <w:tc>
          <w:tcPr>
            <w:tcW w:w="1566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>
              <w:rPr>
                <w:szCs w:val="24"/>
                <w:lang w:val="it-IT"/>
              </w:rPr>
              <w:t>I</w:t>
            </w:r>
          </w:p>
        </w:tc>
        <w:tc>
          <w:tcPr>
            <w:tcW w:w="1674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60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24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30</w:t>
            </w:r>
          </w:p>
        </w:tc>
      </w:tr>
      <w:tr w:rsidR="0053097E" w:rsidRPr="00186773" w:rsidTr="0053097E">
        <w:tc>
          <w:tcPr>
            <w:tcW w:w="1566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>
              <w:rPr>
                <w:szCs w:val="24"/>
                <w:lang w:val="it-IT"/>
              </w:rPr>
              <w:t>II</w:t>
            </w:r>
          </w:p>
        </w:tc>
        <w:tc>
          <w:tcPr>
            <w:tcW w:w="1674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30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15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20</w:t>
            </w:r>
          </w:p>
        </w:tc>
      </w:tr>
    </w:tbl>
    <w:p w:rsidR="0053097E" w:rsidRPr="0053097E" w:rsidRDefault="0053097E" w:rsidP="006A1E17">
      <w:pPr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BA42A4" w:rsidRDefault="00BA42A4" w:rsidP="00BA42A4">
      <w:pPr>
        <w:pStyle w:val="BodyTextIndent"/>
        <w:spacing w:after="0" w:line="360" w:lineRule="auto"/>
        <w:ind w:left="0"/>
        <w:jc w:val="both"/>
        <w:rPr>
          <w:szCs w:val="24"/>
          <w:lang w:val="sr-Latn-CS"/>
        </w:rPr>
      </w:pPr>
    </w:p>
    <w:p w:rsidR="0053097E" w:rsidRPr="00186773" w:rsidRDefault="0053097E" w:rsidP="00BA42A4">
      <w:pPr>
        <w:pStyle w:val="BodyTextIndent"/>
        <w:spacing w:after="0" w:line="360" w:lineRule="auto"/>
        <w:ind w:left="0"/>
        <w:jc w:val="both"/>
        <w:rPr>
          <w:szCs w:val="24"/>
          <w:lang w:val="sr-Latn-CS"/>
        </w:rPr>
      </w:pPr>
      <w:r w:rsidRPr="00186773">
        <w:rPr>
          <w:szCs w:val="24"/>
          <w:lang w:val="sr-Latn-CS"/>
        </w:rPr>
        <w:t>Капацитети за производ</w:t>
      </w:r>
      <w:r>
        <w:rPr>
          <w:szCs w:val="24"/>
        </w:rPr>
        <w:t>њ</w:t>
      </w:r>
      <w:r w:rsidRPr="00186773">
        <w:rPr>
          <w:szCs w:val="24"/>
          <w:lang w:val="sr-Latn-CS"/>
        </w:rPr>
        <w:t xml:space="preserve">у ових производа износе 3750 </w:t>
      </w:r>
      <w:r>
        <w:rPr>
          <w:szCs w:val="24"/>
        </w:rPr>
        <w:t>ч</w:t>
      </w:r>
      <w:r w:rsidRPr="00186773">
        <w:rPr>
          <w:szCs w:val="24"/>
          <w:lang w:val="sr-Latn-CS"/>
        </w:rPr>
        <w:t>асова на ма</w:t>
      </w:r>
      <w:r>
        <w:rPr>
          <w:szCs w:val="24"/>
        </w:rPr>
        <w:t>ш</w:t>
      </w:r>
      <w:r w:rsidRPr="00186773">
        <w:rPr>
          <w:szCs w:val="24"/>
          <w:lang w:val="sr-Latn-CS"/>
        </w:rPr>
        <w:t xml:space="preserve">ини </w:t>
      </w:r>
      <w:r>
        <w:rPr>
          <w:szCs w:val="24"/>
          <w:lang w:val="sr-Latn-CS"/>
        </w:rPr>
        <w:t>I</w:t>
      </w:r>
      <w:r w:rsidRPr="00186773">
        <w:rPr>
          <w:szCs w:val="24"/>
          <w:lang w:val="sr-Latn-CS"/>
        </w:rPr>
        <w:t xml:space="preserve"> и 6400 </w:t>
      </w:r>
      <w:r>
        <w:rPr>
          <w:szCs w:val="24"/>
        </w:rPr>
        <w:t>ч</w:t>
      </w:r>
      <w:r w:rsidRPr="00186773">
        <w:rPr>
          <w:szCs w:val="24"/>
          <w:lang w:val="sr-Latn-CS"/>
        </w:rPr>
        <w:t>асова на ма</w:t>
      </w:r>
      <w:r>
        <w:rPr>
          <w:szCs w:val="24"/>
        </w:rPr>
        <w:t>ш</w:t>
      </w:r>
      <w:r w:rsidRPr="00186773">
        <w:rPr>
          <w:szCs w:val="24"/>
          <w:lang w:val="sr-Latn-CS"/>
        </w:rPr>
        <w:t xml:space="preserve">ини </w:t>
      </w:r>
      <w:r>
        <w:rPr>
          <w:szCs w:val="24"/>
          <w:lang w:val="sr-Latn-CS"/>
        </w:rPr>
        <w:t>II</w:t>
      </w:r>
      <w:r w:rsidRPr="00186773">
        <w:rPr>
          <w:szCs w:val="24"/>
          <w:lang w:val="sr-Latn-CS"/>
        </w:rPr>
        <w:t>. Капацитет ма</w:t>
      </w:r>
      <w:r>
        <w:rPr>
          <w:szCs w:val="24"/>
        </w:rPr>
        <w:t>ш</w:t>
      </w:r>
      <w:r w:rsidRPr="00186773">
        <w:rPr>
          <w:szCs w:val="24"/>
          <w:lang w:val="sr-Latn-CS"/>
        </w:rPr>
        <w:t xml:space="preserve">ине </w:t>
      </w:r>
      <w:r>
        <w:rPr>
          <w:szCs w:val="24"/>
          <w:lang w:val="sr-Latn-CS"/>
        </w:rPr>
        <w:t>II</w:t>
      </w:r>
      <w:r w:rsidRPr="00186773">
        <w:rPr>
          <w:szCs w:val="24"/>
          <w:lang w:val="sr-Latn-CS"/>
        </w:rPr>
        <w:t xml:space="preserve"> мора се у потпуности искористити. За производ А се постав</w:t>
      </w:r>
      <w:r>
        <w:rPr>
          <w:szCs w:val="24"/>
        </w:rPr>
        <w:t>љ</w:t>
      </w:r>
      <w:r w:rsidRPr="00186773">
        <w:rPr>
          <w:szCs w:val="24"/>
          <w:lang w:val="sr-Latn-CS"/>
        </w:rPr>
        <w:t>а ограни</w:t>
      </w:r>
      <w:r>
        <w:rPr>
          <w:szCs w:val="24"/>
        </w:rPr>
        <w:t>ч</w:t>
      </w:r>
      <w:r w:rsidRPr="00186773">
        <w:rPr>
          <w:szCs w:val="24"/>
          <w:lang w:val="sr-Latn-CS"/>
        </w:rPr>
        <w:t>е</w:t>
      </w:r>
      <w:r>
        <w:rPr>
          <w:szCs w:val="24"/>
        </w:rPr>
        <w:t>њ</w:t>
      </w:r>
      <w:r w:rsidRPr="00186773">
        <w:rPr>
          <w:szCs w:val="24"/>
          <w:lang w:val="sr-Latn-CS"/>
        </w:rPr>
        <w:t>е пласмана на најви</w:t>
      </w:r>
      <w:r>
        <w:rPr>
          <w:szCs w:val="24"/>
        </w:rPr>
        <w:t>ш</w:t>
      </w:r>
      <w:r w:rsidRPr="00186773">
        <w:rPr>
          <w:szCs w:val="24"/>
          <w:lang w:val="sr-Latn-CS"/>
        </w:rPr>
        <w:t>е 250 комада. Продајне цијене износе 25, 45 и 40 н.ј. по комаду производа, респективно. Прона</w:t>
      </w:r>
      <w:r>
        <w:rPr>
          <w:szCs w:val="24"/>
        </w:rPr>
        <w:t>ћ</w:t>
      </w:r>
      <w:r w:rsidRPr="00186773">
        <w:rPr>
          <w:szCs w:val="24"/>
          <w:lang w:val="sr-Latn-CS"/>
        </w:rPr>
        <w:t>и оптимално рје</w:t>
      </w:r>
      <w:r>
        <w:rPr>
          <w:szCs w:val="24"/>
        </w:rPr>
        <w:t>ш</w:t>
      </w:r>
      <w:r w:rsidRPr="00186773">
        <w:rPr>
          <w:szCs w:val="24"/>
          <w:lang w:val="sr-Latn-CS"/>
        </w:rPr>
        <w:t>е</w:t>
      </w:r>
      <w:r>
        <w:rPr>
          <w:szCs w:val="24"/>
        </w:rPr>
        <w:t>њ</w:t>
      </w:r>
      <w:r w:rsidRPr="00186773">
        <w:rPr>
          <w:szCs w:val="24"/>
          <w:lang w:val="sr-Latn-CS"/>
        </w:rPr>
        <w:t>е ако је ци</w:t>
      </w:r>
      <w:r>
        <w:rPr>
          <w:szCs w:val="24"/>
        </w:rPr>
        <w:t>љ</w:t>
      </w:r>
      <w:r w:rsidRPr="00186773">
        <w:rPr>
          <w:szCs w:val="24"/>
          <w:lang w:val="sr-Latn-CS"/>
        </w:rPr>
        <w:t xml:space="preserve"> максимира</w:t>
      </w:r>
      <w:r>
        <w:rPr>
          <w:szCs w:val="24"/>
        </w:rPr>
        <w:t>њ</w:t>
      </w:r>
      <w:r w:rsidRPr="00186773">
        <w:rPr>
          <w:szCs w:val="24"/>
          <w:lang w:val="sr-Latn-CS"/>
        </w:rPr>
        <w:t>е укупног прихода.</w:t>
      </w:r>
    </w:p>
    <w:p w:rsidR="006A1E17" w:rsidRDefault="006A1E17" w:rsidP="00BA42A4">
      <w:pPr>
        <w:spacing w:line="360" w:lineRule="auto"/>
        <w:jc w:val="both"/>
        <w:rPr>
          <w:b/>
          <w:szCs w:val="24"/>
          <w:lang w:val="sr-Cyrl-BA"/>
        </w:rPr>
      </w:pPr>
    </w:p>
    <w:p w:rsidR="006A1E17" w:rsidRPr="00E4294E" w:rsidRDefault="006A1E17" w:rsidP="006A1E17">
      <w:pPr>
        <w:spacing w:line="360" w:lineRule="auto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>ПРОБЛЕМ 6</w:t>
      </w:r>
      <w:r>
        <w:rPr>
          <w:b/>
          <w:szCs w:val="24"/>
          <w:lang w:val="sr-Cyrl-BA"/>
        </w:rPr>
        <w:t>9</w:t>
      </w:r>
      <w:r w:rsidRPr="00E4294E">
        <w:rPr>
          <w:b/>
          <w:szCs w:val="24"/>
          <w:lang w:val="sr-Cyrl-BA"/>
        </w:rPr>
        <w:t>:</w:t>
      </w:r>
    </w:p>
    <w:p w:rsidR="006A1E17" w:rsidRPr="00877251" w:rsidRDefault="006A1E17" w:rsidP="006A1E17">
      <w:pPr>
        <w:pStyle w:val="BodyText2"/>
        <w:spacing w:after="0"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 xml:space="preserve">Припремно одјељење у једном предузећу мора произвести у једном мјесецу тачно 40 дјелова А, најмање 62 дјела Б и најмање 20 дјелова Ц, да би остала одјељења могла несметано обављати производњу. Одјељење припрема дјелове А, Б и Ц обрадом материјала М по варијантама 1, 2, 3 и 4. Из јединице материјала М могу се добити: по варијанти 1. три  дјела Б и један дио Ц, уз отпадак од 1 кг; по варијанти 2. само 4 дјела Ц, уз отпадак од 4 кг; по варијанти 3. два дјела А и три дјела Б, уз отпадак од 3 кг; по варијанти 4. један дио А, два дијела Б и један дио Ц, уз отпадак од 2 кг. </w:t>
      </w:r>
    </w:p>
    <w:p w:rsidR="006A1E17" w:rsidRPr="00B4367B" w:rsidRDefault="006A1E17" w:rsidP="006A1E17">
      <w:pPr>
        <w:pStyle w:val="ListParagraph"/>
        <w:spacing w:line="360" w:lineRule="auto"/>
        <w:ind w:left="0"/>
        <w:rPr>
          <w:szCs w:val="24"/>
          <w:lang w:val="sr-Latn-CS"/>
        </w:rPr>
      </w:pPr>
      <w:r w:rsidRPr="00B4367B">
        <w:rPr>
          <w:szCs w:val="24"/>
          <w:lang w:val="sr-Latn-CS"/>
        </w:rPr>
        <w:t>Потребно је:</w:t>
      </w:r>
    </w:p>
    <w:p w:rsidR="006A1E17" w:rsidRPr="00877251" w:rsidRDefault="006A1E17" w:rsidP="006A1E17">
      <w:pPr>
        <w:pStyle w:val="BodyText2"/>
        <w:spacing w:after="0" w:line="360" w:lineRule="auto"/>
        <w:rPr>
          <w:szCs w:val="24"/>
          <w:lang w:val="ru-RU"/>
        </w:rPr>
      </w:pPr>
      <w:r w:rsidRPr="00B4367B">
        <w:rPr>
          <w:szCs w:val="24"/>
          <w:lang w:val="sr-Latn-CS"/>
        </w:rPr>
        <w:t xml:space="preserve">а) формирати модел који одговара описаном проблему; објаснити значење варијабли из модела; </w:t>
      </w:r>
      <w:r w:rsidRPr="00877251">
        <w:rPr>
          <w:szCs w:val="24"/>
          <w:lang w:val="ru-RU"/>
        </w:rPr>
        <w:t>циљ је  минимизирање отпатка;</w:t>
      </w:r>
    </w:p>
    <w:p w:rsidR="006A1E17" w:rsidRPr="00B4367B" w:rsidRDefault="006A1E17" w:rsidP="006A1E17">
      <w:pPr>
        <w:pStyle w:val="ListParagraph"/>
        <w:spacing w:line="360" w:lineRule="auto"/>
        <w:ind w:left="0"/>
        <w:rPr>
          <w:szCs w:val="24"/>
          <w:lang w:val="sr-Latn-CS"/>
        </w:rPr>
      </w:pPr>
      <w:r w:rsidRPr="00B4367B">
        <w:rPr>
          <w:szCs w:val="24"/>
          <w:lang w:val="sr-Latn-CS"/>
        </w:rPr>
        <w:t>б) користити симплекс табелу (двије итерације);</w:t>
      </w:r>
    </w:p>
    <w:p w:rsidR="006A1E17" w:rsidRPr="00B4367B" w:rsidRDefault="006A1E17" w:rsidP="006A1E17">
      <w:pPr>
        <w:pStyle w:val="ListParagraph"/>
        <w:spacing w:line="360" w:lineRule="auto"/>
        <w:ind w:left="0"/>
        <w:rPr>
          <w:szCs w:val="24"/>
          <w:lang w:val="sr-Cyrl-CS"/>
        </w:rPr>
      </w:pPr>
      <w:r w:rsidRPr="00B4367B">
        <w:rPr>
          <w:szCs w:val="24"/>
          <w:lang w:val="sr-Latn-CS"/>
        </w:rPr>
        <w:t>в) анализирати добијено рјешење.</w:t>
      </w:r>
    </w:p>
    <w:p w:rsidR="00BA42A4" w:rsidRDefault="00BA42A4" w:rsidP="006A1E17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</w:p>
    <w:p w:rsidR="00106C4D" w:rsidRPr="00877251" w:rsidRDefault="00106C4D" w:rsidP="00106C4D">
      <w:pPr>
        <w:spacing w:line="360" w:lineRule="auto"/>
        <w:jc w:val="both"/>
        <w:rPr>
          <w:b/>
          <w:szCs w:val="24"/>
          <w:lang w:val="ru-RU"/>
        </w:rPr>
      </w:pPr>
      <w:r>
        <w:rPr>
          <w:b/>
          <w:szCs w:val="24"/>
        </w:rPr>
        <w:t>PROBLEM</w:t>
      </w:r>
      <w:r w:rsidRPr="00877251">
        <w:rPr>
          <w:b/>
          <w:szCs w:val="24"/>
          <w:lang w:val="ru-RU"/>
        </w:rPr>
        <w:t xml:space="preserve"> 71:</w:t>
      </w:r>
    </w:p>
    <w:p w:rsidR="00106C4D" w:rsidRPr="00877251" w:rsidRDefault="00CF6379" w:rsidP="00106C4D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гацин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налази</w:t>
      </w:r>
      <w:r w:rsidR="00106C4D" w:rsidRPr="00877251">
        <w:rPr>
          <w:szCs w:val="24"/>
          <w:lang w:val="ru-RU"/>
        </w:rPr>
        <w:t xml:space="preserve"> 48 </w:t>
      </w:r>
      <w:r w:rsidRPr="00877251">
        <w:rPr>
          <w:szCs w:val="24"/>
          <w:lang w:val="ru-RU"/>
        </w:rPr>
        <w:t>јелк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.556 </w:t>
      </w:r>
      <w:r w:rsidRPr="00877251">
        <w:rPr>
          <w:szCs w:val="24"/>
          <w:lang w:val="ru-RU"/>
        </w:rPr>
        <w:t>украс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з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у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који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е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Већ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четир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22 </w:t>
      </w:r>
      <w:r w:rsidRPr="00877251">
        <w:rPr>
          <w:szCs w:val="24"/>
          <w:lang w:val="ru-RU"/>
        </w:rPr>
        <w:t>украс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њ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в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118 </w:t>
      </w:r>
      <w:r w:rsidRPr="00877251">
        <w:rPr>
          <w:szCs w:val="24"/>
          <w:lang w:val="ru-RU"/>
        </w:rPr>
        <w:t>украс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Коли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већих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и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њих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ж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а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з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гацин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циљ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зрачуна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упан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рој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а</w:t>
      </w:r>
      <w:r w:rsidR="00106C4D" w:rsidRPr="00877251">
        <w:rPr>
          <w:szCs w:val="24"/>
          <w:lang w:val="ru-RU"/>
        </w:rPr>
        <w:t xml:space="preserve">? </w:t>
      </w:r>
    </w:p>
    <w:p w:rsidR="00106C4D" w:rsidRPr="00877251" w:rsidRDefault="00CF6379" w:rsidP="00106C4D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Написа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тематичк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дел</w:t>
      </w:r>
      <w:r w:rsidR="00106C4D" w:rsidRPr="00877251">
        <w:rPr>
          <w:szCs w:val="24"/>
          <w:lang w:val="ru-RU"/>
        </w:rPr>
        <w:t xml:space="preserve">. </w:t>
      </w:r>
    </w:p>
    <w:p w:rsidR="00106C4D" w:rsidRPr="00877251" w:rsidRDefault="00106C4D" w:rsidP="00106C4D">
      <w:pPr>
        <w:spacing w:line="360" w:lineRule="auto"/>
        <w:jc w:val="both"/>
        <w:rPr>
          <w:szCs w:val="24"/>
          <w:lang w:val="ru-RU"/>
        </w:rPr>
      </w:pPr>
    </w:p>
    <w:p w:rsidR="00AE5C1C" w:rsidRDefault="00AE5C1C" w:rsidP="00106C4D">
      <w:pPr>
        <w:spacing w:line="360" w:lineRule="auto"/>
        <w:jc w:val="both"/>
        <w:rPr>
          <w:b/>
          <w:szCs w:val="24"/>
          <w:lang w:val="ru-RU"/>
        </w:rPr>
      </w:pPr>
    </w:p>
    <w:p w:rsidR="00AE5C1C" w:rsidRDefault="00AE5C1C" w:rsidP="00106C4D">
      <w:pPr>
        <w:spacing w:line="360" w:lineRule="auto"/>
        <w:jc w:val="both"/>
        <w:rPr>
          <w:b/>
          <w:szCs w:val="24"/>
          <w:lang w:val="ru-RU"/>
        </w:rPr>
      </w:pPr>
    </w:p>
    <w:p w:rsidR="00106C4D" w:rsidRPr="00877251" w:rsidRDefault="00CF6379" w:rsidP="00106C4D">
      <w:pPr>
        <w:spacing w:line="360" w:lineRule="auto"/>
        <w:jc w:val="both"/>
        <w:rPr>
          <w:b/>
          <w:szCs w:val="24"/>
          <w:lang w:val="ru-RU"/>
        </w:rPr>
      </w:pPr>
      <w:r w:rsidRPr="00877251">
        <w:rPr>
          <w:b/>
          <w:szCs w:val="24"/>
          <w:lang w:val="ru-RU"/>
        </w:rPr>
        <w:lastRenderedPageBreak/>
        <w:t>ПРОБЛЕМ</w:t>
      </w:r>
      <w:r w:rsidR="00106C4D" w:rsidRPr="00877251">
        <w:rPr>
          <w:b/>
          <w:szCs w:val="24"/>
          <w:lang w:val="ru-RU"/>
        </w:rPr>
        <w:t xml:space="preserve"> 72:</w:t>
      </w:r>
    </w:p>
    <w:p w:rsidR="00106C4D" w:rsidRPr="00877251" w:rsidRDefault="00CF6379" w:rsidP="00106C4D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Тр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жел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направ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од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аја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</w:t>
      </w:r>
      <w:r w:rsidRPr="00877251">
        <w:rPr>
          <w:szCs w:val="24"/>
          <w:lang w:val="ru-RU"/>
        </w:rPr>
        <w:t>шећера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, </w:t>
      </w:r>
      <w:r w:rsidRPr="00877251">
        <w:rPr>
          <w:szCs w:val="24"/>
          <w:lang w:val="ru-RU"/>
        </w:rPr>
        <w:t>ораха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ајних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астојак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Један</w:t>
      </w:r>
      <w:r w:rsidR="00106C4D" w:rsidRPr="00877251">
        <w:rPr>
          <w:szCs w:val="24"/>
          <w:lang w:val="ru-RU"/>
        </w:rPr>
        <w:t xml:space="preserve">  </w:t>
      </w:r>
      <w:r w:rsidRPr="00877251">
        <w:rPr>
          <w:szCs w:val="24"/>
          <w:lang w:val="ru-RU"/>
        </w:rPr>
        <w:t>килограм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ремпит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шта</w:t>
      </w:r>
      <w:r w:rsidR="00106C4D" w:rsidRPr="00877251">
        <w:rPr>
          <w:szCs w:val="24"/>
          <w:lang w:val="ru-RU"/>
        </w:rPr>
        <w:t xml:space="preserve"> 45 </w:t>
      </w:r>
      <w:r w:rsidRPr="00877251">
        <w:rPr>
          <w:szCs w:val="24"/>
          <w:lang w:val="ru-RU"/>
        </w:rPr>
        <w:t>динар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улумбић</w:t>
      </w:r>
      <w:r w:rsidR="00106C4D" w:rsidRPr="00877251">
        <w:rPr>
          <w:szCs w:val="24"/>
          <w:lang w:val="ru-RU"/>
        </w:rPr>
        <w:t xml:space="preserve"> 60 </w:t>
      </w:r>
      <w:r w:rsidRPr="00877251">
        <w:rPr>
          <w:szCs w:val="24"/>
          <w:lang w:val="ru-RU"/>
        </w:rPr>
        <w:t>динар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Ролатић</w:t>
      </w:r>
      <w:r w:rsidR="00106C4D" w:rsidRPr="00877251">
        <w:rPr>
          <w:szCs w:val="24"/>
          <w:lang w:val="ru-RU"/>
        </w:rPr>
        <w:t xml:space="preserve"> 55 </w:t>
      </w:r>
      <w:r w:rsidRPr="00877251">
        <w:rPr>
          <w:szCs w:val="24"/>
          <w:lang w:val="ru-RU"/>
        </w:rPr>
        <w:t>динар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1 </w:t>
      </w:r>
      <w:r w:rsidRPr="00877251">
        <w:rPr>
          <w:szCs w:val="24"/>
          <w:lang w:val="ru-RU"/>
        </w:rPr>
        <w:t>кг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ћ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ремпит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6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1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; </w:t>
      </w: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1 </w:t>
      </w:r>
      <w:r w:rsidRPr="00877251">
        <w:rPr>
          <w:szCs w:val="24"/>
          <w:lang w:val="ru-RU"/>
        </w:rPr>
        <w:t>кг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 </w:t>
      </w:r>
      <w:r w:rsidRPr="00877251">
        <w:rPr>
          <w:szCs w:val="24"/>
          <w:lang w:val="ru-RU"/>
        </w:rPr>
        <w:t>Тулумб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10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2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5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; </w:t>
      </w: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1 </w:t>
      </w:r>
      <w:r w:rsidRPr="00877251">
        <w:rPr>
          <w:szCs w:val="24"/>
          <w:lang w:val="ru-RU"/>
        </w:rPr>
        <w:t>кг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Ролат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8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18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3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. </w:t>
      </w:r>
      <w:r w:rsidRPr="00877251">
        <w:rPr>
          <w:szCs w:val="24"/>
          <w:lang w:val="ru-RU"/>
        </w:rPr>
        <w:t>Расположив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ичин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ај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у</w:t>
      </w:r>
      <w:r w:rsidR="00106C4D" w:rsidRPr="00877251">
        <w:rPr>
          <w:szCs w:val="24"/>
          <w:lang w:val="ru-RU"/>
        </w:rPr>
        <w:t xml:space="preserve"> 200 </w:t>
      </w:r>
      <w:r w:rsidRPr="00877251">
        <w:rPr>
          <w:szCs w:val="24"/>
          <w:lang w:val="ru-RU"/>
        </w:rPr>
        <w:t>комад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шећера</w:t>
      </w:r>
      <w:r w:rsidR="00106C4D" w:rsidRPr="00877251">
        <w:rPr>
          <w:szCs w:val="24"/>
          <w:lang w:val="ru-RU"/>
        </w:rPr>
        <w:t xml:space="preserve"> 5 </w:t>
      </w:r>
      <w:r w:rsidRPr="00877251">
        <w:rPr>
          <w:szCs w:val="24"/>
          <w:lang w:val="ru-RU"/>
        </w:rPr>
        <w:t>килограм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ораха</w:t>
      </w:r>
      <w:r w:rsidR="00106C4D" w:rsidRPr="00877251">
        <w:rPr>
          <w:szCs w:val="24"/>
          <w:lang w:val="ru-RU"/>
        </w:rPr>
        <w:t xml:space="preserve"> 4 </w:t>
      </w:r>
      <w:r w:rsidRPr="00877251">
        <w:rPr>
          <w:szCs w:val="24"/>
          <w:lang w:val="ru-RU"/>
        </w:rPr>
        <w:t>килограм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П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и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илогра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вак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ж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направи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упн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зара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ксимална</w:t>
      </w:r>
      <w:r w:rsidR="00106C4D" w:rsidRPr="00877251">
        <w:rPr>
          <w:szCs w:val="24"/>
          <w:lang w:val="ru-RU"/>
        </w:rPr>
        <w:t xml:space="preserve">? </w:t>
      </w:r>
      <w:r w:rsidRPr="00877251">
        <w:rPr>
          <w:szCs w:val="24"/>
          <w:lang w:val="ru-RU"/>
        </w:rPr>
        <w:t>Написа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тематичк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дел</w:t>
      </w:r>
      <w:r w:rsidR="00106C4D" w:rsidRPr="00877251">
        <w:rPr>
          <w:szCs w:val="24"/>
          <w:lang w:val="ru-RU"/>
        </w:rPr>
        <w:t xml:space="preserve">. </w:t>
      </w:r>
    </w:p>
    <w:p w:rsidR="00B53E57" w:rsidRDefault="00B53E57" w:rsidP="00AC5B13">
      <w:pPr>
        <w:tabs>
          <w:tab w:val="left" w:pos="8175"/>
        </w:tabs>
        <w:jc w:val="both"/>
        <w:rPr>
          <w:b/>
          <w:szCs w:val="24"/>
          <w:lang w:val="sr-Cyrl-BA"/>
        </w:rPr>
      </w:pPr>
    </w:p>
    <w:p w:rsidR="00441873" w:rsidRDefault="00441873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41873" w:rsidRPr="00441873" w:rsidRDefault="00441873" w:rsidP="009D4F51">
      <w:pPr>
        <w:tabs>
          <w:tab w:val="left" w:pos="8175"/>
        </w:tabs>
        <w:spacing w:line="360" w:lineRule="auto"/>
        <w:jc w:val="both"/>
        <w:rPr>
          <w:b/>
          <w:szCs w:val="24"/>
        </w:rPr>
      </w:pPr>
      <w:r w:rsidRPr="00441873">
        <w:rPr>
          <w:b/>
          <w:szCs w:val="24"/>
        </w:rPr>
        <w:t>ПРОБЛЕМ 78:</w:t>
      </w:r>
      <w:r w:rsidR="00265B71">
        <w:rPr>
          <w:b/>
          <w:szCs w:val="24"/>
        </w:rPr>
        <w:t xml:space="preserve"> </w:t>
      </w:r>
      <w:r w:rsidR="00265B71">
        <w:rPr>
          <w:szCs w:val="24"/>
        </w:rPr>
        <w:t>види проблем 35.</w:t>
      </w:r>
      <w:r w:rsidR="00265B71">
        <w:rPr>
          <w:b/>
          <w:szCs w:val="24"/>
        </w:rPr>
        <w:tab/>
      </w:r>
    </w:p>
    <w:p w:rsidR="00441873" w:rsidRDefault="00D14F7F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Дата је табела оптималног рјешења. Анализирајте дату табелу!</w:t>
      </w:r>
    </w:p>
    <w:p w:rsidR="00D14F7F" w:rsidRPr="00D14F7F" w:rsidRDefault="00D14F7F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ab/>
        <w:t>(min.);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892"/>
        <w:gridCol w:w="701"/>
      </w:tblGrid>
      <w:tr w:rsidR="00D14F7F" w:rsidRPr="00C17914" w:rsidTr="002A6402">
        <w:trPr>
          <w:jc w:val="center"/>
        </w:trPr>
        <w:tc>
          <w:tcPr>
            <w:tcW w:w="758" w:type="dxa"/>
            <w:vMerge w:val="restart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210" type="#_x0000_t75" style="width:15.75pt;height:18pt" o:ole="">
                  <v:imagedata r:id="rId93" o:title=""/>
                </v:shape>
                <o:OLEObject Type="Embed" ProgID="Equation.3" ShapeID="_x0000_i1210" DrawAspect="Content" ObjectID="_1727688565" r:id="rId260"/>
              </w:object>
            </w:r>
          </w:p>
        </w:tc>
        <w:tc>
          <w:tcPr>
            <w:tcW w:w="758" w:type="dxa"/>
            <w:vMerge w:val="restart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211" type="#_x0000_t75" style="width:12pt;height:12.75pt" o:ole="">
                  <v:imagedata r:id="rId95" o:title=""/>
                </v:shape>
                <o:OLEObject Type="Embed" ProgID="Equation.3" ShapeID="_x0000_i1211" DrawAspect="Content" ObjectID="_1727688566" r:id="rId261"/>
              </w:object>
            </w:r>
          </w:p>
        </w:tc>
        <w:tc>
          <w:tcPr>
            <w:tcW w:w="758" w:type="dxa"/>
            <w:vMerge w:val="restart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212" type="#_x0000_t75" style="width:17.25pt;height:18pt" o:ole="">
                  <v:imagedata r:id="rId97" o:title=""/>
                </v:shape>
                <o:OLEObject Type="Embed" ProgID="Equation.3" ShapeID="_x0000_i1212" DrawAspect="Content" ObjectID="_1727688567" r:id="rId262"/>
              </w:objec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892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01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  <w:vMerge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213" type="#_x0000_t75" style="width:12pt;height:17.25pt" o:ole="">
                  <v:imagedata r:id="rId99" o:title=""/>
                </v:shape>
                <o:OLEObject Type="Embed" ProgID="Equation.3" ShapeID="_x0000_i1213" DrawAspect="Content" ObjectID="_1727688568" r:id="rId263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14" type="#_x0000_t75" style="width:14.25pt;height:17.25pt" o:ole="">
                  <v:imagedata r:id="rId101" o:title=""/>
                </v:shape>
                <o:OLEObject Type="Embed" ProgID="Equation.3" ShapeID="_x0000_i1214" DrawAspect="Content" ObjectID="_1727688569" r:id="rId264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15" type="#_x0000_t75" style="width:12.75pt;height:18pt" o:ole="">
                  <v:imagedata r:id="rId103" o:title=""/>
                </v:shape>
                <o:OLEObject Type="Embed" ProgID="Equation.3" ShapeID="_x0000_i1215" DrawAspect="Content" ObjectID="_1727688570" r:id="rId265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16" type="#_x0000_t75" style="width:14.25pt;height:17.25pt" o:ole="">
                  <v:imagedata r:id="rId105" o:title=""/>
                </v:shape>
                <o:OLEObject Type="Embed" ProgID="Equation.3" ShapeID="_x0000_i1216" DrawAspect="Content" ObjectID="_1727688571" r:id="rId266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17" type="#_x0000_t75" style="width:12.75pt;height:18pt" o:ole="">
                  <v:imagedata r:id="rId107" o:title=""/>
                </v:shape>
                <o:OLEObject Type="Embed" ProgID="Equation.3" ShapeID="_x0000_i1217" DrawAspect="Content" ObjectID="_1727688572" r:id="rId267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218" type="#_x0000_t75" style="width:14.25pt;height:18pt" o:ole="">
                  <v:imagedata r:id="rId109" o:title=""/>
                </v:shape>
                <o:OLEObject Type="Embed" ProgID="Equation.3" ShapeID="_x0000_i1218" DrawAspect="Content" ObjectID="_1727688573" r:id="rId268"/>
              </w:object>
            </w:r>
          </w:p>
        </w:tc>
        <w:tc>
          <w:tcPr>
            <w:tcW w:w="892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219" type="#_x0000_t75" style="width:14.25pt;height:18pt" o:ole="">
                  <v:imagedata r:id="rId111" o:title=""/>
                </v:shape>
                <o:OLEObject Type="Embed" ProgID="Equation.3" ShapeID="_x0000_i1219" DrawAspect="Content" ObjectID="_1727688574" r:id="rId269"/>
              </w:object>
            </w:r>
          </w:p>
        </w:tc>
        <w:tc>
          <w:tcPr>
            <w:tcW w:w="701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20" type="#_x0000_t75" style="width:12.75pt;height:18pt" o:ole="">
                  <v:imagedata r:id="rId113" o:title=""/>
                </v:shape>
                <o:OLEObject Type="Embed" ProgID="Equation.3" ShapeID="_x0000_i1220" DrawAspect="Content" ObjectID="_1727688575" r:id="rId270"/>
              </w:objec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D14F7F" w:rsidRPr="00C17914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21" type="#_x0000_t75" style="width:14.25pt;height:17.25pt" o:ole="">
                  <v:imagedata r:id="rId101" o:title=""/>
                </v:shape>
                <o:OLEObject Type="Embed" ProgID="Equation.3" ShapeID="_x0000_i1221" DrawAspect="Content" ObjectID="_1727688576" r:id="rId271"/>
              </w:objec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45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/4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D14F7F" w:rsidRPr="00C17914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22" type="#_x0000_t75" style="width:12.75pt;height:18pt" o:ole="">
                  <v:imagedata r:id="rId107" o:title=""/>
                </v:shape>
                <o:OLEObject Type="Embed" ProgID="Equation.3" ShapeID="_x0000_i1222" DrawAspect="Content" ObjectID="_1727688577" r:id="rId272"/>
              </w:objec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5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</w: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D14F7F" w:rsidRPr="00C17914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23" type="#_x0000_t75" style="width:12.75pt;height:18pt" o:ole="">
                  <v:imagedata r:id="rId103" o:title=""/>
                </v:shape>
                <o:OLEObject Type="Embed" ProgID="Equation.3" ShapeID="_x0000_i1223" DrawAspect="Content" ObjectID="_1727688578" r:id="rId273"/>
              </w:objec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4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D14F7F" w:rsidRPr="00C17914" w:rsidTr="002A6402">
        <w:trPr>
          <w:jc w:val="center"/>
        </w:trPr>
        <w:tc>
          <w:tcPr>
            <w:tcW w:w="1516" w:type="dxa"/>
            <w:gridSpan w:val="2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224" type="#_x0000_t75" style="width:45pt;height:18.75pt" o:ole="">
                  <v:imagedata r:id="rId122" o:title=""/>
                </v:shape>
                <o:OLEObject Type="Embed" ProgID="Equation.3" ShapeID="_x0000_i1224" DrawAspect="Content" ObjectID="_1727688579" r:id="rId274"/>
              </w:objec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 +3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</w:tr>
    </w:tbl>
    <w:p w:rsidR="00D14F7F" w:rsidRPr="00441873" w:rsidRDefault="00D14F7F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D217E" w:rsidRDefault="004D217E" w:rsidP="004D217E">
      <w:pPr>
        <w:tabs>
          <w:tab w:val="left" w:pos="8175"/>
        </w:tabs>
        <w:spacing w:line="360" w:lineRule="auto"/>
        <w:jc w:val="center"/>
        <w:rPr>
          <w:b/>
          <w:szCs w:val="24"/>
        </w:rPr>
      </w:pPr>
    </w:p>
    <w:p w:rsidR="004D217E" w:rsidRDefault="004D217E" w:rsidP="004D217E">
      <w:pPr>
        <w:tabs>
          <w:tab w:val="left" w:pos="8175"/>
        </w:tabs>
        <w:spacing w:line="360" w:lineRule="auto"/>
        <w:jc w:val="center"/>
        <w:rPr>
          <w:b/>
          <w:szCs w:val="24"/>
        </w:rPr>
      </w:pPr>
      <w:r>
        <w:rPr>
          <w:b/>
          <w:szCs w:val="24"/>
        </w:rPr>
        <w:t>МЕТОД РАСПОРЕДА</w:t>
      </w:r>
    </w:p>
    <w:p w:rsidR="004D217E" w:rsidRPr="00B26555" w:rsidRDefault="004D217E" w:rsidP="004D217E">
      <w:pPr>
        <w:tabs>
          <w:tab w:val="left" w:pos="8175"/>
        </w:tabs>
        <w:spacing w:line="360" w:lineRule="auto"/>
        <w:jc w:val="both"/>
        <w:rPr>
          <w:b/>
          <w:szCs w:val="24"/>
        </w:rPr>
      </w:pPr>
      <w:r w:rsidRPr="00B26555">
        <w:rPr>
          <w:b/>
          <w:szCs w:val="24"/>
        </w:rPr>
        <w:t>Проблем минимума</w:t>
      </w:r>
    </w:p>
    <w:p w:rsidR="000B58EC" w:rsidRPr="00B26555" w:rsidRDefault="00CC2AC4" w:rsidP="009D4F51">
      <w:pPr>
        <w:tabs>
          <w:tab w:val="left" w:pos="8175"/>
        </w:tabs>
        <w:spacing w:line="360" w:lineRule="auto"/>
        <w:jc w:val="both"/>
        <w:rPr>
          <w:b/>
          <w:szCs w:val="24"/>
          <w:lang w:val="sr-Latn-BA"/>
        </w:rPr>
      </w:pPr>
      <w:r w:rsidRPr="00B26555">
        <w:rPr>
          <w:b/>
          <w:szCs w:val="24"/>
          <w:lang w:val="sr-Latn-BA"/>
        </w:rPr>
        <w:t>PROBLEM 8</w:t>
      </w:r>
      <w:r w:rsidR="004D217E">
        <w:rPr>
          <w:b/>
          <w:szCs w:val="24"/>
          <w:lang w:val="sr-Cyrl-BA"/>
        </w:rPr>
        <w:t>1</w:t>
      </w:r>
      <w:r w:rsidRPr="00B26555">
        <w:rPr>
          <w:b/>
          <w:szCs w:val="24"/>
          <w:lang w:val="sr-Latn-BA"/>
        </w:rPr>
        <w:t>:</w:t>
      </w:r>
    </w:p>
    <w:p w:rsidR="00CC2AC4" w:rsidRDefault="00BB4B84" w:rsidP="009D4F51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  <w:lang w:val="sr-Latn-BA"/>
        </w:rPr>
        <w:t xml:space="preserve">Дата је матрица </w:t>
      </w:r>
    </w:p>
    <w:p w:rsidR="00BB4B84" w:rsidRDefault="00412080" w:rsidP="00BB4B84">
      <w:pPr>
        <w:tabs>
          <w:tab w:val="left" w:pos="8175"/>
        </w:tabs>
        <w:spacing w:line="360" w:lineRule="auto"/>
        <w:jc w:val="center"/>
        <w:rPr>
          <w:szCs w:val="24"/>
        </w:rPr>
      </w:pPr>
      <w:r w:rsidRPr="00BB4B84">
        <w:rPr>
          <w:position w:val="-84"/>
          <w:szCs w:val="24"/>
        </w:rPr>
        <w:object w:dxaOrig="1860" w:dyaOrig="1800">
          <v:shape id="_x0000_i1225" type="#_x0000_t75" style="width:93pt;height:90pt" o:ole="">
            <v:imagedata r:id="rId223" o:title=""/>
          </v:shape>
          <o:OLEObject Type="Embed" ProgID="Equation.3" ShapeID="_x0000_i1225" DrawAspect="Content" ObjectID="_1727688580" r:id="rId275"/>
        </w:object>
      </w:r>
      <w:r w:rsidR="00BB4B84">
        <w:rPr>
          <w:szCs w:val="24"/>
        </w:rPr>
        <w:t>.</w:t>
      </w:r>
    </w:p>
    <w:p w:rsidR="00BB4B84" w:rsidRDefault="00BB4B84" w:rsidP="00BB4B84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213CF0" w:rsidRDefault="00BB4B84" w:rsidP="00BB4B84">
      <w:pPr>
        <w:tabs>
          <w:tab w:val="left" w:pos="8175"/>
        </w:tabs>
        <w:spacing w:line="360" w:lineRule="auto"/>
        <w:jc w:val="both"/>
        <w:rPr>
          <w:b/>
          <w:szCs w:val="24"/>
        </w:rPr>
      </w:pPr>
      <w:r>
        <w:rPr>
          <w:szCs w:val="24"/>
        </w:rPr>
        <w:t>Потребно је пронаћи оптимално рјешење.</w:t>
      </w:r>
      <w:bookmarkStart w:id="0" w:name="_GoBack"/>
      <w:bookmarkEnd w:id="0"/>
    </w:p>
    <w:sectPr w:rsidR="00213CF0" w:rsidSect="00C77D91">
      <w:footerReference w:type="default" r:id="rId276"/>
      <w:pgSz w:w="11907" w:h="16840" w:code="9"/>
      <w:pgMar w:top="1418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3E57" w:rsidRDefault="00B53E57" w:rsidP="00A6320B">
      <w:r>
        <w:separator/>
      </w:r>
    </w:p>
  </w:endnote>
  <w:endnote w:type="continuationSeparator" w:id="0">
    <w:p w:rsidR="00B53E57" w:rsidRDefault="00B53E57" w:rsidP="00A632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DCEE+TimesNewRomanPSMT">
    <w:altName w:val="Times New Roman PSM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53E57" w:rsidRDefault="00AE5C1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50</w:t>
    </w:r>
    <w:r>
      <w:rPr>
        <w:noProof/>
      </w:rPr>
      <w:fldChar w:fldCharType="end"/>
    </w:r>
  </w:p>
  <w:p w:rsidR="00B53E57" w:rsidRDefault="00B53E5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3E57" w:rsidRDefault="00B53E57" w:rsidP="00A6320B">
      <w:r>
        <w:separator/>
      </w:r>
    </w:p>
  </w:footnote>
  <w:footnote w:type="continuationSeparator" w:id="0">
    <w:p w:rsidR="00B53E57" w:rsidRDefault="00B53E57" w:rsidP="00A632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42F34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EC6CA6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26629F6"/>
    <w:multiLevelType w:val="hybridMultilevel"/>
    <w:tmpl w:val="121898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2996226"/>
    <w:multiLevelType w:val="hybridMultilevel"/>
    <w:tmpl w:val="BC72E5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1612CB"/>
    <w:multiLevelType w:val="hybridMultilevel"/>
    <w:tmpl w:val="3C980DDA"/>
    <w:lvl w:ilvl="0" w:tplc="04090017">
      <w:start w:val="1"/>
      <w:numFmt w:val="lowerLetter"/>
      <w:lvlText w:val="%1)"/>
      <w:lvlJc w:val="left"/>
      <w:pPr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5" w15:restartNumberingAfterBreak="0">
    <w:nsid w:val="03EF0E5B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380F62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0E32F5"/>
    <w:multiLevelType w:val="hybridMultilevel"/>
    <w:tmpl w:val="39106504"/>
    <w:lvl w:ilvl="0" w:tplc="040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08792C72"/>
    <w:multiLevelType w:val="hybridMultilevel"/>
    <w:tmpl w:val="4E02301C"/>
    <w:lvl w:ilvl="0" w:tplc="E05A7A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5C3DFD"/>
    <w:multiLevelType w:val="hybridMultilevel"/>
    <w:tmpl w:val="CA584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AB0C62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42428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E65C33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BC36DE2"/>
    <w:multiLevelType w:val="hybridMultilevel"/>
    <w:tmpl w:val="9ECECF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BD34D4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FA2803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E877DF9"/>
    <w:multiLevelType w:val="hybridMultilevel"/>
    <w:tmpl w:val="90E2B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EA04898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0FC11069"/>
    <w:multiLevelType w:val="hybridMultilevel"/>
    <w:tmpl w:val="9050B02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0FD05914"/>
    <w:multiLevelType w:val="hybridMultilevel"/>
    <w:tmpl w:val="60A2983E"/>
    <w:lvl w:ilvl="0" w:tplc="18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663AEC"/>
    <w:multiLevelType w:val="hybridMultilevel"/>
    <w:tmpl w:val="4B8CC5C8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11EA6553"/>
    <w:multiLevelType w:val="hybridMultilevel"/>
    <w:tmpl w:val="38E883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20801A0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12493C0E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13D20AA5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15464EE0"/>
    <w:multiLevelType w:val="hybridMultilevel"/>
    <w:tmpl w:val="0A887D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6C119F3"/>
    <w:multiLevelType w:val="hybridMultilevel"/>
    <w:tmpl w:val="B56ECE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FB0A8E"/>
    <w:multiLevelType w:val="hybridMultilevel"/>
    <w:tmpl w:val="D36458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98826E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AA13D3A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1BB23904"/>
    <w:multiLevelType w:val="hybridMultilevel"/>
    <w:tmpl w:val="D6504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D3E0E0E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D644A5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E4911E6"/>
    <w:multiLevelType w:val="hybridMultilevel"/>
    <w:tmpl w:val="B8DA166A"/>
    <w:lvl w:ilvl="0" w:tplc="18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0540135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2C47766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A24588A"/>
    <w:multiLevelType w:val="hybridMultilevel"/>
    <w:tmpl w:val="05E6A214"/>
    <w:lvl w:ilvl="0" w:tplc="181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A246304"/>
    <w:multiLevelType w:val="hybridMultilevel"/>
    <w:tmpl w:val="E4426E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AE5C99"/>
    <w:multiLevelType w:val="hybridMultilevel"/>
    <w:tmpl w:val="4964F6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F0E6A21"/>
    <w:multiLevelType w:val="hybridMultilevel"/>
    <w:tmpl w:val="5D9458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11D517B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33300574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356656DC"/>
    <w:multiLevelType w:val="hybridMultilevel"/>
    <w:tmpl w:val="F49EF7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376D0596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37B96C17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AD375C3"/>
    <w:multiLevelType w:val="hybridMultilevel"/>
    <w:tmpl w:val="669E4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AF04A6C"/>
    <w:multiLevelType w:val="hybridMultilevel"/>
    <w:tmpl w:val="3E0253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D8F472B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DAF2BA6"/>
    <w:multiLevelType w:val="hybridMultilevel"/>
    <w:tmpl w:val="862A70D8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9" w15:restartNumberingAfterBreak="0">
    <w:nsid w:val="3EAD2C31"/>
    <w:multiLevelType w:val="hybridMultilevel"/>
    <w:tmpl w:val="D7B28A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EB60C98"/>
    <w:multiLevelType w:val="hybridMultilevel"/>
    <w:tmpl w:val="6E7AB0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3F1D0B6B"/>
    <w:multiLevelType w:val="hybridMultilevel"/>
    <w:tmpl w:val="F65E326E"/>
    <w:lvl w:ilvl="0" w:tplc="181A000F">
      <w:start w:val="1"/>
      <w:numFmt w:val="decimal"/>
      <w:lvlText w:val="%1."/>
      <w:lvlJc w:val="left"/>
      <w:pPr>
        <w:ind w:left="720" w:hanging="360"/>
      </w:p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22E1124"/>
    <w:multiLevelType w:val="hybridMultilevel"/>
    <w:tmpl w:val="76284E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2E92C78"/>
    <w:multiLevelType w:val="hybridMultilevel"/>
    <w:tmpl w:val="2878D8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 w15:restartNumberingAfterBreak="0">
    <w:nsid w:val="43DB737B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44011D46"/>
    <w:multiLevelType w:val="hybridMultilevel"/>
    <w:tmpl w:val="77627730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 w15:restartNumberingAfterBreak="0">
    <w:nsid w:val="44437678"/>
    <w:multiLevelType w:val="hybridMultilevel"/>
    <w:tmpl w:val="862A70D8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7" w15:restartNumberingAfterBreak="0">
    <w:nsid w:val="45AF7F5F"/>
    <w:multiLevelType w:val="hybridMultilevel"/>
    <w:tmpl w:val="6B702D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60B663E"/>
    <w:multiLevelType w:val="hybridMultilevel"/>
    <w:tmpl w:val="69D45B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8E3698B"/>
    <w:multiLevelType w:val="hybridMultilevel"/>
    <w:tmpl w:val="766ED17C"/>
    <w:lvl w:ilvl="0" w:tplc="04090017">
      <w:start w:val="1"/>
      <w:numFmt w:val="lowerLetter"/>
      <w:lvlText w:val="%1)"/>
      <w:lvlJc w:val="left"/>
      <w:pPr>
        <w:ind w:left="1593" w:hanging="360"/>
      </w:pPr>
    </w:lvl>
    <w:lvl w:ilvl="1" w:tplc="181A0019" w:tentative="1">
      <w:start w:val="1"/>
      <w:numFmt w:val="lowerLetter"/>
      <w:lvlText w:val="%2."/>
      <w:lvlJc w:val="left"/>
      <w:pPr>
        <w:ind w:left="1746" w:hanging="360"/>
      </w:pPr>
    </w:lvl>
    <w:lvl w:ilvl="2" w:tplc="181A001B" w:tentative="1">
      <w:start w:val="1"/>
      <w:numFmt w:val="lowerRoman"/>
      <w:lvlText w:val="%3."/>
      <w:lvlJc w:val="right"/>
      <w:pPr>
        <w:ind w:left="2466" w:hanging="180"/>
      </w:pPr>
    </w:lvl>
    <w:lvl w:ilvl="3" w:tplc="181A000F" w:tentative="1">
      <w:start w:val="1"/>
      <w:numFmt w:val="decimal"/>
      <w:lvlText w:val="%4."/>
      <w:lvlJc w:val="left"/>
      <w:pPr>
        <w:ind w:left="3186" w:hanging="360"/>
      </w:pPr>
    </w:lvl>
    <w:lvl w:ilvl="4" w:tplc="181A0019" w:tentative="1">
      <w:start w:val="1"/>
      <w:numFmt w:val="lowerLetter"/>
      <w:lvlText w:val="%5."/>
      <w:lvlJc w:val="left"/>
      <w:pPr>
        <w:ind w:left="3906" w:hanging="360"/>
      </w:pPr>
    </w:lvl>
    <w:lvl w:ilvl="5" w:tplc="181A001B" w:tentative="1">
      <w:start w:val="1"/>
      <w:numFmt w:val="lowerRoman"/>
      <w:lvlText w:val="%6."/>
      <w:lvlJc w:val="right"/>
      <w:pPr>
        <w:ind w:left="4626" w:hanging="180"/>
      </w:pPr>
    </w:lvl>
    <w:lvl w:ilvl="6" w:tplc="181A000F" w:tentative="1">
      <w:start w:val="1"/>
      <w:numFmt w:val="decimal"/>
      <w:lvlText w:val="%7."/>
      <w:lvlJc w:val="left"/>
      <w:pPr>
        <w:ind w:left="5346" w:hanging="360"/>
      </w:pPr>
    </w:lvl>
    <w:lvl w:ilvl="7" w:tplc="181A0019" w:tentative="1">
      <w:start w:val="1"/>
      <w:numFmt w:val="lowerLetter"/>
      <w:lvlText w:val="%8."/>
      <w:lvlJc w:val="left"/>
      <w:pPr>
        <w:ind w:left="6066" w:hanging="360"/>
      </w:pPr>
    </w:lvl>
    <w:lvl w:ilvl="8" w:tplc="181A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60" w15:restartNumberingAfterBreak="0">
    <w:nsid w:val="49823F3A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B6235AD"/>
    <w:multiLevelType w:val="multilevel"/>
    <w:tmpl w:val="0409001D"/>
    <w:styleLink w:val="Style2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2" w15:restartNumberingAfterBreak="0">
    <w:nsid w:val="4B8A2844"/>
    <w:multiLevelType w:val="hybridMultilevel"/>
    <w:tmpl w:val="0A9C44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4B9F5DC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DF4482A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FF943CA"/>
    <w:multiLevelType w:val="hybridMultilevel"/>
    <w:tmpl w:val="B3E85F2C"/>
    <w:lvl w:ilvl="0" w:tplc="34BECC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1EE6DF4"/>
    <w:multiLevelType w:val="hybridMultilevel"/>
    <w:tmpl w:val="3AF65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2A5489C"/>
    <w:multiLevelType w:val="hybridMultilevel"/>
    <w:tmpl w:val="A378B8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 w15:restartNumberingAfterBreak="0">
    <w:nsid w:val="53465F4D"/>
    <w:multiLevelType w:val="hybridMultilevel"/>
    <w:tmpl w:val="CDD2A9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547970D1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5432EB3"/>
    <w:multiLevelType w:val="hybridMultilevel"/>
    <w:tmpl w:val="E6BAF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55734B8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 w15:restartNumberingAfterBreak="0">
    <w:nsid w:val="555F5E3A"/>
    <w:multiLevelType w:val="hybridMultilevel"/>
    <w:tmpl w:val="28E41A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6A24C4D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 w15:restartNumberingAfterBreak="0">
    <w:nsid w:val="590D1370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 w15:restartNumberingAfterBreak="0">
    <w:nsid w:val="5B9D5A6F"/>
    <w:multiLevelType w:val="hybridMultilevel"/>
    <w:tmpl w:val="4C9A31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 w15:restartNumberingAfterBreak="0">
    <w:nsid w:val="5C7C4FBA"/>
    <w:multiLevelType w:val="hybridMultilevel"/>
    <w:tmpl w:val="CA584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E3B4BCE"/>
    <w:multiLevelType w:val="hybridMultilevel"/>
    <w:tmpl w:val="D6504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F435816"/>
    <w:multiLevelType w:val="hybridMultilevel"/>
    <w:tmpl w:val="FE1C19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 w15:restartNumberingAfterBreak="0">
    <w:nsid w:val="5F9C2237"/>
    <w:multiLevelType w:val="hybridMultilevel"/>
    <w:tmpl w:val="3D16DD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105352C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1" w15:restartNumberingAfterBreak="0">
    <w:nsid w:val="65CF7A11"/>
    <w:multiLevelType w:val="multilevel"/>
    <w:tmpl w:val="0409001D"/>
    <w:numStyleLink w:val="Style2"/>
  </w:abstractNum>
  <w:abstractNum w:abstractNumId="82" w15:restartNumberingAfterBreak="0">
    <w:nsid w:val="6A6B5AA3"/>
    <w:multiLevelType w:val="hybridMultilevel"/>
    <w:tmpl w:val="E4563D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BFA27E6"/>
    <w:multiLevelType w:val="singleLevel"/>
    <w:tmpl w:val="A6B04AFE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4"/>
        <w:u w:val="none"/>
      </w:rPr>
    </w:lvl>
  </w:abstractNum>
  <w:abstractNum w:abstractNumId="84" w15:restartNumberingAfterBreak="0">
    <w:nsid w:val="6CC461ED"/>
    <w:multiLevelType w:val="hybridMultilevel"/>
    <w:tmpl w:val="3A620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 w15:restartNumberingAfterBreak="0">
    <w:nsid w:val="6FF96F48"/>
    <w:multiLevelType w:val="hybridMultilevel"/>
    <w:tmpl w:val="5A5A897A"/>
    <w:lvl w:ilvl="0" w:tplc="A8927A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FFD0ECA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 w15:restartNumberingAfterBreak="0">
    <w:nsid w:val="71F05030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35965B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4787E90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4D01701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 w15:restartNumberingAfterBreak="0">
    <w:nsid w:val="75837EFE"/>
    <w:multiLevelType w:val="hybridMultilevel"/>
    <w:tmpl w:val="09D6B0F0"/>
    <w:lvl w:ilvl="0" w:tplc="9FFE835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6E62003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 w15:restartNumberingAfterBreak="0">
    <w:nsid w:val="776A6A87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8535049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2347A4"/>
    <w:multiLevelType w:val="hybridMultilevel"/>
    <w:tmpl w:val="FD6E2F5C"/>
    <w:lvl w:ilvl="0" w:tplc="181A000F">
      <w:start w:val="1"/>
      <w:numFmt w:val="decimal"/>
      <w:lvlText w:val="%1."/>
      <w:lvlJc w:val="left"/>
      <w:pPr>
        <w:ind w:left="720" w:hanging="360"/>
      </w:p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F301E52"/>
    <w:multiLevelType w:val="hybridMultilevel"/>
    <w:tmpl w:val="13E829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6"/>
  </w:num>
  <w:num w:numId="2">
    <w:abstractNumId w:val="21"/>
  </w:num>
  <w:num w:numId="3">
    <w:abstractNumId w:val="3"/>
  </w:num>
  <w:num w:numId="4">
    <w:abstractNumId w:val="16"/>
  </w:num>
  <w:num w:numId="5">
    <w:abstractNumId w:val="49"/>
  </w:num>
  <w:num w:numId="6">
    <w:abstractNumId w:val="58"/>
  </w:num>
  <w:num w:numId="7">
    <w:abstractNumId w:val="45"/>
  </w:num>
  <w:num w:numId="8">
    <w:abstractNumId w:val="26"/>
  </w:num>
  <w:num w:numId="9">
    <w:abstractNumId w:val="15"/>
  </w:num>
  <w:num w:numId="10">
    <w:abstractNumId w:val="10"/>
  </w:num>
  <w:num w:numId="11">
    <w:abstractNumId w:val="69"/>
  </w:num>
  <w:num w:numId="12">
    <w:abstractNumId w:val="34"/>
  </w:num>
  <w:num w:numId="13">
    <w:abstractNumId w:val="6"/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5"/>
  </w:num>
  <w:num w:numId="16">
    <w:abstractNumId w:val="79"/>
  </w:num>
  <w:num w:numId="17">
    <w:abstractNumId w:val="0"/>
  </w:num>
  <w:num w:numId="18">
    <w:abstractNumId w:val="14"/>
  </w:num>
  <w:num w:numId="19">
    <w:abstractNumId w:val="12"/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8"/>
  </w:num>
  <w:num w:numId="22">
    <w:abstractNumId w:val="11"/>
  </w:num>
  <w:num w:numId="23">
    <w:abstractNumId w:val="64"/>
  </w:num>
  <w:num w:numId="24">
    <w:abstractNumId w:val="32"/>
  </w:num>
  <w:num w:numId="25">
    <w:abstractNumId w:val="5"/>
  </w:num>
  <w:num w:numId="26">
    <w:abstractNumId w:val="68"/>
  </w:num>
  <w:num w:numId="27">
    <w:abstractNumId w:val="75"/>
  </w:num>
  <w:num w:numId="28">
    <w:abstractNumId w:val="78"/>
  </w:num>
  <w:num w:numId="2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"/>
  </w:num>
  <w:num w:numId="31">
    <w:abstractNumId w:val="62"/>
  </w:num>
  <w:num w:numId="32">
    <w:abstractNumId w:val="40"/>
  </w:num>
  <w:num w:numId="33">
    <w:abstractNumId w:val="86"/>
  </w:num>
  <w:num w:numId="34">
    <w:abstractNumId w:val="92"/>
  </w:num>
  <w:num w:numId="35">
    <w:abstractNumId w:val="23"/>
  </w:num>
  <w:num w:numId="36">
    <w:abstractNumId w:val="43"/>
  </w:num>
  <w:num w:numId="37">
    <w:abstractNumId w:val="54"/>
  </w:num>
  <w:num w:numId="38">
    <w:abstractNumId w:val="22"/>
  </w:num>
  <w:num w:numId="39">
    <w:abstractNumId w:val="71"/>
  </w:num>
  <w:num w:numId="40">
    <w:abstractNumId w:val="73"/>
  </w:num>
  <w:num w:numId="41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1"/>
  </w:num>
  <w:num w:numId="43">
    <w:abstractNumId w:val="74"/>
  </w:num>
  <w:num w:numId="44">
    <w:abstractNumId w:val="24"/>
  </w:num>
  <w:num w:numId="45">
    <w:abstractNumId w:val="90"/>
  </w:num>
  <w:num w:numId="46">
    <w:abstractNumId w:val="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1"/>
  </w:num>
  <w:num w:numId="48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94"/>
  </w:num>
  <w:num w:numId="50">
    <w:abstractNumId w:val="47"/>
  </w:num>
  <w:num w:numId="51">
    <w:abstractNumId w:val="63"/>
  </w:num>
  <w:num w:numId="52">
    <w:abstractNumId w:val="87"/>
  </w:num>
  <w:num w:numId="53">
    <w:abstractNumId w:val="93"/>
  </w:num>
  <w:num w:numId="54">
    <w:abstractNumId w:val="89"/>
  </w:num>
  <w:num w:numId="55">
    <w:abstractNumId w:val="44"/>
  </w:num>
  <w:num w:numId="56">
    <w:abstractNumId w:val="60"/>
  </w:num>
  <w:num w:numId="57">
    <w:abstractNumId w:val="28"/>
  </w:num>
  <w:num w:numId="58">
    <w:abstractNumId w:val="35"/>
  </w:num>
  <w:num w:numId="59">
    <w:abstractNumId w:val="57"/>
  </w:num>
  <w:num w:numId="60">
    <w:abstractNumId w:val="7"/>
  </w:num>
  <w:num w:numId="61">
    <w:abstractNumId w:val="33"/>
  </w:num>
  <w:num w:numId="62">
    <w:abstractNumId w:val="70"/>
  </w:num>
  <w:num w:numId="63">
    <w:abstractNumId w:val="48"/>
  </w:num>
  <w:num w:numId="64">
    <w:abstractNumId w:val="13"/>
  </w:num>
  <w:num w:numId="65">
    <w:abstractNumId w:val="82"/>
  </w:num>
  <w:num w:numId="66">
    <w:abstractNumId w:val="38"/>
  </w:num>
  <w:num w:numId="67">
    <w:abstractNumId w:val="20"/>
  </w:num>
  <w:num w:numId="68">
    <w:abstractNumId w:val="72"/>
  </w:num>
  <w:num w:numId="69">
    <w:abstractNumId w:val="37"/>
  </w:num>
  <w:num w:numId="70">
    <w:abstractNumId w:val="27"/>
  </w:num>
  <w:num w:numId="71">
    <w:abstractNumId w:val="56"/>
  </w:num>
  <w:num w:numId="72">
    <w:abstractNumId w:val="59"/>
  </w:num>
  <w:num w:numId="73">
    <w:abstractNumId w:val="46"/>
  </w:num>
  <w:num w:numId="74">
    <w:abstractNumId w:val="9"/>
  </w:num>
  <w:num w:numId="75">
    <w:abstractNumId w:val="65"/>
  </w:num>
  <w:num w:numId="76">
    <w:abstractNumId w:val="55"/>
  </w:num>
  <w:num w:numId="77">
    <w:abstractNumId w:val="18"/>
  </w:num>
  <w:num w:numId="78">
    <w:abstractNumId w:val="76"/>
  </w:num>
  <w:num w:numId="79">
    <w:abstractNumId w:val="4"/>
  </w:num>
  <w:num w:numId="80">
    <w:abstractNumId w:val="66"/>
  </w:num>
  <w:num w:numId="81">
    <w:abstractNumId w:val="51"/>
  </w:num>
  <w:num w:numId="82">
    <w:abstractNumId w:val="17"/>
  </w:num>
  <w:num w:numId="83">
    <w:abstractNumId w:val="50"/>
  </w:num>
  <w:num w:numId="84">
    <w:abstractNumId w:val="19"/>
  </w:num>
  <w:num w:numId="85">
    <w:abstractNumId w:val="83"/>
  </w:num>
  <w:num w:numId="86">
    <w:abstractNumId w:val="77"/>
  </w:num>
  <w:num w:numId="87">
    <w:abstractNumId w:val="80"/>
  </w:num>
  <w:num w:numId="88">
    <w:abstractNumId w:val="91"/>
  </w:num>
  <w:num w:numId="89">
    <w:abstractNumId w:val="67"/>
  </w:num>
  <w:num w:numId="90">
    <w:abstractNumId w:val="95"/>
  </w:num>
  <w:num w:numId="91">
    <w:abstractNumId w:val="30"/>
  </w:num>
  <w:num w:numId="92">
    <w:abstractNumId w:val="81"/>
  </w:num>
  <w:num w:numId="93">
    <w:abstractNumId w:val="61"/>
  </w:num>
  <w:num w:numId="94">
    <w:abstractNumId w:val="2"/>
  </w:num>
  <w:num w:numId="95">
    <w:abstractNumId w:val="8"/>
  </w:num>
  <w:num w:numId="96">
    <w:abstractNumId w:val="53"/>
  </w:num>
  <w:num w:numId="97">
    <w:abstractNumId w:val="8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>
    <w:abstractNumId w:val="36"/>
  </w:num>
  <w:num w:numId="99">
    <w:abstractNumId w:val="42"/>
  </w:num>
  <w:num w:numId="100">
    <w:abstractNumId w:val="52"/>
  </w:num>
  <w:num w:numId="101">
    <w:abstractNumId w:val="85"/>
  </w:num>
  <w:num w:numId="102">
    <w:abstractNumId w:val="39"/>
  </w:num>
  <w:numIdMacAtCleanup w:val="9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70C7F"/>
    <w:rsid w:val="000006AB"/>
    <w:rsid w:val="0000119F"/>
    <w:rsid w:val="00017DD9"/>
    <w:rsid w:val="00021647"/>
    <w:rsid w:val="00024EC5"/>
    <w:rsid w:val="00026D8F"/>
    <w:rsid w:val="000271B3"/>
    <w:rsid w:val="00030D90"/>
    <w:rsid w:val="0003261F"/>
    <w:rsid w:val="00032813"/>
    <w:rsid w:val="00040CF9"/>
    <w:rsid w:val="000454FF"/>
    <w:rsid w:val="00055FBC"/>
    <w:rsid w:val="000627ED"/>
    <w:rsid w:val="00080EE2"/>
    <w:rsid w:val="00091BAE"/>
    <w:rsid w:val="00093BA3"/>
    <w:rsid w:val="000A0D0F"/>
    <w:rsid w:val="000A13D6"/>
    <w:rsid w:val="000A24A8"/>
    <w:rsid w:val="000B2C9D"/>
    <w:rsid w:val="000B58EC"/>
    <w:rsid w:val="000B71F2"/>
    <w:rsid w:val="000C23D5"/>
    <w:rsid w:val="000C54E9"/>
    <w:rsid w:val="000D408D"/>
    <w:rsid w:val="000D78B4"/>
    <w:rsid w:val="000F31E6"/>
    <w:rsid w:val="00101054"/>
    <w:rsid w:val="0010233A"/>
    <w:rsid w:val="00105450"/>
    <w:rsid w:val="0010686F"/>
    <w:rsid w:val="00106C4D"/>
    <w:rsid w:val="00107571"/>
    <w:rsid w:val="001221D3"/>
    <w:rsid w:val="0012580A"/>
    <w:rsid w:val="0014050D"/>
    <w:rsid w:val="001437ED"/>
    <w:rsid w:val="001500DB"/>
    <w:rsid w:val="0016464A"/>
    <w:rsid w:val="0017173B"/>
    <w:rsid w:val="00175BBD"/>
    <w:rsid w:val="00182AF1"/>
    <w:rsid w:val="00187247"/>
    <w:rsid w:val="00192A7C"/>
    <w:rsid w:val="00196C04"/>
    <w:rsid w:val="001A73BF"/>
    <w:rsid w:val="001D0C22"/>
    <w:rsid w:val="001D0F32"/>
    <w:rsid w:val="001E3A27"/>
    <w:rsid w:val="001F3B3A"/>
    <w:rsid w:val="00202FEF"/>
    <w:rsid w:val="002043A6"/>
    <w:rsid w:val="002126C1"/>
    <w:rsid w:val="00213CF0"/>
    <w:rsid w:val="00221741"/>
    <w:rsid w:val="002234A8"/>
    <w:rsid w:val="00227399"/>
    <w:rsid w:val="002303B7"/>
    <w:rsid w:val="00234F63"/>
    <w:rsid w:val="00245058"/>
    <w:rsid w:val="00256D40"/>
    <w:rsid w:val="00265B71"/>
    <w:rsid w:val="002668B1"/>
    <w:rsid w:val="002721D3"/>
    <w:rsid w:val="0028563E"/>
    <w:rsid w:val="00287296"/>
    <w:rsid w:val="00287DFE"/>
    <w:rsid w:val="00290E48"/>
    <w:rsid w:val="002A505E"/>
    <w:rsid w:val="002A5639"/>
    <w:rsid w:val="002A6402"/>
    <w:rsid w:val="002B3F13"/>
    <w:rsid w:val="002C213E"/>
    <w:rsid w:val="002E11B4"/>
    <w:rsid w:val="002E427F"/>
    <w:rsid w:val="002E4A3E"/>
    <w:rsid w:val="00307530"/>
    <w:rsid w:val="003110A4"/>
    <w:rsid w:val="00336D1C"/>
    <w:rsid w:val="00344104"/>
    <w:rsid w:val="00355806"/>
    <w:rsid w:val="00372115"/>
    <w:rsid w:val="00382FDA"/>
    <w:rsid w:val="00385924"/>
    <w:rsid w:val="00395D3E"/>
    <w:rsid w:val="003A0A6C"/>
    <w:rsid w:val="003B472C"/>
    <w:rsid w:val="003B4887"/>
    <w:rsid w:val="003D109E"/>
    <w:rsid w:val="003D7525"/>
    <w:rsid w:val="003E41CE"/>
    <w:rsid w:val="003F72C3"/>
    <w:rsid w:val="004051B3"/>
    <w:rsid w:val="00412080"/>
    <w:rsid w:val="00426B03"/>
    <w:rsid w:val="0043325C"/>
    <w:rsid w:val="00441873"/>
    <w:rsid w:val="00444325"/>
    <w:rsid w:val="004445AB"/>
    <w:rsid w:val="0044468A"/>
    <w:rsid w:val="004503FD"/>
    <w:rsid w:val="00450E4A"/>
    <w:rsid w:val="00465D1D"/>
    <w:rsid w:val="00467F06"/>
    <w:rsid w:val="004859CB"/>
    <w:rsid w:val="00486EF0"/>
    <w:rsid w:val="004A46AF"/>
    <w:rsid w:val="004A5DC7"/>
    <w:rsid w:val="004B2E62"/>
    <w:rsid w:val="004C2235"/>
    <w:rsid w:val="004C64F5"/>
    <w:rsid w:val="004D217E"/>
    <w:rsid w:val="004E2673"/>
    <w:rsid w:val="004E57AA"/>
    <w:rsid w:val="004E7315"/>
    <w:rsid w:val="004F4FE4"/>
    <w:rsid w:val="0051300E"/>
    <w:rsid w:val="00513827"/>
    <w:rsid w:val="00524C7F"/>
    <w:rsid w:val="0053097E"/>
    <w:rsid w:val="005342FF"/>
    <w:rsid w:val="0053538A"/>
    <w:rsid w:val="00536B8C"/>
    <w:rsid w:val="005502CC"/>
    <w:rsid w:val="00551663"/>
    <w:rsid w:val="00570410"/>
    <w:rsid w:val="00585A72"/>
    <w:rsid w:val="005C64BB"/>
    <w:rsid w:val="005D31E0"/>
    <w:rsid w:val="005D66FE"/>
    <w:rsid w:val="005E4106"/>
    <w:rsid w:val="005E66CF"/>
    <w:rsid w:val="005F6C9D"/>
    <w:rsid w:val="00606388"/>
    <w:rsid w:val="00626A13"/>
    <w:rsid w:val="00634F66"/>
    <w:rsid w:val="006351CD"/>
    <w:rsid w:val="006443EA"/>
    <w:rsid w:val="00652E4C"/>
    <w:rsid w:val="0066459D"/>
    <w:rsid w:val="0068479C"/>
    <w:rsid w:val="00692466"/>
    <w:rsid w:val="00692E8A"/>
    <w:rsid w:val="006962BF"/>
    <w:rsid w:val="006A1E17"/>
    <w:rsid w:val="006C69E1"/>
    <w:rsid w:val="006E583A"/>
    <w:rsid w:val="006F7BF0"/>
    <w:rsid w:val="00713775"/>
    <w:rsid w:val="00717E5B"/>
    <w:rsid w:val="00727C0C"/>
    <w:rsid w:val="00735278"/>
    <w:rsid w:val="0074601B"/>
    <w:rsid w:val="00770E21"/>
    <w:rsid w:val="00775721"/>
    <w:rsid w:val="00781BBD"/>
    <w:rsid w:val="00785E84"/>
    <w:rsid w:val="0079170F"/>
    <w:rsid w:val="007920E8"/>
    <w:rsid w:val="007A1923"/>
    <w:rsid w:val="007B1AB6"/>
    <w:rsid w:val="007B5B6C"/>
    <w:rsid w:val="007C003A"/>
    <w:rsid w:val="007C4CF9"/>
    <w:rsid w:val="007D4107"/>
    <w:rsid w:val="007F1CF1"/>
    <w:rsid w:val="007F2DD7"/>
    <w:rsid w:val="00812A8D"/>
    <w:rsid w:val="00825630"/>
    <w:rsid w:val="0083237A"/>
    <w:rsid w:val="00835D29"/>
    <w:rsid w:val="0083711E"/>
    <w:rsid w:val="008375CE"/>
    <w:rsid w:val="0085726D"/>
    <w:rsid w:val="008622FE"/>
    <w:rsid w:val="00863155"/>
    <w:rsid w:val="00866319"/>
    <w:rsid w:val="008743AA"/>
    <w:rsid w:val="00877251"/>
    <w:rsid w:val="00896F14"/>
    <w:rsid w:val="00897D4F"/>
    <w:rsid w:val="008B43B1"/>
    <w:rsid w:val="008D0BD1"/>
    <w:rsid w:val="008D4F7E"/>
    <w:rsid w:val="008D66F8"/>
    <w:rsid w:val="008E62D5"/>
    <w:rsid w:val="008F0173"/>
    <w:rsid w:val="008F550E"/>
    <w:rsid w:val="0090566C"/>
    <w:rsid w:val="00912A26"/>
    <w:rsid w:val="0093248F"/>
    <w:rsid w:val="00962706"/>
    <w:rsid w:val="0097735C"/>
    <w:rsid w:val="00984023"/>
    <w:rsid w:val="00984125"/>
    <w:rsid w:val="00986F75"/>
    <w:rsid w:val="009951FB"/>
    <w:rsid w:val="009A1B3B"/>
    <w:rsid w:val="009B1C09"/>
    <w:rsid w:val="009B733D"/>
    <w:rsid w:val="009C0798"/>
    <w:rsid w:val="009C0D2C"/>
    <w:rsid w:val="009D3809"/>
    <w:rsid w:val="009D4B50"/>
    <w:rsid w:val="009D4F51"/>
    <w:rsid w:val="009D76C7"/>
    <w:rsid w:val="009E248B"/>
    <w:rsid w:val="009F1A71"/>
    <w:rsid w:val="00A010AD"/>
    <w:rsid w:val="00A016D4"/>
    <w:rsid w:val="00A10187"/>
    <w:rsid w:val="00A112A5"/>
    <w:rsid w:val="00A14977"/>
    <w:rsid w:val="00A216B5"/>
    <w:rsid w:val="00A2591D"/>
    <w:rsid w:val="00A328F7"/>
    <w:rsid w:val="00A362C0"/>
    <w:rsid w:val="00A41F35"/>
    <w:rsid w:val="00A42DC9"/>
    <w:rsid w:val="00A45A0D"/>
    <w:rsid w:val="00A606A2"/>
    <w:rsid w:val="00A6320B"/>
    <w:rsid w:val="00A70C7F"/>
    <w:rsid w:val="00A71C41"/>
    <w:rsid w:val="00A81DFB"/>
    <w:rsid w:val="00A86B43"/>
    <w:rsid w:val="00A912FF"/>
    <w:rsid w:val="00AA022E"/>
    <w:rsid w:val="00AA2708"/>
    <w:rsid w:val="00AA39B3"/>
    <w:rsid w:val="00AA59D2"/>
    <w:rsid w:val="00AB3690"/>
    <w:rsid w:val="00AC5B13"/>
    <w:rsid w:val="00AC7A7C"/>
    <w:rsid w:val="00AE5C1C"/>
    <w:rsid w:val="00B03857"/>
    <w:rsid w:val="00B046EB"/>
    <w:rsid w:val="00B14513"/>
    <w:rsid w:val="00B26190"/>
    <w:rsid w:val="00B26555"/>
    <w:rsid w:val="00B36844"/>
    <w:rsid w:val="00B414E9"/>
    <w:rsid w:val="00B51DE9"/>
    <w:rsid w:val="00B53E57"/>
    <w:rsid w:val="00B55871"/>
    <w:rsid w:val="00B574D3"/>
    <w:rsid w:val="00B61670"/>
    <w:rsid w:val="00B65ECE"/>
    <w:rsid w:val="00B7055F"/>
    <w:rsid w:val="00B76895"/>
    <w:rsid w:val="00B95793"/>
    <w:rsid w:val="00BA040C"/>
    <w:rsid w:val="00BA42A4"/>
    <w:rsid w:val="00BB3035"/>
    <w:rsid w:val="00BB4B84"/>
    <w:rsid w:val="00BD3747"/>
    <w:rsid w:val="00BD3F11"/>
    <w:rsid w:val="00BD7103"/>
    <w:rsid w:val="00BD78DF"/>
    <w:rsid w:val="00C0204B"/>
    <w:rsid w:val="00C02131"/>
    <w:rsid w:val="00C05B5F"/>
    <w:rsid w:val="00C1315D"/>
    <w:rsid w:val="00C16DD6"/>
    <w:rsid w:val="00C17914"/>
    <w:rsid w:val="00C20C92"/>
    <w:rsid w:val="00C30E35"/>
    <w:rsid w:val="00C31434"/>
    <w:rsid w:val="00C34657"/>
    <w:rsid w:val="00C36AE1"/>
    <w:rsid w:val="00C41CCA"/>
    <w:rsid w:val="00C5094C"/>
    <w:rsid w:val="00C54030"/>
    <w:rsid w:val="00C60129"/>
    <w:rsid w:val="00C74C24"/>
    <w:rsid w:val="00C77D91"/>
    <w:rsid w:val="00C80FC0"/>
    <w:rsid w:val="00CA5344"/>
    <w:rsid w:val="00CA726D"/>
    <w:rsid w:val="00CC2AC4"/>
    <w:rsid w:val="00CD5DDB"/>
    <w:rsid w:val="00CE0988"/>
    <w:rsid w:val="00CE1B2C"/>
    <w:rsid w:val="00CF6379"/>
    <w:rsid w:val="00CF6EB7"/>
    <w:rsid w:val="00D14F7F"/>
    <w:rsid w:val="00D41A1E"/>
    <w:rsid w:val="00D55555"/>
    <w:rsid w:val="00D56CBA"/>
    <w:rsid w:val="00D61A5D"/>
    <w:rsid w:val="00D7004A"/>
    <w:rsid w:val="00D74461"/>
    <w:rsid w:val="00D82ECD"/>
    <w:rsid w:val="00D84297"/>
    <w:rsid w:val="00D85057"/>
    <w:rsid w:val="00D86BF9"/>
    <w:rsid w:val="00D91853"/>
    <w:rsid w:val="00DB547A"/>
    <w:rsid w:val="00DB6D02"/>
    <w:rsid w:val="00DB792D"/>
    <w:rsid w:val="00DD4497"/>
    <w:rsid w:val="00E010C7"/>
    <w:rsid w:val="00E03DB6"/>
    <w:rsid w:val="00E0591F"/>
    <w:rsid w:val="00E10FF1"/>
    <w:rsid w:val="00E137AC"/>
    <w:rsid w:val="00E147B7"/>
    <w:rsid w:val="00E14B1A"/>
    <w:rsid w:val="00E31FDA"/>
    <w:rsid w:val="00E34A2E"/>
    <w:rsid w:val="00E35915"/>
    <w:rsid w:val="00E410A4"/>
    <w:rsid w:val="00E4294E"/>
    <w:rsid w:val="00E52B78"/>
    <w:rsid w:val="00E6740A"/>
    <w:rsid w:val="00E83E35"/>
    <w:rsid w:val="00E95E2C"/>
    <w:rsid w:val="00EA107E"/>
    <w:rsid w:val="00EA2177"/>
    <w:rsid w:val="00EC046C"/>
    <w:rsid w:val="00EE2921"/>
    <w:rsid w:val="00EE3403"/>
    <w:rsid w:val="00EF479A"/>
    <w:rsid w:val="00EF6509"/>
    <w:rsid w:val="00F02E56"/>
    <w:rsid w:val="00F02ED7"/>
    <w:rsid w:val="00F06BB4"/>
    <w:rsid w:val="00F06E05"/>
    <w:rsid w:val="00F074AE"/>
    <w:rsid w:val="00F13EF6"/>
    <w:rsid w:val="00F20066"/>
    <w:rsid w:val="00F225E9"/>
    <w:rsid w:val="00F51903"/>
    <w:rsid w:val="00F62722"/>
    <w:rsid w:val="00F66CF4"/>
    <w:rsid w:val="00F8077E"/>
    <w:rsid w:val="00FA0308"/>
    <w:rsid w:val="00FA1DE6"/>
    <w:rsid w:val="00FA51E5"/>
    <w:rsid w:val="00FB4BB0"/>
    <w:rsid w:val="00FD7754"/>
    <w:rsid w:val="00FE6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1"/>
    <o:shapelayout v:ext="edit">
      <o:idmap v:ext="edit" data="1"/>
    </o:shapelayout>
  </w:shapeDefaults>
  <w:decimalSymbol w:val="."/>
  <w:listSeparator w:val=","/>
  <w14:docId w14:val="75EA6C5A"/>
  <w15:docId w15:val="{398AC353-804B-48D6-BD33-75CD51833B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747"/>
    <w:rPr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25630"/>
    <w:pPr>
      <w:pBdr>
        <w:bottom w:val="single" w:sz="12" w:space="1" w:color="A5A5A5"/>
      </w:pBdr>
      <w:spacing w:before="600" w:after="80"/>
      <w:outlineLvl w:val="0"/>
    </w:pPr>
    <w:rPr>
      <w:rFonts w:ascii="Lucida Sans Unicode" w:hAnsi="Lucida Sans Unicode"/>
      <w:b/>
      <w:bCs/>
      <w:color w:val="A5A5A5"/>
      <w:sz w:val="2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70C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70C7F"/>
    <w:pPr>
      <w:ind w:left="720"/>
      <w:contextualSpacing/>
    </w:pPr>
  </w:style>
  <w:style w:type="character" w:styleId="PlaceholderText">
    <w:name w:val="Placeholder Text"/>
    <w:uiPriority w:val="99"/>
    <w:semiHidden/>
    <w:rsid w:val="002A505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505E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A505E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825630"/>
    <w:rPr>
      <w:rFonts w:ascii="Lucida Sans Unicode" w:eastAsia="Calibri" w:hAnsi="Lucida Sans Unicode" w:cs="Times New Roman"/>
      <w:b/>
      <w:bCs/>
      <w:color w:val="A5A5A5"/>
      <w:szCs w:val="24"/>
    </w:rPr>
  </w:style>
  <w:style w:type="paragraph" w:styleId="Header">
    <w:name w:val="header"/>
    <w:basedOn w:val="Normal"/>
    <w:link w:val="HeaderChar"/>
    <w:uiPriority w:val="99"/>
    <w:unhideWhenUsed/>
    <w:rsid w:val="00825630"/>
    <w:pPr>
      <w:tabs>
        <w:tab w:val="center" w:pos="4680"/>
        <w:tab w:val="right" w:pos="9360"/>
      </w:tabs>
      <w:spacing w:line="360" w:lineRule="auto"/>
      <w:jc w:val="both"/>
    </w:pPr>
    <w:rPr>
      <w:rFonts w:ascii="Calibri" w:hAnsi="Calibri"/>
      <w:sz w:val="22"/>
      <w:szCs w:val="20"/>
    </w:rPr>
  </w:style>
  <w:style w:type="character" w:customStyle="1" w:styleId="HeaderChar">
    <w:name w:val="Header Char"/>
    <w:link w:val="Header"/>
    <w:uiPriority w:val="99"/>
    <w:rsid w:val="00825630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825630"/>
    <w:pPr>
      <w:tabs>
        <w:tab w:val="center" w:pos="4680"/>
        <w:tab w:val="right" w:pos="9360"/>
      </w:tabs>
      <w:spacing w:line="360" w:lineRule="auto"/>
      <w:jc w:val="both"/>
    </w:pPr>
    <w:rPr>
      <w:rFonts w:ascii="Calibri" w:hAnsi="Calibri"/>
      <w:sz w:val="22"/>
      <w:szCs w:val="20"/>
    </w:rPr>
  </w:style>
  <w:style w:type="character" w:customStyle="1" w:styleId="FooterChar">
    <w:name w:val="Footer Char"/>
    <w:link w:val="Footer"/>
    <w:uiPriority w:val="99"/>
    <w:rsid w:val="00825630"/>
    <w:rPr>
      <w:rFonts w:ascii="Calibri" w:eastAsia="Calibri" w:hAnsi="Calibri" w:cs="Times New Roman"/>
      <w:sz w:val="22"/>
    </w:rPr>
  </w:style>
  <w:style w:type="character" w:styleId="PageNumber">
    <w:name w:val="page number"/>
    <w:basedOn w:val="DefaultParagraphFont"/>
    <w:rsid w:val="00825630"/>
  </w:style>
  <w:style w:type="character" w:customStyle="1" w:styleId="hps">
    <w:name w:val="hps"/>
    <w:rsid w:val="00825630"/>
    <w:rPr>
      <w:rFonts w:ascii="Times New Roman" w:hAnsi="Times New Roman" w:cs="Times New Roman" w:hint="default"/>
    </w:rPr>
  </w:style>
  <w:style w:type="character" w:customStyle="1" w:styleId="atn">
    <w:name w:val="atn"/>
    <w:rsid w:val="00825630"/>
    <w:rPr>
      <w:rFonts w:ascii="Times New Roman" w:hAnsi="Times New Roman" w:cs="Times New Roman" w:hint="default"/>
    </w:rPr>
  </w:style>
  <w:style w:type="character" w:customStyle="1" w:styleId="hpsatn">
    <w:name w:val="hps atn"/>
    <w:basedOn w:val="DefaultParagraphFont"/>
    <w:rsid w:val="00825630"/>
  </w:style>
  <w:style w:type="paragraph" w:customStyle="1" w:styleId="Default">
    <w:name w:val="Default"/>
    <w:rsid w:val="007F2DD7"/>
    <w:pPr>
      <w:autoSpaceDE w:val="0"/>
      <w:autoSpaceDN w:val="0"/>
      <w:adjustRightInd w:val="0"/>
    </w:pPr>
    <w:rPr>
      <w:rFonts w:ascii="HEDCEE+TimesNewRomanPSMT" w:hAnsi="HEDCEE+TimesNewRomanPSMT" w:cs="HEDCEE+TimesNewRomanPSMT"/>
      <w:color w:val="000000"/>
      <w:sz w:val="24"/>
      <w:szCs w:val="24"/>
      <w:lang w:val="sr-Latn-BA" w:eastAsia="sr-Latn-BA"/>
    </w:rPr>
  </w:style>
  <w:style w:type="paragraph" w:styleId="BodyText">
    <w:name w:val="Body Text"/>
    <w:basedOn w:val="Default"/>
    <w:next w:val="Default"/>
    <w:link w:val="BodyTextChar"/>
    <w:uiPriority w:val="99"/>
    <w:rsid w:val="007F2DD7"/>
    <w:rPr>
      <w:rFonts w:cs="Times New Roman"/>
      <w:color w:val="auto"/>
    </w:rPr>
  </w:style>
  <w:style w:type="character" w:customStyle="1" w:styleId="BodyTextChar">
    <w:name w:val="Body Text Char"/>
    <w:basedOn w:val="DefaultParagraphFont"/>
    <w:link w:val="BodyText"/>
    <w:uiPriority w:val="99"/>
    <w:rsid w:val="007F2DD7"/>
    <w:rPr>
      <w:rFonts w:ascii="HEDCEE+TimesNewRomanPSMT" w:hAnsi="HEDCEE+TimesNewRomanPSMT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3097E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3097E"/>
    <w:rPr>
      <w:sz w:val="24"/>
      <w:szCs w:val="22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6A1E17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6A1E17"/>
    <w:rPr>
      <w:sz w:val="24"/>
      <w:szCs w:val="22"/>
      <w:lang w:val="en-US" w:eastAsia="en-US"/>
    </w:rPr>
  </w:style>
  <w:style w:type="numbering" w:customStyle="1" w:styleId="Style2">
    <w:name w:val="Style2"/>
    <w:uiPriority w:val="99"/>
    <w:rsid w:val="007B1AB6"/>
    <w:pPr>
      <w:numPr>
        <w:numId w:val="9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4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9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50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1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3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3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1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7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91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8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97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4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4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8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1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7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33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2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7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03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0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65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76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0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8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5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8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1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9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1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1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7.wmf"/><Relationship Id="rId21" Type="http://schemas.openxmlformats.org/officeDocument/2006/relationships/oleObject" Target="embeddings/oleObject14.bin"/><Relationship Id="rId42" Type="http://schemas.openxmlformats.org/officeDocument/2006/relationships/oleObject" Target="embeddings/oleObject32.bin"/><Relationship Id="rId63" Type="http://schemas.openxmlformats.org/officeDocument/2006/relationships/oleObject" Target="embeddings/oleObject50.bin"/><Relationship Id="rId84" Type="http://schemas.openxmlformats.org/officeDocument/2006/relationships/oleObject" Target="embeddings/oleObject67.bin"/><Relationship Id="rId138" Type="http://schemas.openxmlformats.org/officeDocument/2006/relationships/oleObject" Target="embeddings/oleObject104.bin"/><Relationship Id="rId159" Type="http://schemas.openxmlformats.org/officeDocument/2006/relationships/image" Target="media/image29.wmf"/><Relationship Id="rId170" Type="http://schemas.openxmlformats.org/officeDocument/2006/relationships/image" Target="media/image34.wmf"/><Relationship Id="rId191" Type="http://schemas.openxmlformats.org/officeDocument/2006/relationships/oleObject" Target="embeddings/oleObject149.bin"/><Relationship Id="rId205" Type="http://schemas.openxmlformats.org/officeDocument/2006/relationships/image" Target="media/image38.wmf"/><Relationship Id="rId226" Type="http://schemas.openxmlformats.org/officeDocument/2006/relationships/oleObject" Target="embeddings/oleObject172.bin"/><Relationship Id="rId247" Type="http://schemas.openxmlformats.org/officeDocument/2006/relationships/oleObject" Target="embeddings/oleObject187.bin"/><Relationship Id="rId107" Type="http://schemas.openxmlformats.org/officeDocument/2006/relationships/image" Target="media/image22.wmf"/><Relationship Id="rId268" Type="http://schemas.openxmlformats.org/officeDocument/2006/relationships/oleObject" Target="embeddings/oleObject208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22.bin"/><Relationship Id="rId53" Type="http://schemas.openxmlformats.org/officeDocument/2006/relationships/oleObject" Target="embeddings/oleObject40.bin"/><Relationship Id="rId74" Type="http://schemas.openxmlformats.org/officeDocument/2006/relationships/image" Target="media/image8.wmf"/><Relationship Id="rId128" Type="http://schemas.openxmlformats.org/officeDocument/2006/relationships/oleObject" Target="embeddings/oleObject94.bin"/><Relationship Id="rId149" Type="http://schemas.openxmlformats.org/officeDocument/2006/relationships/oleObject" Target="embeddings/oleObject115.bin"/><Relationship Id="rId5" Type="http://schemas.openxmlformats.org/officeDocument/2006/relationships/footnotes" Target="footnotes.xml"/><Relationship Id="rId95" Type="http://schemas.openxmlformats.org/officeDocument/2006/relationships/image" Target="media/image16.wmf"/><Relationship Id="rId160" Type="http://schemas.openxmlformats.org/officeDocument/2006/relationships/oleObject" Target="embeddings/oleObject125.bin"/><Relationship Id="rId181" Type="http://schemas.openxmlformats.org/officeDocument/2006/relationships/oleObject" Target="embeddings/oleObject141.bin"/><Relationship Id="rId216" Type="http://schemas.openxmlformats.org/officeDocument/2006/relationships/oleObject" Target="embeddings/oleObject167.bin"/><Relationship Id="rId237" Type="http://schemas.openxmlformats.org/officeDocument/2006/relationships/image" Target="media/image54.wmf"/><Relationship Id="rId258" Type="http://schemas.openxmlformats.org/officeDocument/2006/relationships/oleObject" Target="embeddings/oleObject198.bin"/><Relationship Id="rId22" Type="http://schemas.openxmlformats.org/officeDocument/2006/relationships/oleObject" Target="embeddings/oleObject15.bin"/><Relationship Id="rId43" Type="http://schemas.openxmlformats.org/officeDocument/2006/relationships/image" Target="media/image5.wmf"/><Relationship Id="rId64" Type="http://schemas.openxmlformats.org/officeDocument/2006/relationships/oleObject" Target="embeddings/oleObject51.bin"/><Relationship Id="rId118" Type="http://schemas.openxmlformats.org/officeDocument/2006/relationships/oleObject" Target="embeddings/oleObject85.bin"/><Relationship Id="rId139" Type="http://schemas.openxmlformats.org/officeDocument/2006/relationships/oleObject" Target="embeddings/oleObject105.bin"/><Relationship Id="rId85" Type="http://schemas.openxmlformats.org/officeDocument/2006/relationships/oleObject" Target="embeddings/oleObject68.bin"/><Relationship Id="rId150" Type="http://schemas.openxmlformats.org/officeDocument/2006/relationships/oleObject" Target="embeddings/oleObject116.bin"/><Relationship Id="rId171" Type="http://schemas.openxmlformats.org/officeDocument/2006/relationships/oleObject" Target="embeddings/oleObject131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2.bin"/><Relationship Id="rId227" Type="http://schemas.openxmlformats.org/officeDocument/2006/relationships/image" Target="media/image49.wmf"/><Relationship Id="rId248" Type="http://schemas.openxmlformats.org/officeDocument/2006/relationships/oleObject" Target="embeddings/oleObject188.bin"/><Relationship Id="rId269" Type="http://schemas.openxmlformats.org/officeDocument/2006/relationships/oleObject" Target="embeddings/oleObject209.bin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23.bin"/><Relationship Id="rId108" Type="http://schemas.openxmlformats.org/officeDocument/2006/relationships/oleObject" Target="embeddings/oleObject80.bin"/><Relationship Id="rId129" Type="http://schemas.openxmlformats.org/officeDocument/2006/relationships/oleObject" Target="embeddings/oleObject95.bin"/><Relationship Id="rId54" Type="http://schemas.openxmlformats.org/officeDocument/2006/relationships/oleObject" Target="embeddings/oleObject41.bin"/><Relationship Id="rId75" Type="http://schemas.openxmlformats.org/officeDocument/2006/relationships/oleObject" Target="embeddings/oleObject61.bin"/><Relationship Id="rId96" Type="http://schemas.openxmlformats.org/officeDocument/2006/relationships/oleObject" Target="embeddings/oleObject74.bin"/><Relationship Id="rId140" Type="http://schemas.openxmlformats.org/officeDocument/2006/relationships/oleObject" Target="embeddings/oleObject106.bin"/><Relationship Id="rId161" Type="http://schemas.openxmlformats.org/officeDocument/2006/relationships/image" Target="media/image30.wmf"/><Relationship Id="rId182" Type="http://schemas.openxmlformats.org/officeDocument/2006/relationships/oleObject" Target="embeddings/oleObject142.bin"/><Relationship Id="rId217" Type="http://schemas.openxmlformats.org/officeDocument/2006/relationships/image" Target="media/image44.wmf"/><Relationship Id="rId6" Type="http://schemas.openxmlformats.org/officeDocument/2006/relationships/endnotes" Target="endnotes.xml"/><Relationship Id="rId238" Type="http://schemas.openxmlformats.org/officeDocument/2006/relationships/oleObject" Target="embeddings/oleObject178.bin"/><Relationship Id="rId259" Type="http://schemas.openxmlformats.org/officeDocument/2006/relationships/oleObject" Target="embeddings/oleObject199.bin"/><Relationship Id="rId23" Type="http://schemas.openxmlformats.org/officeDocument/2006/relationships/image" Target="media/image2.wmf"/><Relationship Id="rId119" Type="http://schemas.openxmlformats.org/officeDocument/2006/relationships/oleObject" Target="embeddings/oleObject86.bin"/><Relationship Id="rId270" Type="http://schemas.openxmlformats.org/officeDocument/2006/relationships/oleObject" Target="embeddings/oleObject210.bin"/><Relationship Id="rId44" Type="http://schemas.openxmlformats.org/officeDocument/2006/relationships/oleObject" Target="embeddings/oleObject33.bin"/><Relationship Id="rId65" Type="http://schemas.openxmlformats.org/officeDocument/2006/relationships/oleObject" Target="embeddings/oleObject52.bin"/><Relationship Id="rId86" Type="http://schemas.openxmlformats.org/officeDocument/2006/relationships/oleObject" Target="embeddings/oleObject69.bin"/><Relationship Id="rId130" Type="http://schemas.openxmlformats.org/officeDocument/2006/relationships/oleObject" Target="embeddings/oleObject96.bin"/><Relationship Id="rId151" Type="http://schemas.openxmlformats.org/officeDocument/2006/relationships/oleObject" Target="embeddings/oleObject117.bin"/><Relationship Id="rId172" Type="http://schemas.openxmlformats.org/officeDocument/2006/relationships/oleObject" Target="embeddings/oleObject132.bin"/><Relationship Id="rId193" Type="http://schemas.openxmlformats.org/officeDocument/2006/relationships/oleObject" Target="embeddings/oleObject151.bin"/><Relationship Id="rId202" Type="http://schemas.openxmlformats.org/officeDocument/2006/relationships/oleObject" Target="embeddings/oleObject160.bin"/><Relationship Id="rId207" Type="http://schemas.openxmlformats.org/officeDocument/2006/relationships/image" Target="media/image39.wmf"/><Relationship Id="rId223" Type="http://schemas.openxmlformats.org/officeDocument/2006/relationships/image" Target="media/image47.wmf"/><Relationship Id="rId228" Type="http://schemas.openxmlformats.org/officeDocument/2006/relationships/oleObject" Target="embeddings/oleObject173.bin"/><Relationship Id="rId244" Type="http://schemas.openxmlformats.org/officeDocument/2006/relationships/oleObject" Target="embeddings/oleObject184.bin"/><Relationship Id="rId249" Type="http://schemas.openxmlformats.org/officeDocument/2006/relationships/oleObject" Target="embeddings/oleObject189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9" Type="http://schemas.openxmlformats.org/officeDocument/2006/relationships/oleObject" Target="embeddings/oleObject29.bin"/><Relationship Id="rId109" Type="http://schemas.openxmlformats.org/officeDocument/2006/relationships/image" Target="media/image23.wmf"/><Relationship Id="rId260" Type="http://schemas.openxmlformats.org/officeDocument/2006/relationships/oleObject" Target="embeddings/oleObject200.bin"/><Relationship Id="rId265" Type="http://schemas.openxmlformats.org/officeDocument/2006/relationships/oleObject" Target="embeddings/oleObject205.bin"/><Relationship Id="rId34" Type="http://schemas.openxmlformats.org/officeDocument/2006/relationships/oleObject" Target="embeddings/oleObject24.bin"/><Relationship Id="rId50" Type="http://schemas.openxmlformats.org/officeDocument/2006/relationships/oleObject" Target="embeddings/oleObject38.bin"/><Relationship Id="rId55" Type="http://schemas.openxmlformats.org/officeDocument/2006/relationships/oleObject" Target="embeddings/oleObject42.bin"/><Relationship Id="rId76" Type="http://schemas.openxmlformats.org/officeDocument/2006/relationships/image" Target="media/image9.wmf"/><Relationship Id="rId97" Type="http://schemas.openxmlformats.org/officeDocument/2006/relationships/image" Target="media/image17.wmf"/><Relationship Id="rId104" Type="http://schemas.openxmlformats.org/officeDocument/2006/relationships/oleObject" Target="embeddings/oleObject78.bin"/><Relationship Id="rId120" Type="http://schemas.openxmlformats.org/officeDocument/2006/relationships/oleObject" Target="embeddings/oleObject87.bin"/><Relationship Id="rId125" Type="http://schemas.openxmlformats.org/officeDocument/2006/relationships/oleObject" Target="embeddings/oleObject91.bin"/><Relationship Id="rId141" Type="http://schemas.openxmlformats.org/officeDocument/2006/relationships/oleObject" Target="embeddings/oleObject107.bin"/><Relationship Id="rId146" Type="http://schemas.openxmlformats.org/officeDocument/2006/relationships/oleObject" Target="embeddings/oleObject112.bin"/><Relationship Id="rId167" Type="http://schemas.openxmlformats.org/officeDocument/2006/relationships/oleObject" Target="embeddings/oleObject129.bin"/><Relationship Id="rId188" Type="http://schemas.openxmlformats.org/officeDocument/2006/relationships/oleObject" Target="embeddings/oleObject146.bin"/><Relationship Id="rId7" Type="http://schemas.openxmlformats.org/officeDocument/2006/relationships/image" Target="media/image1.wmf"/><Relationship Id="rId71" Type="http://schemas.openxmlformats.org/officeDocument/2006/relationships/oleObject" Target="embeddings/oleObject58.bin"/><Relationship Id="rId92" Type="http://schemas.openxmlformats.org/officeDocument/2006/relationships/oleObject" Target="embeddings/oleObject72.bin"/><Relationship Id="rId162" Type="http://schemas.openxmlformats.org/officeDocument/2006/relationships/oleObject" Target="embeddings/oleObject126.bin"/><Relationship Id="rId183" Type="http://schemas.openxmlformats.org/officeDocument/2006/relationships/oleObject" Target="embeddings/oleObject143.bin"/><Relationship Id="rId213" Type="http://schemas.openxmlformats.org/officeDocument/2006/relationships/image" Target="media/image42.wmf"/><Relationship Id="rId218" Type="http://schemas.openxmlformats.org/officeDocument/2006/relationships/oleObject" Target="embeddings/oleObject168.bin"/><Relationship Id="rId234" Type="http://schemas.openxmlformats.org/officeDocument/2006/relationships/oleObject" Target="embeddings/oleObject176.bin"/><Relationship Id="rId239" Type="http://schemas.openxmlformats.org/officeDocument/2006/relationships/oleObject" Target="embeddings/oleObject179.bin"/><Relationship Id="rId2" Type="http://schemas.openxmlformats.org/officeDocument/2006/relationships/styles" Target="styles.xml"/><Relationship Id="rId29" Type="http://schemas.openxmlformats.org/officeDocument/2006/relationships/image" Target="media/image3.wmf"/><Relationship Id="rId250" Type="http://schemas.openxmlformats.org/officeDocument/2006/relationships/oleObject" Target="embeddings/oleObject190.bin"/><Relationship Id="rId255" Type="http://schemas.openxmlformats.org/officeDocument/2006/relationships/oleObject" Target="embeddings/oleObject195.bin"/><Relationship Id="rId271" Type="http://schemas.openxmlformats.org/officeDocument/2006/relationships/oleObject" Target="embeddings/oleObject211.bin"/><Relationship Id="rId276" Type="http://schemas.openxmlformats.org/officeDocument/2006/relationships/footer" Target="footer1.xml"/><Relationship Id="rId24" Type="http://schemas.openxmlformats.org/officeDocument/2006/relationships/oleObject" Target="embeddings/oleObject16.bin"/><Relationship Id="rId40" Type="http://schemas.openxmlformats.org/officeDocument/2006/relationships/oleObject" Target="embeddings/oleObject30.bin"/><Relationship Id="rId45" Type="http://schemas.openxmlformats.org/officeDocument/2006/relationships/image" Target="media/image6.wmf"/><Relationship Id="rId66" Type="http://schemas.openxmlformats.org/officeDocument/2006/relationships/oleObject" Target="embeddings/oleObject53.bin"/><Relationship Id="rId87" Type="http://schemas.openxmlformats.org/officeDocument/2006/relationships/image" Target="media/image12.wmf"/><Relationship Id="rId110" Type="http://schemas.openxmlformats.org/officeDocument/2006/relationships/oleObject" Target="embeddings/oleObject81.bin"/><Relationship Id="rId115" Type="http://schemas.openxmlformats.org/officeDocument/2006/relationships/image" Target="media/image26.wmf"/><Relationship Id="rId131" Type="http://schemas.openxmlformats.org/officeDocument/2006/relationships/oleObject" Target="embeddings/oleObject97.bin"/><Relationship Id="rId136" Type="http://schemas.openxmlformats.org/officeDocument/2006/relationships/oleObject" Target="embeddings/oleObject102.bin"/><Relationship Id="rId157" Type="http://schemas.openxmlformats.org/officeDocument/2006/relationships/oleObject" Target="embeddings/oleObject123.bin"/><Relationship Id="rId178" Type="http://schemas.openxmlformats.org/officeDocument/2006/relationships/oleObject" Target="embeddings/oleObject138.bin"/><Relationship Id="rId61" Type="http://schemas.openxmlformats.org/officeDocument/2006/relationships/oleObject" Target="embeddings/oleObject48.bin"/><Relationship Id="rId82" Type="http://schemas.openxmlformats.org/officeDocument/2006/relationships/oleObject" Target="embeddings/oleObject65.bin"/><Relationship Id="rId152" Type="http://schemas.openxmlformats.org/officeDocument/2006/relationships/oleObject" Target="embeddings/oleObject118.bin"/><Relationship Id="rId173" Type="http://schemas.openxmlformats.org/officeDocument/2006/relationships/oleObject" Target="embeddings/oleObject133.bin"/><Relationship Id="rId194" Type="http://schemas.openxmlformats.org/officeDocument/2006/relationships/oleObject" Target="embeddings/oleObject152.bin"/><Relationship Id="rId199" Type="http://schemas.openxmlformats.org/officeDocument/2006/relationships/oleObject" Target="embeddings/oleObject157.bin"/><Relationship Id="rId203" Type="http://schemas.openxmlformats.org/officeDocument/2006/relationships/image" Target="media/image37.wmf"/><Relationship Id="rId208" Type="http://schemas.openxmlformats.org/officeDocument/2006/relationships/oleObject" Target="embeddings/oleObject163.bin"/><Relationship Id="rId229" Type="http://schemas.openxmlformats.org/officeDocument/2006/relationships/image" Target="media/image50.wmf"/><Relationship Id="rId19" Type="http://schemas.openxmlformats.org/officeDocument/2006/relationships/oleObject" Target="embeddings/oleObject12.bin"/><Relationship Id="rId224" Type="http://schemas.openxmlformats.org/officeDocument/2006/relationships/oleObject" Target="embeddings/oleObject171.bin"/><Relationship Id="rId240" Type="http://schemas.openxmlformats.org/officeDocument/2006/relationships/oleObject" Target="embeddings/oleObject180.bin"/><Relationship Id="rId245" Type="http://schemas.openxmlformats.org/officeDocument/2006/relationships/oleObject" Target="embeddings/oleObject185.bin"/><Relationship Id="rId261" Type="http://schemas.openxmlformats.org/officeDocument/2006/relationships/oleObject" Target="embeddings/oleObject201.bin"/><Relationship Id="rId266" Type="http://schemas.openxmlformats.org/officeDocument/2006/relationships/oleObject" Target="embeddings/oleObject206.bin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5.bin"/><Relationship Id="rId56" Type="http://schemas.openxmlformats.org/officeDocument/2006/relationships/oleObject" Target="embeddings/oleObject43.bin"/><Relationship Id="rId77" Type="http://schemas.openxmlformats.org/officeDocument/2006/relationships/oleObject" Target="embeddings/oleObject62.bin"/><Relationship Id="rId100" Type="http://schemas.openxmlformats.org/officeDocument/2006/relationships/oleObject" Target="embeddings/oleObject76.bin"/><Relationship Id="rId105" Type="http://schemas.openxmlformats.org/officeDocument/2006/relationships/image" Target="media/image21.wmf"/><Relationship Id="rId126" Type="http://schemas.openxmlformats.org/officeDocument/2006/relationships/oleObject" Target="embeddings/oleObject92.bin"/><Relationship Id="rId147" Type="http://schemas.openxmlformats.org/officeDocument/2006/relationships/oleObject" Target="embeddings/oleObject113.bin"/><Relationship Id="rId168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9.bin"/><Relationship Id="rId72" Type="http://schemas.openxmlformats.org/officeDocument/2006/relationships/oleObject" Target="embeddings/oleObject59.bin"/><Relationship Id="rId93" Type="http://schemas.openxmlformats.org/officeDocument/2006/relationships/image" Target="media/image15.wmf"/><Relationship Id="rId98" Type="http://schemas.openxmlformats.org/officeDocument/2006/relationships/oleObject" Target="embeddings/oleObject75.bin"/><Relationship Id="rId121" Type="http://schemas.openxmlformats.org/officeDocument/2006/relationships/oleObject" Target="embeddings/oleObject88.bin"/><Relationship Id="rId142" Type="http://schemas.openxmlformats.org/officeDocument/2006/relationships/oleObject" Target="embeddings/oleObject108.bin"/><Relationship Id="rId163" Type="http://schemas.openxmlformats.org/officeDocument/2006/relationships/image" Target="media/image31.wmf"/><Relationship Id="rId184" Type="http://schemas.openxmlformats.org/officeDocument/2006/relationships/image" Target="media/image35.wmf"/><Relationship Id="rId189" Type="http://schemas.openxmlformats.org/officeDocument/2006/relationships/oleObject" Target="embeddings/oleObject147.bin"/><Relationship Id="rId219" Type="http://schemas.openxmlformats.org/officeDocument/2006/relationships/image" Target="media/image45.wmf"/><Relationship Id="rId3" Type="http://schemas.openxmlformats.org/officeDocument/2006/relationships/settings" Target="settings.xml"/><Relationship Id="rId214" Type="http://schemas.openxmlformats.org/officeDocument/2006/relationships/oleObject" Target="embeddings/oleObject166.bin"/><Relationship Id="rId230" Type="http://schemas.openxmlformats.org/officeDocument/2006/relationships/oleObject" Target="embeddings/oleObject174.bin"/><Relationship Id="rId235" Type="http://schemas.openxmlformats.org/officeDocument/2006/relationships/image" Target="media/image53.wmf"/><Relationship Id="rId251" Type="http://schemas.openxmlformats.org/officeDocument/2006/relationships/oleObject" Target="embeddings/oleObject191.bin"/><Relationship Id="rId256" Type="http://schemas.openxmlformats.org/officeDocument/2006/relationships/oleObject" Target="embeddings/oleObject196.bin"/><Relationship Id="rId277" Type="http://schemas.openxmlformats.org/officeDocument/2006/relationships/fontTable" Target="fontTable.xml"/><Relationship Id="rId25" Type="http://schemas.openxmlformats.org/officeDocument/2006/relationships/oleObject" Target="embeddings/oleObject17.bin"/><Relationship Id="rId46" Type="http://schemas.openxmlformats.org/officeDocument/2006/relationships/oleObject" Target="embeddings/oleObject34.bin"/><Relationship Id="rId67" Type="http://schemas.openxmlformats.org/officeDocument/2006/relationships/oleObject" Target="embeddings/oleObject54.bin"/><Relationship Id="rId116" Type="http://schemas.openxmlformats.org/officeDocument/2006/relationships/oleObject" Target="embeddings/oleObject84.bin"/><Relationship Id="rId137" Type="http://schemas.openxmlformats.org/officeDocument/2006/relationships/oleObject" Target="embeddings/oleObject103.bin"/><Relationship Id="rId158" Type="http://schemas.openxmlformats.org/officeDocument/2006/relationships/oleObject" Target="embeddings/oleObject124.bin"/><Relationship Id="rId272" Type="http://schemas.openxmlformats.org/officeDocument/2006/relationships/oleObject" Target="embeddings/oleObject212.bin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31.bin"/><Relationship Id="rId62" Type="http://schemas.openxmlformats.org/officeDocument/2006/relationships/oleObject" Target="embeddings/oleObject49.bin"/><Relationship Id="rId83" Type="http://schemas.openxmlformats.org/officeDocument/2006/relationships/oleObject" Target="embeddings/oleObject66.bin"/><Relationship Id="rId88" Type="http://schemas.openxmlformats.org/officeDocument/2006/relationships/oleObject" Target="embeddings/oleObject70.bin"/><Relationship Id="rId111" Type="http://schemas.openxmlformats.org/officeDocument/2006/relationships/image" Target="media/image24.wmf"/><Relationship Id="rId132" Type="http://schemas.openxmlformats.org/officeDocument/2006/relationships/oleObject" Target="embeddings/oleObject98.bin"/><Relationship Id="rId153" Type="http://schemas.openxmlformats.org/officeDocument/2006/relationships/oleObject" Target="embeddings/oleObject119.bin"/><Relationship Id="rId174" Type="http://schemas.openxmlformats.org/officeDocument/2006/relationships/oleObject" Target="embeddings/oleObject134.bin"/><Relationship Id="rId179" Type="http://schemas.openxmlformats.org/officeDocument/2006/relationships/oleObject" Target="embeddings/oleObject139.bin"/><Relationship Id="rId195" Type="http://schemas.openxmlformats.org/officeDocument/2006/relationships/oleObject" Target="embeddings/oleObject153.bin"/><Relationship Id="rId209" Type="http://schemas.openxmlformats.org/officeDocument/2006/relationships/image" Target="media/image40.wmf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1.bin"/><Relationship Id="rId220" Type="http://schemas.openxmlformats.org/officeDocument/2006/relationships/oleObject" Target="embeddings/oleObject169.bin"/><Relationship Id="rId225" Type="http://schemas.openxmlformats.org/officeDocument/2006/relationships/image" Target="media/image48.wmf"/><Relationship Id="rId241" Type="http://schemas.openxmlformats.org/officeDocument/2006/relationships/oleObject" Target="embeddings/oleObject181.bin"/><Relationship Id="rId246" Type="http://schemas.openxmlformats.org/officeDocument/2006/relationships/oleObject" Target="embeddings/oleObject186.bin"/><Relationship Id="rId267" Type="http://schemas.openxmlformats.org/officeDocument/2006/relationships/oleObject" Target="embeddings/oleObject207.bin"/><Relationship Id="rId15" Type="http://schemas.openxmlformats.org/officeDocument/2006/relationships/oleObject" Target="embeddings/oleObject8.bin"/><Relationship Id="rId36" Type="http://schemas.openxmlformats.org/officeDocument/2006/relationships/oleObject" Target="embeddings/oleObject26.bin"/><Relationship Id="rId57" Type="http://schemas.openxmlformats.org/officeDocument/2006/relationships/oleObject" Target="embeddings/oleObject44.bin"/><Relationship Id="rId106" Type="http://schemas.openxmlformats.org/officeDocument/2006/relationships/oleObject" Target="embeddings/oleObject79.bin"/><Relationship Id="rId127" Type="http://schemas.openxmlformats.org/officeDocument/2006/relationships/oleObject" Target="embeddings/oleObject93.bin"/><Relationship Id="rId262" Type="http://schemas.openxmlformats.org/officeDocument/2006/relationships/oleObject" Target="embeddings/oleObject202.bin"/><Relationship Id="rId10" Type="http://schemas.openxmlformats.org/officeDocument/2006/relationships/oleObject" Target="embeddings/oleObject3.bin"/><Relationship Id="rId31" Type="http://schemas.openxmlformats.org/officeDocument/2006/relationships/image" Target="media/image4.wmf"/><Relationship Id="rId52" Type="http://schemas.openxmlformats.org/officeDocument/2006/relationships/image" Target="media/image7.wmf"/><Relationship Id="rId73" Type="http://schemas.openxmlformats.org/officeDocument/2006/relationships/oleObject" Target="embeddings/oleObject60.bin"/><Relationship Id="rId78" Type="http://schemas.openxmlformats.org/officeDocument/2006/relationships/image" Target="media/image10.wmf"/><Relationship Id="rId94" Type="http://schemas.openxmlformats.org/officeDocument/2006/relationships/oleObject" Target="embeddings/oleObject73.bin"/><Relationship Id="rId99" Type="http://schemas.openxmlformats.org/officeDocument/2006/relationships/image" Target="media/image18.wmf"/><Relationship Id="rId101" Type="http://schemas.openxmlformats.org/officeDocument/2006/relationships/image" Target="media/image19.wmf"/><Relationship Id="rId122" Type="http://schemas.openxmlformats.org/officeDocument/2006/relationships/image" Target="media/image28.wmf"/><Relationship Id="rId143" Type="http://schemas.openxmlformats.org/officeDocument/2006/relationships/oleObject" Target="embeddings/oleObject109.bin"/><Relationship Id="rId148" Type="http://schemas.openxmlformats.org/officeDocument/2006/relationships/oleObject" Target="embeddings/oleObject114.bin"/><Relationship Id="rId164" Type="http://schemas.openxmlformats.org/officeDocument/2006/relationships/oleObject" Target="embeddings/oleObject127.bin"/><Relationship Id="rId169" Type="http://schemas.openxmlformats.org/officeDocument/2006/relationships/oleObject" Target="embeddings/oleObject130.bin"/><Relationship Id="rId185" Type="http://schemas.openxmlformats.org/officeDocument/2006/relationships/oleObject" Target="embeddings/oleObject14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40.bin"/><Relationship Id="rId210" Type="http://schemas.openxmlformats.org/officeDocument/2006/relationships/oleObject" Target="embeddings/oleObject164.bin"/><Relationship Id="rId215" Type="http://schemas.openxmlformats.org/officeDocument/2006/relationships/image" Target="media/image43.wmf"/><Relationship Id="rId236" Type="http://schemas.openxmlformats.org/officeDocument/2006/relationships/oleObject" Target="embeddings/oleObject177.bin"/><Relationship Id="rId257" Type="http://schemas.openxmlformats.org/officeDocument/2006/relationships/oleObject" Target="embeddings/oleObject197.bin"/><Relationship Id="rId278" Type="http://schemas.openxmlformats.org/officeDocument/2006/relationships/theme" Target="theme/theme1.xml"/><Relationship Id="rId26" Type="http://schemas.openxmlformats.org/officeDocument/2006/relationships/oleObject" Target="embeddings/oleObject18.bin"/><Relationship Id="rId231" Type="http://schemas.openxmlformats.org/officeDocument/2006/relationships/image" Target="media/image51.wmf"/><Relationship Id="rId252" Type="http://schemas.openxmlformats.org/officeDocument/2006/relationships/oleObject" Target="embeddings/oleObject192.bin"/><Relationship Id="rId273" Type="http://schemas.openxmlformats.org/officeDocument/2006/relationships/oleObject" Target="embeddings/oleObject213.bin"/><Relationship Id="rId47" Type="http://schemas.openxmlformats.org/officeDocument/2006/relationships/oleObject" Target="embeddings/oleObject35.bin"/><Relationship Id="rId68" Type="http://schemas.openxmlformats.org/officeDocument/2006/relationships/oleObject" Target="embeddings/oleObject55.bin"/><Relationship Id="rId89" Type="http://schemas.openxmlformats.org/officeDocument/2006/relationships/image" Target="media/image13.wmf"/><Relationship Id="rId112" Type="http://schemas.openxmlformats.org/officeDocument/2006/relationships/oleObject" Target="embeddings/oleObject82.bin"/><Relationship Id="rId133" Type="http://schemas.openxmlformats.org/officeDocument/2006/relationships/oleObject" Target="embeddings/oleObject99.bin"/><Relationship Id="rId154" Type="http://schemas.openxmlformats.org/officeDocument/2006/relationships/oleObject" Target="embeddings/oleObject120.bin"/><Relationship Id="rId175" Type="http://schemas.openxmlformats.org/officeDocument/2006/relationships/oleObject" Target="embeddings/oleObject135.bin"/><Relationship Id="rId196" Type="http://schemas.openxmlformats.org/officeDocument/2006/relationships/oleObject" Target="embeddings/oleObject154.bin"/><Relationship Id="rId200" Type="http://schemas.openxmlformats.org/officeDocument/2006/relationships/oleObject" Target="embeddings/oleObject158.bin"/><Relationship Id="rId16" Type="http://schemas.openxmlformats.org/officeDocument/2006/relationships/oleObject" Target="embeddings/oleObject9.bin"/><Relationship Id="rId221" Type="http://schemas.openxmlformats.org/officeDocument/2006/relationships/image" Target="media/image46.wmf"/><Relationship Id="rId242" Type="http://schemas.openxmlformats.org/officeDocument/2006/relationships/oleObject" Target="embeddings/oleObject182.bin"/><Relationship Id="rId263" Type="http://schemas.openxmlformats.org/officeDocument/2006/relationships/oleObject" Target="embeddings/oleObject203.bin"/><Relationship Id="rId37" Type="http://schemas.openxmlformats.org/officeDocument/2006/relationships/oleObject" Target="embeddings/oleObject27.bin"/><Relationship Id="rId58" Type="http://schemas.openxmlformats.org/officeDocument/2006/relationships/oleObject" Target="embeddings/oleObject45.bin"/><Relationship Id="rId79" Type="http://schemas.openxmlformats.org/officeDocument/2006/relationships/oleObject" Target="embeddings/oleObject63.bin"/><Relationship Id="rId102" Type="http://schemas.openxmlformats.org/officeDocument/2006/relationships/oleObject" Target="embeddings/oleObject77.bin"/><Relationship Id="rId123" Type="http://schemas.openxmlformats.org/officeDocument/2006/relationships/oleObject" Target="embeddings/oleObject89.bin"/><Relationship Id="rId144" Type="http://schemas.openxmlformats.org/officeDocument/2006/relationships/oleObject" Target="embeddings/oleObject110.bin"/><Relationship Id="rId90" Type="http://schemas.openxmlformats.org/officeDocument/2006/relationships/oleObject" Target="embeddings/oleObject71.bin"/><Relationship Id="rId165" Type="http://schemas.openxmlformats.org/officeDocument/2006/relationships/oleObject" Target="embeddings/oleObject128.bin"/><Relationship Id="rId186" Type="http://schemas.openxmlformats.org/officeDocument/2006/relationships/image" Target="media/image36.wmf"/><Relationship Id="rId211" Type="http://schemas.openxmlformats.org/officeDocument/2006/relationships/image" Target="media/image41.wmf"/><Relationship Id="rId232" Type="http://schemas.openxmlformats.org/officeDocument/2006/relationships/oleObject" Target="embeddings/oleObject175.bin"/><Relationship Id="rId253" Type="http://schemas.openxmlformats.org/officeDocument/2006/relationships/oleObject" Target="embeddings/oleObject193.bin"/><Relationship Id="rId274" Type="http://schemas.openxmlformats.org/officeDocument/2006/relationships/oleObject" Target="embeddings/oleObject214.bin"/><Relationship Id="rId27" Type="http://schemas.openxmlformats.org/officeDocument/2006/relationships/oleObject" Target="embeddings/oleObject19.bin"/><Relationship Id="rId48" Type="http://schemas.openxmlformats.org/officeDocument/2006/relationships/oleObject" Target="embeddings/oleObject36.bin"/><Relationship Id="rId69" Type="http://schemas.openxmlformats.org/officeDocument/2006/relationships/oleObject" Target="embeddings/oleObject56.bin"/><Relationship Id="rId113" Type="http://schemas.openxmlformats.org/officeDocument/2006/relationships/image" Target="media/image25.wmf"/><Relationship Id="rId134" Type="http://schemas.openxmlformats.org/officeDocument/2006/relationships/oleObject" Target="embeddings/oleObject100.bin"/><Relationship Id="rId80" Type="http://schemas.openxmlformats.org/officeDocument/2006/relationships/image" Target="media/image11.wmf"/><Relationship Id="rId155" Type="http://schemas.openxmlformats.org/officeDocument/2006/relationships/oleObject" Target="embeddings/oleObject121.bin"/><Relationship Id="rId176" Type="http://schemas.openxmlformats.org/officeDocument/2006/relationships/oleObject" Target="embeddings/oleObject136.bin"/><Relationship Id="rId197" Type="http://schemas.openxmlformats.org/officeDocument/2006/relationships/oleObject" Target="embeddings/oleObject155.bin"/><Relationship Id="rId201" Type="http://schemas.openxmlformats.org/officeDocument/2006/relationships/oleObject" Target="embeddings/oleObject159.bin"/><Relationship Id="rId222" Type="http://schemas.openxmlformats.org/officeDocument/2006/relationships/oleObject" Target="embeddings/oleObject170.bin"/><Relationship Id="rId243" Type="http://schemas.openxmlformats.org/officeDocument/2006/relationships/oleObject" Target="embeddings/oleObject183.bin"/><Relationship Id="rId264" Type="http://schemas.openxmlformats.org/officeDocument/2006/relationships/oleObject" Target="embeddings/oleObject204.bin"/><Relationship Id="rId17" Type="http://schemas.openxmlformats.org/officeDocument/2006/relationships/oleObject" Target="embeddings/oleObject10.bin"/><Relationship Id="rId38" Type="http://schemas.openxmlformats.org/officeDocument/2006/relationships/oleObject" Target="embeddings/oleObject28.bin"/><Relationship Id="rId59" Type="http://schemas.openxmlformats.org/officeDocument/2006/relationships/oleObject" Target="embeddings/oleObject46.bin"/><Relationship Id="rId103" Type="http://schemas.openxmlformats.org/officeDocument/2006/relationships/image" Target="media/image20.wmf"/><Relationship Id="rId124" Type="http://schemas.openxmlformats.org/officeDocument/2006/relationships/oleObject" Target="embeddings/oleObject90.bin"/><Relationship Id="rId70" Type="http://schemas.openxmlformats.org/officeDocument/2006/relationships/oleObject" Target="embeddings/oleObject57.bin"/><Relationship Id="rId91" Type="http://schemas.openxmlformats.org/officeDocument/2006/relationships/image" Target="media/image14.wmf"/><Relationship Id="rId145" Type="http://schemas.openxmlformats.org/officeDocument/2006/relationships/oleObject" Target="embeddings/oleObject111.bin"/><Relationship Id="rId166" Type="http://schemas.openxmlformats.org/officeDocument/2006/relationships/image" Target="media/image32.wmf"/><Relationship Id="rId187" Type="http://schemas.openxmlformats.org/officeDocument/2006/relationships/oleObject" Target="embeddings/oleObject14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65.bin"/><Relationship Id="rId233" Type="http://schemas.openxmlformats.org/officeDocument/2006/relationships/image" Target="media/image52.wmf"/><Relationship Id="rId254" Type="http://schemas.openxmlformats.org/officeDocument/2006/relationships/oleObject" Target="embeddings/oleObject194.bin"/><Relationship Id="rId28" Type="http://schemas.openxmlformats.org/officeDocument/2006/relationships/oleObject" Target="embeddings/oleObject20.bin"/><Relationship Id="rId49" Type="http://schemas.openxmlformats.org/officeDocument/2006/relationships/oleObject" Target="embeddings/oleObject37.bin"/><Relationship Id="rId114" Type="http://schemas.openxmlformats.org/officeDocument/2006/relationships/oleObject" Target="embeddings/oleObject83.bin"/><Relationship Id="rId275" Type="http://schemas.openxmlformats.org/officeDocument/2006/relationships/oleObject" Target="embeddings/oleObject215.bin"/><Relationship Id="rId60" Type="http://schemas.openxmlformats.org/officeDocument/2006/relationships/oleObject" Target="embeddings/oleObject47.bin"/><Relationship Id="rId81" Type="http://schemas.openxmlformats.org/officeDocument/2006/relationships/oleObject" Target="embeddings/oleObject64.bin"/><Relationship Id="rId135" Type="http://schemas.openxmlformats.org/officeDocument/2006/relationships/oleObject" Target="embeddings/oleObject101.bin"/><Relationship Id="rId156" Type="http://schemas.openxmlformats.org/officeDocument/2006/relationships/oleObject" Target="embeddings/oleObject122.bin"/><Relationship Id="rId177" Type="http://schemas.openxmlformats.org/officeDocument/2006/relationships/oleObject" Target="embeddings/oleObject137.bin"/><Relationship Id="rId198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50</Pages>
  <Words>11468</Words>
  <Characters>65374</Characters>
  <Application>Microsoft Office Word</Application>
  <DocSecurity>0</DocSecurity>
  <Lines>544</Lines>
  <Paragraphs>1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Zeljko Racic</cp:lastModifiedBy>
  <cp:revision>21</cp:revision>
  <cp:lastPrinted>2017-02-21T10:57:00Z</cp:lastPrinted>
  <dcterms:created xsi:type="dcterms:W3CDTF">2019-02-25T17:07:00Z</dcterms:created>
  <dcterms:modified xsi:type="dcterms:W3CDTF">2022-10-19T10:36:00Z</dcterms:modified>
</cp:coreProperties>
</file>